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057C1AD" w14:textId="3ACB8107" w:rsidR="00A1703E" w:rsidRDefault="00BD6FB3">
      <w:pPr>
        <w:rPr>
          <w:rFonts w:cs="Times New Roman"/>
          <w:b/>
          <w:bCs/>
          <w:color w:val="000000"/>
          <w:sz w:val="36"/>
          <w:szCs w:val="36"/>
        </w:rPr>
      </w:pPr>
      <w:r w:rsidRPr="00BD6FB3">
        <w:rPr>
          <w:rFonts w:cs="Times New Roman"/>
          <w:b/>
          <w:bCs/>
          <w:color w:val="000000"/>
          <w:sz w:val="36"/>
          <w:szCs w:val="36"/>
        </w:rPr>
        <w:t>Extracting the iron concentration in silicon solar cells using photovoltaic parameters and machine learning</w:t>
      </w:r>
      <w:r w:rsidRPr="0092354E">
        <w:rPr>
          <w:rFonts w:cs="Times New Roman"/>
          <w:b/>
          <w:bCs/>
          <w:color w:val="000000"/>
          <w:sz w:val="36"/>
          <w:szCs w:val="36"/>
        </w:rPr>
        <w:t xml:space="preserve"> </w:t>
      </w:r>
    </w:p>
    <w:p w14:paraId="18925519" w14:textId="47967B46" w:rsidR="00ED73E2" w:rsidRPr="00DB52FE" w:rsidRDefault="00ED73E2">
      <w:pPr>
        <w:rPr>
          <w:rFonts w:cs="Times New Roman"/>
          <w:color w:val="000000"/>
          <w:sz w:val="36"/>
          <w:szCs w:val="36"/>
        </w:rPr>
      </w:pPr>
      <w:r w:rsidRPr="00DB52FE">
        <w:rPr>
          <w:rFonts w:cs="Times New Roman"/>
          <w:color w:val="000000"/>
          <w:sz w:val="36"/>
          <w:szCs w:val="36"/>
        </w:rPr>
        <w:t>Oleg Olikh</w:t>
      </w:r>
      <w:r w:rsidR="00A225C3" w:rsidRPr="00DB52FE">
        <w:rPr>
          <w:rFonts w:cs="Times New Roman"/>
          <w:color w:val="000000"/>
          <w:sz w:val="36"/>
          <w:szCs w:val="36"/>
        </w:rPr>
        <w:t xml:space="preserve">, </w:t>
      </w:r>
      <w:r w:rsidR="00A1703E" w:rsidRPr="00A1703E">
        <w:rPr>
          <w:rFonts w:cs="Times New Roman"/>
          <w:color w:val="000000"/>
          <w:sz w:val="36"/>
          <w:szCs w:val="36"/>
        </w:rPr>
        <w:t xml:space="preserve">Oleksii </w:t>
      </w:r>
      <w:proofErr w:type="spellStart"/>
      <w:r w:rsidR="00A1703E" w:rsidRPr="00A1703E">
        <w:rPr>
          <w:rFonts w:cs="Times New Roman"/>
          <w:color w:val="000000"/>
          <w:sz w:val="36"/>
          <w:szCs w:val="36"/>
        </w:rPr>
        <w:t>Zavhorodnii</w:t>
      </w:r>
      <w:proofErr w:type="spellEnd"/>
      <w:r w:rsidR="00A1703E" w:rsidRPr="00A1703E">
        <w:t xml:space="preserve"> </w:t>
      </w:r>
    </w:p>
    <w:p w14:paraId="68515258" w14:textId="6FD6A55A" w:rsidR="002C5E3E" w:rsidRPr="00DB52FE" w:rsidRDefault="00ED73E2">
      <w:pPr>
        <w:rPr>
          <w:rFonts w:cs="Times New Roman"/>
          <w:sz w:val="32"/>
          <w:szCs w:val="32"/>
        </w:rPr>
      </w:pPr>
      <w:r w:rsidRPr="00DB52FE">
        <w:rPr>
          <w:rFonts w:cs="Times New Roman"/>
          <w:i/>
          <w:iCs/>
          <w:color w:val="000000"/>
          <w:sz w:val="32"/>
          <w:szCs w:val="32"/>
        </w:rPr>
        <w:t xml:space="preserve">Taras Shevchenko National University of Kyiv, 64/13, </w:t>
      </w:r>
      <w:proofErr w:type="spellStart"/>
      <w:r w:rsidRPr="00DB52FE">
        <w:rPr>
          <w:rFonts w:cs="Times New Roman"/>
          <w:i/>
          <w:iCs/>
          <w:color w:val="000000"/>
          <w:sz w:val="32"/>
          <w:szCs w:val="32"/>
        </w:rPr>
        <w:t>Volodymyrska</w:t>
      </w:r>
      <w:proofErr w:type="spellEnd"/>
      <w:r w:rsidRPr="00DB52FE">
        <w:rPr>
          <w:rFonts w:cs="Times New Roman"/>
          <w:i/>
          <w:iCs/>
          <w:color w:val="000000"/>
          <w:sz w:val="32"/>
          <w:szCs w:val="32"/>
        </w:rPr>
        <w:t xml:space="preserve"> Street, Kyiv, 01601, Ukraine</w:t>
      </w:r>
    </w:p>
    <w:p w14:paraId="754E24D6" w14:textId="02EF9D10" w:rsidR="002C5E3E" w:rsidRPr="00DB52FE" w:rsidRDefault="00A225C3">
      <w:r w:rsidRPr="00DB52FE">
        <w:t>olegolikh@knu.ua</w:t>
      </w:r>
    </w:p>
    <w:p w14:paraId="4FCE4036" w14:textId="77777777" w:rsidR="002C5E3E" w:rsidRPr="00DB52FE" w:rsidRDefault="002C5E3E"/>
    <w:p w14:paraId="3EA4252A" w14:textId="77777777" w:rsidR="002C5E3E" w:rsidRPr="00DB52FE" w:rsidRDefault="002C5E3E"/>
    <w:p w14:paraId="40310037" w14:textId="77777777" w:rsidR="002C5E3E" w:rsidRPr="00DB52FE" w:rsidRDefault="002C5E3E"/>
    <w:p w14:paraId="23CA66B8" w14:textId="77777777" w:rsidR="002C5E3E" w:rsidRPr="00DB52FE" w:rsidRDefault="002C5E3E"/>
    <w:p w14:paraId="147BFDC8" w14:textId="03561D49" w:rsidR="002C5E3E" w:rsidRDefault="002C5E3E">
      <w:pPr>
        <w:rPr>
          <w:lang w:val="uk-UA"/>
        </w:rPr>
      </w:pPr>
      <w:r w:rsidRPr="00DB52FE">
        <w:br w:type="page"/>
      </w:r>
    </w:p>
    <w:p w14:paraId="38D76C61" w14:textId="555A4168" w:rsidR="00FF0A47" w:rsidRDefault="00272F88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028C11A5" wp14:editId="722F3025">
            <wp:extent cx="6299835" cy="3646170"/>
            <wp:effectExtent l="0" t="0" r="5715" b="0"/>
            <wp:docPr id="31354238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542385" name="Рисунок 313542385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3646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DA135D" w14:textId="0C0335AF" w:rsidR="00FF0A47" w:rsidRPr="00272F88" w:rsidRDefault="00272F88" w:rsidP="00272F88">
      <w:r>
        <w:t>Fig.S1. Correlation plot of features in training set. Data above and below the main diagonal correspond to AM1.5 and 940 nm illumination, respectively.</w:t>
      </w:r>
    </w:p>
    <w:p w14:paraId="4F7CD5B8" w14:textId="77777777" w:rsidR="00FF0A47" w:rsidRDefault="00FF0A47">
      <w:pPr>
        <w:rPr>
          <w:lang w:val="uk-UA"/>
        </w:rPr>
      </w:pPr>
    </w:p>
    <w:p w14:paraId="75C96841" w14:textId="22676E65" w:rsidR="00FF0A47" w:rsidRDefault="00E34DC5">
      <w:pPr>
        <w:rPr>
          <w:lang w:val="uk-UA"/>
        </w:rPr>
      </w:pPr>
      <w:r>
        <w:t xml:space="preserve">Table S1. </w:t>
      </w:r>
      <w:r w:rsidRPr="00E34DC5">
        <w:t xml:space="preserve">Hyperparameter space for </w:t>
      </w:r>
      <w:r>
        <w:t>RF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34DC5" w14:paraId="42BD7800" w14:textId="77777777" w:rsidTr="00E34DC5">
        <w:tc>
          <w:tcPr>
            <w:tcW w:w="2972" w:type="dxa"/>
          </w:tcPr>
          <w:p w14:paraId="5B5FDF43" w14:textId="54DEFE4F" w:rsidR="00E34DC5" w:rsidRDefault="00E34DC5" w:rsidP="00E34DC5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0804FF29" w14:textId="4C7AAA1A" w:rsidR="00E34DC5" w:rsidRDefault="00E34DC5" w:rsidP="00E34DC5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34DC5" w14:paraId="3B25C355" w14:textId="77777777" w:rsidTr="00E34DC5">
        <w:tc>
          <w:tcPr>
            <w:tcW w:w="2972" w:type="dxa"/>
          </w:tcPr>
          <w:p w14:paraId="79B16300" w14:textId="436A615F" w:rsidR="00E34DC5" w:rsidRDefault="00E50B22">
            <w:pPr>
              <w:rPr>
                <w:lang w:val="uk-UA"/>
              </w:rPr>
            </w:pPr>
            <w:r>
              <w:t xml:space="preserve"># </w:t>
            </w:r>
            <w:r w:rsidR="00E34DC5" w:rsidRPr="00340ED5">
              <w:t>estimators</w:t>
            </w:r>
          </w:p>
        </w:tc>
        <w:tc>
          <w:tcPr>
            <w:tcW w:w="6946" w:type="dxa"/>
          </w:tcPr>
          <w:p w14:paraId="252FF063" w14:textId="180E70AE" w:rsidR="00E34DC5" w:rsidRDefault="00E34DC5">
            <w:pPr>
              <w:rPr>
                <w:lang w:val="uk-UA"/>
              </w:rPr>
            </w:pPr>
            <w:r w:rsidRPr="00E34DC5">
              <w:rPr>
                <w:lang w:val="uk-UA"/>
              </w:rPr>
              <w:t>100, 200, 250, 300, 350, 400, 450,500,550</w:t>
            </w:r>
            <w:r>
              <w:t xml:space="preserve">, </w:t>
            </w:r>
            <w:r w:rsidRPr="00340ED5">
              <w:t>600, 650, 700</w:t>
            </w:r>
          </w:p>
        </w:tc>
      </w:tr>
      <w:tr w:rsidR="00E34DC5" w14:paraId="4E467D92" w14:textId="77777777" w:rsidTr="00E34DC5">
        <w:tc>
          <w:tcPr>
            <w:tcW w:w="2972" w:type="dxa"/>
          </w:tcPr>
          <w:p w14:paraId="32C364A7" w14:textId="1330B512" w:rsidR="00E34DC5" w:rsidRDefault="00E34DC5">
            <w:pPr>
              <w:rPr>
                <w:lang w:val="uk-UA"/>
              </w:rPr>
            </w:pPr>
            <w:r w:rsidRPr="00340ED5">
              <w:t>max depth</w:t>
            </w:r>
          </w:p>
        </w:tc>
        <w:tc>
          <w:tcPr>
            <w:tcW w:w="6946" w:type="dxa"/>
          </w:tcPr>
          <w:p w14:paraId="0CF92D2B" w14:textId="633C2C1B" w:rsidR="00E34DC5" w:rsidRDefault="00E34DC5">
            <w:pPr>
              <w:rPr>
                <w:lang w:val="uk-UA"/>
              </w:rPr>
            </w:pPr>
            <w:r w:rsidRPr="00340ED5">
              <w:t>10, 15, 20, 25, 30, 35, 40, 45</w:t>
            </w:r>
          </w:p>
        </w:tc>
      </w:tr>
      <w:tr w:rsidR="00E34DC5" w14:paraId="739608AB" w14:textId="77777777" w:rsidTr="00E34DC5">
        <w:tc>
          <w:tcPr>
            <w:tcW w:w="2972" w:type="dxa"/>
          </w:tcPr>
          <w:p w14:paraId="014C37AA" w14:textId="088F50AF" w:rsidR="00E34DC5" w:rsidRDefault="00E34DC5">
            <w:pPr>
              <w:rPr>
                <w:lang w:val="uk-UA"/>
              </w:rPr>
            </w:pPr>
            <w:r w:rsidRPr="00340ED5">
              <w:t>min samples leaf</w:t>
            </w:r>
          </w:p>
        </w:tc>
        <w:tc>
          <w:tcPr>
            <w:tcW w:w="6946" w:type="dxa"/>
          </w:tcPr>
          <w:p w14:paraId="64001E44" w14:textId="6F64CA40" w:rsidR="00E34DC5" w:rsidRDefault="00E34DC5">
            <w:pPr>
              <w:rPr>
                <w:lang w:val="uk-UA"/>
              </w:rPr>
            </w:pPr>
            <w:r w:rsidRPr="00340ED5">
              <w:t>1, 2, 3, 4, 5, 6, 7</w:t>
            </w:r>
          </w:p>
        </w:tc>
      </w:tr>
      <w:tr w:rsidR="00E34DC5" w14:paraId="10AD90C0" w14:textId="77777777" w:rsidTr="00E34DC5">
        <w:tc>
          <w:tcPr>
            <w:tcW w:w="2972" w:type="dxa"/>
          </w:tcPr>
          <w:p w14:paraId="5DD777FD" w14:textId="3F5810AB" w:rsidR="00E34DC5" w:rsidRDefault="00E34DC5">
            <w:pPr>
              <w:rPr>
                <w:lang w:val="uk-UA"/>
              </w:rPr>
            </w:pPr>
            <w:r w:rsidRPr="00340ED5">
              <w:t>min samples split</w:t>
            </w:r>
          </w:p>
        </w:tc>
        <w:tc>
          <w:tcPr>
            <w:tcW w:w="6946" w:type="dxa"/>
          </w:tcPr>
          <w:p w14:paraId="2E230618" w14:textId="080C26F0" w:rsidR="00E34DC5" w:rsidRDefault="00E34DC5">
            <w:pPr>
              <w:rPr>
                <w:lang w:val="uk-UA"/>
              </w:rPr>
            </w:pPr>
            <w:r w:rsidRPr="00340ED5">
              <w:t>2, 3, 4, 5, 6, 7</w:t>
            </w:r>
          </w:p>
        </w:tc>
      </w:tr>
      <w:tr w:rsidR="00E34DC5" w14:paraId="20F7FBC3" w14:textId="77777777" w:rsidTr="00E34DC5">
        <w:tc>
          <w:tcPr>
            <w:tcW w:w="2972" w:type="dxa"/>
            <w:vAlign w:val="center"/>
          </w:tcPr>
          <w:p w14:paraId="6D96DAE8" w14:textId="5F14ED3B" w:rsidR="00E34DC5" w:rsidRDefault="00E34DC5" w:rsidP="00E34DC5">
            <w:pPr>
              <w:rPr>
                <w:lang w:val="uk-UA"/>
              </w:rPr>
            </w:pPr>
            <w:r w:rsidRPr="00340ED5">
              <w:t>bootstrap</w:t>
            </w:r>
          </w:p>
        </w:tc>
        <w:tc>
          <w:tcPr>
            <w:tcW w:w="6946" w:type="dxa"/>
          </w:tcPr>
          <w:p w14:paraId="4F58E938" w14:textId="745F76F0" w:rsidR="00E34DC5" w:rsidRDefault="00E34DC5" w:rsidP="00E34DC5">
            <w:pPr>
              <w:rPr>
                <w:lang w:val="uk-UA"/>
              </w:rPr>
            </w:pPr>
            <w:r w:rsidRPr="00340ED5">
              <w:t>True, False</w:t>
            </w:r>
          </w:p>
        </w:tc>
      </w:tr>
      <w:tr w:rsidR="00E34DC5" w14:paraId="73FBCEAE" w14:textId="77777777" w:rsidTr="00E34DC5">
        <w:tc>
          <w:tcPr>
            <w:tcW w:w="2972" w:type="dxa"/>
          </w:tcPr>
          <w:p w14:paraId="0F2290D5" w14:textId="74F8EC17" w:rsidR="00E34DC5" w:rsidRDefault="00E34DC5" w:rsidP="00E34DC5">
            <w:pPr>
              <w:rPr>
                <w:lang w:val="uk-UA"/>
              </w:rPr>
            </w:pPr>
            <w:r w:rsidRPr="00340ED5">
              <w:t>max features</w:t>
            </w:r>
          </w:p>
        </w:tc>
        <w:tc>
          <w:tcPr>
            <w:tcW w:w="6946" w:type="dxa"/>
          </w:tcPr>
          <w:p w14:paraId="3C1B0782" w14:textId="0610A891" w:rsidR="00E34DC5" w:rsidRDefault="00E34DC5" w:rsidP="00E34DC5">
            <w:pPr>
              <w:rPr>
                <w:lang w:val="uk-UA"/>
              </w:rPr>
            </w:pPr>
            <w:r w:rsidRPr="00340ED5">
              <w:t>'log2', 'sqrt', 1.0, 0.9, 0.8, 0.7, 0.6, 0.5, 0.4, 0.3, 0.2</w:t>
            </w:r>
          </w:p>
        </w:tc>
      </w:tr>
    </w:tbl>
    <w:p w14:paraId="137C58D0" w14:textId="77777777" w:rsidR="00FF0A47" w:rsidRDefault="00FF0A47">
      <w:pPr>
        <w:rPr>
          <w:lang w:val="uk-UA"/>
        </w:rPr>
      </w:pPr>
    </w:p>
    <w:p w14:paraId="0088F73C" w14:textId="4F002D1D" w:rsidR="00E34DC5" w:rsidRDefault="00E34DC5" w:rsidP="00E34DC5">
      <w:pPr>
        <w:rPr>
          <w:lang w:val="uk-UA"/>
        </w:rPr>
      </w:pPr>
      <w:r>
        <w:t xml:space="preserve">Table S2. </w:t>
      </w:r>
      <w:r w:rsidRPr="00E34DC5">
        <w:t xml:space="preserve">Hyperparameter space for </w:t>
      </w:r>
      <w:r>
        <w:t>GB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34DC5" w14:paraId="28DEE1D8" w14:textId="77777777" w:rsidTr="001A0B85">
        <w:tc>
          <w:tcPr>
            <w:tcW w:w="2972" w:type="dxa"/>
          </w:tcPr>
          <w:p w14:paraId="2181575F" w14:textId="77777777" w:rsidR="00E34DC5" w:rsidRDefault="00E34DC5" w:rsidP="001A0B85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7A018F2E" w14:textId="77777777" w:rsidR="00E34DC5" w:rsidRDefault="00E34DC5" w:rsidP="001A0B85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34DC5" w14:paraId="5536FAFB" w14:textId="77777777" w:rsidTr="001A0B85">
        <w:tc>
          <w:tcPr>
            <w:tcW w:w="2972" w:type="dxa"/>
          </w:tcPr>
          <w:p w14:paraId="098ADC96" w14:textId="55118617" w:rsidR="00E34DC5" w:rsidRDefault="00E50B22" w:rsidP="001A0B85">
            <w:pPr>
              <w:rPr>
                <w:lang w:val="uk-UA"/>
              </w:rPr>
            </w:pPr>
            <w:r>
              <w:t xml:space="preserve"># </w:t>
            </w:r>
            <w:r w:rsidR="00E34DC5" w:rsidRPr="00340ED5">
              <w:t>estimators</w:t>
            </w:r>
          </w:p>
        </w:tc>
        <w:tc>
          <w:tcPr>
            <w:tcW w:w="6946" w:type="dxa"/>
          </w:tcPr>
          <w:p w14:paraId="2F3D140D" w14:textId="54AC702D" w:rsidR="00E34DC5" w:rsidRDefault="00E34DC5" w:rsidP="001A0B85">
            <w:pPr>
              <w:rPr>
                <w:lang w:val="uk-UA"/>
              </w:rPr>
            </w:pPr>
            <w:r w:rsidRPr="00E34DC5">
              <w:rPr>
                <w:lang w:val="uk-UA"/>
              </w:rPr>
              <w:t>100, 200, 250, 300, 350, 400, 450,500,550</w:t>
            </w:r>
            <w:r>
              <w:t xml:space="preserve">, </w:t>
            </w:r>
            <w:r w:rsidRPr="00340ED5">
              <w:t>600, 650</w:t>
            </w:r>
          </w:p>
        </w:tc>
      </w:tr>
      <w:tr w:rsidR="00E34DC5" w14:paraId="3606D404" w14:textId="77777777" w:rsidTr="001A0B85">
        <w:tc>
          <w:tcPr>
            <w:tcW w:w="2972" w:type="dxa"/>
          </w:tcPr>
          <w:p w14:paraId="39475B3B" w14:textId="77777777" w:rsidR="00E34DC5" w:rsidRDefault="00E34DC5" w:rsidP="001A0B85">
            <w:pPr>
              <w:rPr>
                <w:lang w:val="uk-UA"/>
              </w:rPr>
            </w:pPr>
            <w:r w:rsidRPr="00340ED5">
              <w:t>max depth</w:t>
            </w:r>
          </w:p>
        </w:tc>
        <w:tc>
          <w:tcPr>
            <w:tcW w:w="6946" w:type="dxa"/>
          </w:tcPr>
          <w:p w14:paraId="0183BD6E" w14:textId="5356FC05" w:rsidR="00E34DC5" w:rsidRDefault="00E34DC5" w:rsidP="001A0B85">
            <w:pPr>
              <w:rPr>
                <w:lang w:val="uk-UA"/>
              </w:rPr>
            </w:pPr>
            <w:r w:rsidRPr="00340ED5">
              <w:t>15, 20, 25, 30, 35, 40, 45</w:t>
            </w:r>
          </w:p>
        </w:tc>
      </w:tr>
      <w:tr w:rsidR="00E34DC5" w14:paraId="20D8460A" w14:textId="77777777" w:rsidTr="001A0B85">
        <w:tc>
          <w:tcPr>
            <w:tcW w:w="2972" w:type="dxa"/>
          </w:tcPr>
          <w:p w14:paraId="3F0079FE" w14:textId="77777777" w:rsidR="00E34DC5" w:rsidRDefault="00E34DC5" w:rsidP="001A0B85">
            <w:pPr>
              <w:rPr>
                <w:lang w:val="uk-UA"/>
              </w:rPr>
            </w:pPr>
            <w:r w:rsidRPr="00340ED5">
              <w:t>min samples leaf</w:t>
            </w:r>
          </w:p>
        </w:tc>
        <w:tc>
          <w:tcPr>
            <w:tcW w:w="6946" w:type="dxa"/>
          </w:tcPr>
          <w:p w14:paraId="1054D0BB" w14:textId="77777777" w:rsidR="00E34DC5" w:rsidRDefault="00E34DC5" w:rsidP="001A0B85">
            <w:pPr>
              <w:rPr>
                <w:lang w:val="uk-UA"/>
              </w:rPr>
            </w:pPr>
            <w:r w:rsidRPr="00340ED5">
              <w:t>1, 2, 3, 4, 5, 6, 7</w:t>
            </w:r>
          </w:p>
        </w:tc>
      </w:tr>
      <w:tr w:rsidR="00E34DC5" w14:paraId="4CE19987" w14:textId="77777777" w:rsidTr="001A0B85">
        <w:tc>
          <w:tcPr>
            <w:tcW w:w="2972" w:type="dxa"/>
          </w:tcPr>
          <w:p w14:paraId="2403B8A3" w14:textId="77777777" w:rsidR="00E34DC5" w:rsidRDefault="00E34DC5" w:rsidP="001A0B85">
            <w:pPr>
              <w:rPr>
                <w:lang w:val="uk-UA"/>
              </w:rPr>
            </w:pPr>
            <w:r w:rsidRPr="00340ED5">
              <w:t>min samples split</w:t>
            </w:r>
          </w:p>
        </w:tc>
        <w:tc>
          <w:tcPr>
            <w:tcW w:w="6946" w:type="dxa"/>
          </w:tcPr>
          <w:p w14:paraId="3DCF183C" w14:textId="77777777" w:rsidR="00E34DC5" w:rsidRDefault="00E34DC5" w:rsidP="001A0B85">
            <w:pPr>
              <w:rPr>
                <w:lang w:val="uk-UA"/>
              </w:rPr>
            </w:pPr>
            <w:r w:rsidRPr="00340ED5">
              <w:t>2, 3, 4, 5, 6, 7</w:t>
            </w:r>
          </w:p>
        </w:tc>
      </w:tr>
      <w:tr w:rsidR="00E34DC5" w14:paraId="497EBC8C" w14:textId="77777777" w:rsidTr="001A0B85">
        <w:tc>
          <w:tcPr>
            <w:tcW w:w="2972" w:type="dxa"/>
            <w:vAlign w:val="center"/>
          </w:tcPr>
          <w:p w14:paraId="05CBA0D2" w14:textId="07339A20" w:rsidR="00E34DC5" w:rsidRDefault="00E34DC5" w:rsidP="001A0B85">
            <w:pPr>
              <w:rPr>
                <w:lang w:val="uk-UA"/>
              </w:rPr>
            </w:pPr>
            <w:r w:rsidRPr="00340ED5">
              <w:t>learning rate</w:t>
            </w:r>
          </w:p>
        </w:tc>
        <w:tc>
          <w:tcPr>
            <w:tcW w:w="6946" w:type="dxa"/>
          </w:tcPr>
          <w:p w14:paraId="6FE5446B" w14:textId="61930DA4" w:rsidR="00E34DC5" w:rsidRDefault="00E34DC5" w:rsidP="001A0B85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E34DC5">
              <w:rPr>
                <w:vertAlign w:val="superscript"/>
              </w:rPr>
              <w:t>-3</w:t>
            </w:r>
            <w:r>
              <w:t xml:space="preserve">, </w:t>
            </w:r>
            <w:r w:rsidRPr="00340ED5">
              <w:t>1</w:t>
            </w:r>
            <w:r>
              <w:t>0</w:t>
            </w:r>
            <w:r w:rsidRPr="00E34DC5">
              <w:rPr>
                <w:vertAlign w:val="superscript"/>
              </w:rPr>
              <w:t>-1</w:t>
            </w:r>
            <w:r w:rsidRPr="00340ED5">
              <w:t>]</w:t>
            </w:r>
          </w:p>
        </w:tc>
      </w:tr>
      <w:tr w:rsidR="00E34DC5" w14:paraId="6CF0938D" w14:textId="77777777" w:rsidTr="001A0B85">
        <w:tc>
          <w:tcPr>
            <w:tcW w:w="2972" w:type="dxa"/>
          </w:tcPr>
          <w:p w14:paraId="1E14347B" w14:textId="77777777" w:rsidR="00E34DC5" w:rsidRDefault="00E34DC5" w:rsidP="001A0B85">
            <w:pPr>
              <w:rPr>
                <w:lang w:val="uk-UA"/>
              </w:rPr>
            </w:pPr>
            <w:r w:rsidRPr="00340ED5">
              <w:t>max features</w:t>
            </w:r>
          </w:p>
        </w:tc>
        <w:tc>
          <w:tcPr>
            <w:tcW w:w="6946" w:type="dxa"/>
          </w:tcPr>
          <w:p w14:paraId="082E2290" w14:textId="77777777" w:rsidR="00E34DC5" w:rsidRDefault="00E34DC5" w:rsidP="001A0B85">
            <w:pPr>
              <w:rPr>
                <w:lang w:val="uk-UA"/>
              </w:rPr>
            </w:pPr>
            <w:r w:rsidRPr="00340ED5">
              <w:t>'log2', 'sqrt', 1.0, 0.9, 0.8, 0.7, 0.6, 0.5, 0.4, 0.3, 0.2</w:t>
            </w:r>
          </w:p>
        </w:tc>
      </w:tr>
    </w:tbl>
    <w:p w14:paraId="64596CA0" w14:textId="77777777" w:rsidR="00E34DC5" w:rsidRDefault="00E34DC5" w:rsidP="00E34DC5">
      <w:pPr>
        <w:rPr>
          <w:lang w:val="uk-UA"/>
        </w:rPr>
      </w:pPr>
    </w:p>
    <w:p w14:paraId="40BE97B9" w14:textId="77777777" w:rsidR="00FF0A47" w:rsidRDefault="00FF0A47">
      <w:pPr>
        <w:rPr>
          <w:lang w:val="uk-UA"/>
        </w:rPr>
      </w:pPr>
    </w:p>
    <w:p w14:paraId="75C3D609" w14:textId="0F4044E5" w:rsidR="00EB22D1" w:rsidRDefault="00EB22D1" w:rsidP="00EB22D1">
      <w:pPr>
        <w:rPr>
          <w:lang w:val="uk-UA"/>
        </w:rPr>
      </w:pPr>
      <w:r>
        <w:lastRenderedPageBreak/>
        <w:t xml:space="preserve">Table S3. </w:t>
      </w:r>
      <w:r w:rsidRPr="00E34DC5">
        <w:t xml:space="preserve">Hyperparameter space for </w:t>
      </w:r>
      <w:r>
        <w:t>XGB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B22D1" w14:paraId="2234B9E6" w14:textId="77777777" w:rsidTr="007E6F5A">
        <w:tc>
          <w:tcPr>
            <w:tcW w:w="2972" w:type="dxa"/>
          </w:tcPr>
          <w:p w14:paraId="74F7070F" w14:textId="77777777" w:rsidR="00EB22D1" w:rsidRDefault="00EB22D1" w:rsidP="007E6F5A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43D6CAF4" w14:textId="77777777" w:rsidR="00EB22D1" w:rsidRDefault="00EB22D1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B22D1" w14:paraId="5C689FB7" w14:textId="77777777" w:rsidTr="007E6F5A">
        <w:tc>
          <w:tcPr>
            <w:tcW w:w="2972" w:type="dxa"/>
          </w:tcPr>
          <w:p w14:paraId="5BCC7C6D" w14:textId="04B7F34C" w:rsidR="00EB22D1" w:rsidRDefault="00BF757F" w:rsidP="007E6F5A">
            <w:pPr>
              <w:rPr>
                <w:lang w:val="uk-UA"/>
              </w:rPr>
            </w:pPr>
            <w:r w:rsidRPr="00340ED5">
              <w:t>booster</w:t>
            </w:r>
          </w:p>
        </w:tc>
        <w:tc>
          <w:tcPr>
            <w:tcW w:w="6946" w:type="dxa"/>
          </w:tcPr>
          <w:p w14:paraId="4ECE5390" w14:textId="1A80296D" w:rsidR="00EB22D1" w:rsidRDefault="00BF757F" w:rsidP="007E6F5A">
            <w:pPr>
              <w:rPr>
                <w:lang w:val="uk-UA"/>
              </w:rPr>
            </w:pPr>
            <w:proofErr w:type="spellStart"/>
            <w:r w:rsidRPr="00BF757F">
              <w:t>gbtree</w:t>
            </w:r>
            <w:proofErr w:type="spellEnd"/>
            <w:r w:rsidRPr="00BF757F">
              <w:t xml:space="preserve">, </w:t>
            </w:r>
            <w:proofErr w:type="spellStart"/>
            <w:r w:rsidRPr="00BF757F">
              <w:t>gblinear</w:t>
            </w:r>
            <w:proofErr w:type="spellEnd"/>
            <w:r w:rsidRPr="00BF757F">
              <w:t>, dart</w:t>
            </w:r>
          </w:p>
        </w:tc>
      </w:tr>
      <w:tr w:rsidR="00EB22D1" w14:paraId="6CEBC9F3" w14:textId="77777777" w:rsidTr="007E6F5A">
        <w:tc>
          <w:tcPr>
            <w:tcW w:w="2972" w:type="dxa"/>
          </w:tcPr>
          <w:p w14:paraId="34C4189B" w14:textId="67EFDFD4" w:rsidR="00EB22D1" w:rsidRDefault="00EB22D1" w:rsidP="007E6F5A">
            <w:pPr>
              <w:rPr>
                <w:lang w:val="uk-UA"/>
              </w:rPr>
            </w:pPr>
            <w:r w:rsidRPr="00340ED5">
              <w:t>max depth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61F0C614" w14:textId="276BD42B" w:rsidR="00EB22D1" w:rsidRDefault="00BF757F" w:rsidP="007E6F5A">
            <w:pPr>
              <w:rPr>
                <w:lang w:val="uk-UA"/>
              </w:rPr>
            </w:pPr>
            <w:r w:rsidRPr="00340ED5">
              <w:t>3, 4, 5, 6, 7, 10, 15, 20</w:t>
            </w:r>
          </w:p>
        </w:tc>
      </w:tr>
      <w:tr w:rsidR="00EB22D1" w14:paraId="06EA1ED6" w14:textId="77777777" w:rsidTr="007E6F5A">
        <w:tc>
          <w:tcPr>
            <w:tcW w:w="2972" w:type="dxa"/>
          </w:tcPr>
          <w:p w14:paraId="2CAF6391" w14:textId="786AB02A" w:rsidR="00EB22D1" w:rsidRDefault="00BF757F" w:rsidP="007E6F5A">
            <w:pPr>
              <w:rPr>
                <w:lang w:val="uk-UA"/>
              </w:rPr>
            </w:pPr>
            <w:r w:rsidRPr="00340ED5">
              <w:t>min split loss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5F8B87EB" w14:textId="3D99FC7D" w:rsidR="00EB22D1" w:rsidRDefault="00BF757F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6</w:t>
            </w:r>
            <w:r w:rsidRPr="00340ED5">
              <w:t>; 5]</w:t>
            </w:r>
          </w:p>
        </w:tc>
      </w:tr>
      <w:tr w:rsidR="00EB22D1" w14:paraId="1ABAEFC1" w14:textId="77777777" w:rsidTr="007E6F5A">
        <w:tc>
          <w:tcPr>
            <w:tcW w:w="2972" w:type="dxa"/>
          </w:tcPr>
          <w:p w14:paraId="5EADB0C3" w14:textId="2FF52788" w:rsidR="00EB22D1" w:rsidRDefault="00BF757F" w:rsidP="007E6F5A">
            <w:pPr>
              <w:rPr>
                <w:lang w:val="uk-UA"/>
              </w:rPr>
            </w:pPr>
            <w:r w:rsidRPr="00340ED5">
              <w:t>min child weight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48630B72" w14:textId="6C8D50A1" w:rsidR="00EB22D1" w:rsidRDefault="00BF757F" w:rsidP="007E6F5A">
            <w:pPr>
              <w:rPr>
                <w:lang w:val="uk-UA"/>
              </w:rPr>
            </w:pPr>
            <w:r w:rsidRPr="00340ED5">
              <w:t>[0; 15]</w:t>
            </w:r>
          </w:p>
        </w:tc>
      </w:tr>
      <w:tr w:rsidR="00EB22D1" w14:paraId="137FEEEE" w14:textId="77777777" w:rsidTr="007E6F5A">
        <w:tc>
          <w:tcPr>
            <w:tcW w:w="2972" w:type="dxa"/>
            <w:vAlign w:val="center"/>
          </w:tcPr>
          <w:p w14:paraId="108C82B4" w14:textId="6AFA5203" w:rsidR="00EB22D1" w:rsidRDefault="00BF757F" w:rsidP="007E6F5A">
            <w:pPr>
              <w:rPr>
                <w:lang w:val="uk-UA"/>
              </w:rPr>
            </w:pPr>
            <w:r w:rsidRPr="00340ED5">
              <w:t>subsampl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797EE0B8" w14:textId="3CDD590A" w:rsidR="00EB22D1" w:rsidRDefault="00BF757F" w:rsidP="007E6F5A">
            <w:pPr>
              <w:rPr>
                <w:lang w:val="uk-UA"/>
              </w:rPr>
            </w:pPr>
            <w:r w:rsidRPr="00340ED5">
              <w:t>0.2, 0.3, 0.4, 0.5, 0.6, 0.7, 0.8, 0.9, 1.0</w:t>
            </w:r>
          </w:p>
        </w:tc>
      </w:tr>
      <w:tr w:rsidR="00EB22D1" w14:paraId="5B0D1FAE" w14:textId="77777777" w:rsidTr="007E6F5A">
        <w:tc>
          <w:tcPr>
            <w:tcW w:w="2972" w:type="dxa"/>
          </w:tcPr>
          <w:p w14:paraId="2DFDCC25" w14:textId="2029337B" w:rsidR="00EB22D1" w:rsidRDefault="00BF757F" w:rsidP="007E6F5A">
            <w:pPr>
              <w:rPr>
                <w:lang w:val="uk-UA"/>
              </w:rPr>
            </w:pPr>
            <w:proofErr w:type="spellStart"/>
            <w:r w:rsidRPr="00340ED5">
              <w:t>сolsample</w:t>
            </w:r>
            <w:proofErr w:type="spellEnd"/>
            <w:r w:rsidRPr="00340ED5">
              <w:t xml:space="preserve"> by</w:t>
            </w:r>
            <w:r>
              <w:t xml:space="preserve"> </w:t>
            </w:r>
            <w:r w:rsidRPr="00340ED5">
              <w:t>tre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7C8D7D4E" w14:textId="12ADAEC6" w:rsidR="00EB22D1" w:rsidRDefault="00BF757F" w:rsidP="007E6F5A">
            <w:pPr>
              <w:rPr>
                <w:lang w:val="uk-UA"/>
              </w:rPr>
            </w:pPr>
            <w:r w:rsidRPr="00340ED5">
              <w:t>0.2, 0.3, 0.4, 0.5, 0.6, 0.7, 0.8, 0.9, 1.0</w:t>
            </w:r>
          </w:p>
        </w:tc>
      </w:tr>
      <w:tr w:rsidR="00BF757F" w14:paraId="75B0CA5A" w14:textId="77777777" w:rsidTr="003D5077">
        <w:tc>
          <w:tcPr>
            <w:tcW w:w="2972" w:type="dxa"/>
            <w:vAlign w:val="center"/>
          </w:tcPr>
          <w:p w14:paraId="567CB3F9" w14:textId="10B8B92D" w:rsidR="00BF757F" w:rsidRPr="00340ED5" w:rsidRDefault="00E50B22" w:rsidP="00BF757F">
            <w:r>
              <w:t xml:space="preserve"># </w:t>
            </w:r>
            <w:r w:rsidR="00BF757F" w:rsidRPr="00340ED5">
              <w:t>estimators</w:t>
            </w:r>
          </w:p>
        </w:tc>
        <w:tc>
          <w:tcPr>
            <w:tcW w:w="6946" w:type="dxa"/>
          </w:tcPr>
          <w:p w14:paraId="09113F29" w14:textId="6ACC6CC6" w:rsidR="00BF757F" w:rsidRPr="00340ED5" w:rsidRDefault="00BF757F" w:rsidP="00BF757F">
            <w:r w:rsidRPr="00340ED5">
              <w:t>200, 300, 400, 500, 600, 700, 800, 900</w:t>
            </w:r>
          </w:p>
        </w:tc>
      </w:tr>
      <w:tr w:rsidR="00BF757F" w14:paraId="2BF484C0" w14:textId="77777777" w:rsidTr="00F27313">
        <w:tc>
          <w:tcPr>
            <w:tcW w:w="2972" w:type="dxa"/>
            <w:vAlign w:val="center"/>
          </w:tcPr>
          <w:p w14:paraId="1A4FE352" w14:textId="09FE6F43" w:rsidR="00BF757F" w:rsidRPr="00340ED5" w:rsidRDefault="00BF757F" w:rsidP="00BF757F">
            <w:r w:rsidRPr="00340ED5">
              <w:t>learning rate</w:t>
            </w:r>
          </w:p>
        </w:tc>
        <w:tc>
          <w:tcPr>
            <w:tcW w:w="6946" w:type="dxa"/>
            <w:vAlign w:val="center"/>
          </w:tcPr>
          <w:p w14:paraId="05D087C0" w14:textId="6CD4947B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5</w:t>
            </w:r>
            <w:r w:rsidRPr="00340ED5">
              <w:t>; 1]</w:t>
            </w:r>
          </w:p>
        </w:tc>
      </w:tr>
      <w:tr w:rsidR="00BF757F" w14:paraId="340CCB0C" w14:textId="77777777" w:rsidTr="00F27313">
        <w:tc>
          <w:tcPr>
            <w:tcW w:w="2972" w:type="dxa"/>
            <w:vAlign w:val="center"/>
          </w:tcPr>
          <w:p w14:paraId="04255228" w14:textId="00FF0A87" w:rsidR="00BF757F" w:rsidRPr="00340ED5" w:rsidRDefault="00BF757F" w:rsidP="00BF757F">
            <w:r w:rsidRPr="00340ED5">
              <w:t>L1</w:t>
            </w:r>
          </w:p>
        </w:tc>
        <w:tc>
          <w:tcPr>
            <w:tcW w:w="6946" w:type="dxa"/>
            <w:vAlign w:val="center"/>
          </w:tcPr>
          <w:p w14:paraId="26CD7BA2" w14:textId="3B197979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8</w:t>
            </w:r>
            <w:r w:rsidRPr="00340ED5">
              <w:t>; 1]</w:t>
            </w:r>
          </w:p>
        </w:tc>
      </w:tr>
      <w:tr w:rsidR="00BF757F" w14:paraId="0B17257D" w14:textId="77777777" w:rsidTr="00600AE2">
        <w:tc>
          <w:tcPr>
            <w:tcW w:w="2972" w:type="dxa"/>
            <w:tcBorders>
              <w:bottom w:val="single" w:sz="4" w:space="0" w:color="auto"/>
            </w:tcBorders>
            <w:vAlign w:val="center"/>
          </w:tcPr>
          <w:p w14:paraId="69D652FD" w14:textId="53437E76" w:rsidR="00BF757F" w:rsidRPr="00340ED5" w:rsidRDefault="00BF757F" w:rsidP="00BF757F">
            <w:r w:rsidRPr="00340ED5">
              <w:t>L2</w:t>
            </w:r>
          </w:p>
        </w:tc>
        <w:tc>
          <w:tcPr>
            <w:tcW w:w="6946" w:type="dxa"/>
            <w:tcBorders>
              <w:bottom w:val="single" w:sz="4" w:space="0" w:color="auto"/>
            </w:tcBorders>
            <w:vAlign w:val="center"/>
          </w:tcPr>
          <w:p w14:paraId="5E3AA6A0" w14:textId="0DE00437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8</w:t>
            </w:r>
            <w:r w:rsidRPr="00340ED5">
              <w:t>; 10]</w:t>
            </w:r>
          </w:p>
        </w:tc>
      </w:tr>
      <w:tr w:rsidR="00600AE2" w14:paraId="6EDE0BA6" w14:textId="77777777" w:rsidTr="00600AE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5779988C" w14:textId="38DE99A0" w:rsidR="00600AE2" w:rsidRPr="00340ED5" w:rsidRDefault="00600AE2" w:rsidP="00BF757F">
            <w:r w:rsidRPr="00600AE2">
              <w:rPr>
                <w:vertAlign w:val="superscript"/>
              </w:rPr>
              <w:t>*</w:t>
            </w:r>
            <w:r>
              <w:t xml:space="preserve"> </w:t>
            </w:r>
            <w:proofErr w:type="gramStart"/>
            <w:r w:rsidRPr="00600AE2">
              <w:t>for</w:t>
            </w:r>
            <w:proofErr w:type="gramEnd"/>
            <w:r w:rsidRPr="00600AE2">
              <w:t xml:space="preserve"> all boosters except </w:t>
            </w:r>
            <w:proofErr w:type="spellStart"/>
            <w:r w:rsidRPr="00BF757F">
              <w:t>gblinear</w:t>
            </w:r>
            <w:proofErr w:type="spellEnd"/>
          </w:p>
        </w:tc>
      </w:tr>
    </w:tbl>
    <w:p w14:paraId="21854A47" w14:textId="77777777" w:rsidR="00EB22D1" w:rsidRDefault="00EB22D1" w:rsidP="00EB22D1">
      <w:pPr>
        <w:rPr>
          <w:lang w:val="uk-UA"/>
        </w:rPr>
      </w:pPr>
    </w:p>
    <w:p w14:paraId="095FC6B6" w14:textId="560EEB00" w:rsidR="00BF757F" w:rsidRDefault="00BF757F" w:rsidP="00BF757F">
      <w:pPr>
        <w:rPr>
          <w:lang w:val="uk-UA"/>
        </w:rPr>
      </w:pPr>
      <w:r>
        <w:t>Table S</w:t>
      </w:r>
      <w:r w:rsidR="00733B10">
        <w:t>4</w:t>
      </w:r>
      <w:r>
        <w:t xml:space="preserve">. </w:t>
      </w:r>
      <w:r w:rsidRPr="00E34DC5">
        <w:t xml:space="preserve">Hyperparameter space for </w:t>
      </w:r>
      <w:r w:rsidR="00733B10">
        <w:t>SVR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BF757F" w14:paraId="040A42D7" w14:textId="77777777" w:rsidTr="007E6F5A">
        <w:tc>
          <w:tcPr>
            <w:tcW w:w="2972" w:type="dxa"/>
          </w:tcPr>
          <w:p w14:paraId="3A56D769" w14:textId="77777777" w:rsidR="00BF757F" w:rsidRDefault="00BF757F" w:rsidP="007E6F5A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30929FD4" w14:textId="77777777" w:rsidR="00BF757F" w:rsidRDefault="00BF757F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BF757F" w14:paraId="1CEB88EF" w14:textId="77777777" w:rsidTr="007E6F5A">
        <w:tc>
          <w:tcPr>
            <w:tcW w:w="2972" w:type="dxa"/>
          </w:tcPr>
          <w:p w14:paraId="18B2D5C6" w14:textId="084C8711" w:rsidR="00BF757F" w:rsidRDefault="00733B10" w:rsidP="007E6F5A">
            <w:pPr>
              <w:rPr>
                <w:lang w:val="uk-UA"/>
              </w:rPr>
            </w:pPr>
            <w:r w:rsidRPr="00340ED5">
              <w:t>kernel</w:t>
            </w:r>
          </w:p>
        </w:tc>
        <w:tc>
          <w:tcPr>
            <w:tcW w:w="6946" w:type="dxa"/>
          </w:tcPr>
          <w:p w14:paraId="1FBFD217" w14:textId="06439AD7" w:rsidR="00BF757F" w:rsidRPr="00733B10" w:rsidRDefault="00733B10" w:rsidP="007E6F5A">
            <w:pPr>
              <w:rPr>
                <w:lang w:val="uk-UA"/>
              </w:rPr>
            </w:pPr>
            <w:r w:rsidRPr="00733B10">
              <w:t xml:space="preserve">linear, poly, </w:t>
            </w:r>
            <w:proofErr w:type="spellStart"/>
            <w:r w:rsidRPr="00733B10">
              <w:t>rbf</w:t>
            </w:r>
            <w:proofErr w:type="spellEnd"/>
            <w:r w:rsidRPr="00733B10">
              <w:t>, sigmoid</w:t>
            </w:r>
          </w:p>
        </w:tc>
      </w:tr>
      <w:tr w:rsidR="00BF757F" w14:paraId="4F90C6B0" w14:textId="77777777" w:rsidTr="007E6F5A">
        <w:tc>
          <w:tcPr>
            <w:tcW w:w="2972" w:type="dxa"/>
          </w:tcPr>
          <w:p w14:paraId="12F104BB" w14:textId="6CD18AE8" w:rsidR="00BF757F" w:rsidRDefault="00733B10" w:rsidP="007E6F5A">
            <w:pPr>
              <w:rPr>
                <w:lang w:val="uk-UA"/>
              </w:rPr>
            </w:pPr>
            <w:r w:rsidRPr="00340ED5">
              <w:t>degre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434F2D7C" w14:textId="0FDB8D7B" w:rsidR="00BF757F" w:rsidRDefault="00733B10" w:rsidP="007E6F5A">
            <w:pPr>
              <w:rPr>
                <w:lang w:val="uk-UA"/>
              </w:rPr>
            </w:pPr>
            <w:r w:rsidRPr="00340ED5">
              <w:t>2, 3, 4, 5, 6</w:t>
            </w:r>
          </w:p>
        </w:tc>
      </w:tr>
      <w:tr w:rsidR="00733B10" w14:paraId="0DBCABCC" w14:textId="77777777" w:rsidTr="007E6F5A">
        <w:tc>
          <w:tcPr>
            <w:tcW w:w="2972" w:type="dxa"/>
          </w:tcPr>
          <w:p w14:paraId="71BF9E2E" w14:textId="0DE24706" w:rsidR="00733B10" w:rsidRPr="00340ED5" w:rsidRDefault="00733B10" w:rsidP="007E6F5A">
            <w:r>
              <w:t>C0</w:t>
            </w:r>
          </w:p>
        </w:tc>
        <w:tc>
          <w:tcPr>
            <w:tcW w:w="6946" w:type="dxa"/>
          </w:tcPr>
          <w:p w14:paraId="5F2446CA" w14:textId="6E8A1F4E" w:rsidR="00733B10" w:rsidRDefault="00733B10" w:rsidP="007E6F5A">
            <w:pPr>
              <w:rPr>
                <w:lang w:val="uk-UA"/>
              </w:rPr>
            </w:pPr>
            <w:r w:rsidRPr="00340ED5">
              <w:t>[0; 5]</w:t>
            </w:r>
          </w:p>
        </w:tc>
      </w:tr>
      <w:tr w:rsidR="00BF757F" w14:paraId="2F7E77CB" w14:textId="77777777" w:rsidTr="007E6F5A">
        <w:tc>
          <w:tcPr>
            <w:tcW w:w="2972" w:type="dxa"/>
          </w:tcPr>
          <w:p w14:paraId="00232336" w14:textId="2E04777A" w:rsidR="00BF757F" w:rsidRDefault="00600AE2" w:rsidP="007E6F5A">
            <w:pPr>
              <w:rPr>
                <w:lang w:val="uk-UA"/>
              </w:rPr>
            </w:pPr>
            <w:r w:rsidRPr="00340ED5">
              <w:t>T</w:t>
            </w:r>
            <w:r w:rsidR="00733B10" w:rsidRPr="00340ED5">
              <w:t>olerance</w:t>
            </w:r>
          </w:p>
        </w:tc>
        <w:tc>
          <w:tcPr>
            <w:tcW w:w="6946" w:type="dxa"/>
          </w:tcPr>
          <w:p w14:paraId="5F0A76DA" w14:textId="6C56EF3C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5</w:t>
            </w:r>
            <w:r w:rsidRPr="00340ED5">
              <w:t xml:space="preserve">; </w:t>
            </w:r>
            <w:r>
              <w:t>10</w:t>
            </w:r>
            <w:r w:rsidRPr="00733B10">
              <w:rPr>
                <w:vertAlign w:val="superscript"/>
              </w:rPr>
              <w:t>-2</w:t>
            </w:r>
            <w:r w:rsidRPr="00340ED5">
              <w:t>]</w:t>
            </w:r>
          </w:p>
        </w:tc>
      </w:tr>
      <w:tr w:rsidR="00BF757F" w14:paraId="53D165F3" w14:textId="77777777" w:rsidTr="007E6F5A">
        <w:tc>
          <w:tcPr>
            <w:tcW w:w="2972" w:type="dxa"/>
          </w:tcPr>
          <w:p w14:paraId="21C66C82" w14:textId="3F8E8E51" w:rsidR="00BF757F" w:rsidRDefault="00733B10" w:rsidP="007E6F5A">
            <w:pPr>
              <w:rPr>
                <w:lang w:val="uk-UA"/>
              </w:rPr>
            </w:pPr>
            <w:r w:rsidRPr="00340ED5">
              <w:t>C</w:t>
            </w:r>
          </w:p>
        </w:tc>
        <w:tc>
          <w:tcPr>
            <w:tcW w:w="6946" w:type="dxa"/>
          </w:tcPr>
          <w:p w14:paraId="543D6ED3" w14:textId="331FB58E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2</w:t>
            </w:r>
            <w:r w:rsidRPr="00340ED5">
              <w:t>; 15]</w:t>
            </w:r>
          </w:p>
        </w:tc>
      </w:tr>
      <w:tr w:rsidR="00BF757F" w14:paraId="19751CF3" w14:textId="77777777" w:rsidTr="00600AE2">
        <w:tc>
          <w:tcPr>
            <w:tcW w:w="2972" w:type="dxa"/>
            <w:tcBorders>
              <w:bottom w:val="single" w:sz="4" w:space="0" w:color="auto"/>
            </w:tcBorders>
            <w:vAlign w:val="center"/>
          </w:tcPr>
          <w:p w14:paraId="2340F831" w14:textId="73D70FC4" w:rsidR="00BF757F" w:rsidRDefault="00600AE2" w:rsidP="007E6F5A">
            <w:pPr>
              <w:rPr>
                <w:lang w:val="uk-UA"/>
              </w:rPr>
            </w:pPr>
            <w:r w:rsidRPr="00340ED5">
              <w:t>E</w:t>
            </w:r>
            <w:r w:rsidR="00733B10" w:rsidRPr="00340ED5">
              <w:t>psilon</w:t>
            </w:r>
          </w:p>
        </w:tc>
        <w:tc>
          <w:tcPr>
            <w:tcW w:w="6946" w:type="dxa"/>
            <w:tcBorders>
              <w:bottom w:val="single" w:sz="4" w:space="0" w:color="auto"/>
            </w:tcBorders>
          </w:tcPr>
          <w:p w14:paraId="0E7E2C45" w14:textId="488F640C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3</w:t>
            </w:r>
            <w:r w:rsidRPr="00340ED5">
              <w:t>; 1]</w:t>
            </w:r>
          </w:p>
        </w:tc>
      </w:tr>
      <w:tr w:rsidR="00600AE2" w14:paraId="14328AB3" w14:textId="77777777" w:rsidTr="00600AE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6C3A5096" w14:textId="30803595" w:rsidR="00600AE2" w:rsidRPr="00340ED5" w:rsidRDefault="00600AE2" w:rsidP="007E6F5A">
            <w:r w:rsidRPr="00600AE2">
              <w:rPr>
                <w:vertAlign w:val="superscript"/>
              </w:rPr>
              <w:t>*</w:t>
            </w:r>
            <w:r>
              <w:t xml:space="preserve"> </w:t>
            </w:r>
            <w:proofErr w:type="gramStart"/>
            <w:r w:rsidRPr="00600AE2">
              <w:t>for</w:t>
            </w:r>
            <w:proofErr w:type="gramEnd"/>
            <w:r w:rsidRPr="00600AE2">
              <w:t xml:space="preserve"> </w:t>
            </w:r>
            <w:r>
              <w:t>poly kernel only</w:t>
            </w:r>
          </w:p>
        </w:tc>
      </w:tr>
    </w:tbl>
    <w:p w14:paraId="0975345D" w14:textId="77777777" w:rsidR="00BF757F" w:rsidRDefault="00BF757F" w:rsidP="00BF757F">
      <w:pPr>
        <w:rPr>
          <w:lang w:val="uk-UA"/>
        </w:rPr>
      </w:pPr>
    </w:p>
    <w:p w14:paraId="60DE1F2C" w14:textId="4B589178" w:rsidR="00733B10" w:rsidRDefault="00733B10" w:rsidP="00733B10">
      <w:pPr>
        <w:rPr>
          <w:lang w:val="uk-UA"/>
        </w:rPr>
      </w:pPr>
      <w:r>
        <w:t xml:space="preserve">Table S5. </w:t>
      </w:r>
      <w:r w:rsidRPr="00E34DC5">
        <w:t xml:space="preserve">Hyperparameter space for </w:t>
      </w:r>
      <w:r>
        <w:t>DNN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3681"/>
        <w:gridCol w:w="6237"/>
      </w:tblGrid>
      <w:tr w:rsidR="00733B10" w14:paraId="5FF45C99" w14:textId="77777777" w:rsidTr="006626A2">
        <w:tc>
          <w:tcPr>
            <w:tcW w:w="3681" w:type="dxa"/>
          </w:tcPr>
          <w:p w14:paraId="445ECA07" w14:textId="77777777" w:rsidR="00733B10" w:rsidRDefault="00733B10" w:rsidP="007E6F5A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237" w:type="dxa"/>
          </w:tcPr>
          <w:p w14:paraId="03794FBB" w14:textId="77777777" w:rsidR="00733B10" w:rsidRDefault="00733B10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733B10" w14:paraId="394A46DE" w14:textId="77777777" w:rsidTr="006626A2">
        <w:tc>
          <w:tcPr>
            <w:tcW w:w="3681" w:type="dxa"/>
          </w:tcPr>
          <w:p w14:paraId="3C91451B" w14:textId="11693F74" w:rsidR="00733B10" w:rsidRDefault="006626A2" w:rsidP="007E6F5A">
            <w:pPr>
              <w:rPr>
                <w:lang w:val="uk-UA"/>
              </w:rPr>
            </w:pPr>
            <w:r>
              <w:t>hidden layers c</w:t>
            </w:r>
            <w:r w:rsidRPr="00340ED5">
              <w:t>onfiguration</w:t>
            </w:r>
            <w:r w:rsidRPr="006626A2">
              <w:rPr>
                <w:vertAlign w:val="superscript"/>
              </w:rPr>
              <w:t>*</w:t>
            </w:r>
          </w:p>
        </w:tc>
        <w:tc>
          <w:tcPr>
            <w:tcW w:w="6237" w:type="dxa"/>
          </w:tcPr>
          <w:p w14:paraId="2C14E963" w14:textId="3B87098B" w:rsidR="00733B10" w:rsidRPr="00733B10" w:rsidRDefault="006626A2" w:rsidP="007E6F5A">
            <w:pPr>
              <w:rPr>
                <w:lang w:val="uk-UA"/>
              </w:rPr>
            </w:pPr>
            <w:r w:rsidRPr="00340ED5">
              <w:t>Pipe</w:t>
            </w:r>
            <w:r>
              <w:t xml:space="preserve">, </w:t>
            </w:r>
            <w:r w:rsidRPr="00340ED5">
              <w:t>T</w:t>
            </w:r>
            <w:r w:rsidRPr="006626A2">
              <w:t>rapezium</w:t>
            </w:r>
            <w:r>
              <w:t xml:space="preserve">, </w:t>
            </w:r>
            <w:r w:rsidRPr="00340ED5">
              <w:t>Triangle</w:t>
            </w:r>
            <w:r>
              <w:t xml:space="preserve">, </w:t>
            </w:r>
            <w:r w:rsidRPr="00340ED5">
              <w:t>Butterfly</w:t>
            </w:r>
            <w:r>
              <w:t xml:space="preserve">, </w:t>
            </w:r>
            <w:r w:rsidRPr="00340ED5">
              <w:t>Fir</w:t>
            </w:r>
          </w:p>
        </w:tc>
      </w:tr>
      <w:tr w:rsidR="00733B10" w14:paraId="2F398DFC" w14:textId="77777777" w:rsidTr="006626A2">
        <w:tc>
          <w:tcPr>
            <w:tcW w:w="3681" w:type="dxa"/>
          </w:tcPr>
          <w:p w14:paraId="718D8C8F" w14:textId="44615762" w:rsidR="00733B10" w:rsidRDefault="006626A2" w:rsidP="007E6F5A">
            <w:pPr>
              <w:rPr>
                <w:lang w:val="uk-UA"/>
              </w:rPr>
            </w:pPr>
            <w:r w:rsidRPr="006626A2">
              <w:t># nodes for first</w:t>
            </w:r>
            <w:r>
              <w:t xml:space="preserve"> </w:t>
            </w:r>
            <w:r w:rsidRPr="006626A2">
              <w:t>hidden layer</w:t>
            </w:r>
          </w:p>
        </w:tc>
        <w:tc>
          <w:tcPr>
            <w:tcW w:w="6237" w:type="dxa"/>
          </w:tcPr>
          <w:p w14:paraId="5E5648F3" w14:textId="6398B762" w:rsidR="00733B10" w:rsidRDefault="006626A2" w:rsidP="007E6F5A">
            <w:pPr>
              <w:rPr>
                <w:lang w:val="uk-UA"/>
              </w:rPr>
            </w:pPr>
            <w:r w:rsidRPr="00340ED5">
              <w:t>5, 10, 20, 30, 50, 75, 100, 120, 150, 200, 250</w:t>
            </w:r>
          </w:p>
        </w:tc>
      </w:tr>
      <w:tr w:rsidR="00733B10" w14:paraId="763B63D5" w14:textId="77777777" w:rsidTr="006626A2">
        <w:tc>
          <w:tcPr>
            <w:tcW w:w="3681" w:type="dxa"/>
          </w:tcPr>
          <w:p w14:paraId="4E08D21D" w14:textId="7E3CF5D4" w:rsidR="00733B10" w:rsidRPr="006626A2" w:rsidRDefault="006626A2" w:rsidP="007E6F5A">
            <w:r w:rsidRPr="006626A2">
              <w:rPr>
                <w:lang w:val="uk-UA"/>
              </w:rPr>
              <w:t xml:space="preserve"># </w:t>
            </w:r>
            <w:proofErr w:type="spellStart"/>
            <w:r w:rsidRPr="006626A2">
              <w:rPr>
                <w:lang w:val="uk-UA"/>
              </w:rPr>
              <w:t>hidden</w:t>
            </w:r>
            <w:proofErr w:type="spellEnd"/>
            <w:r w:rsidRPr="006626A2">
              <w:rPr>
                <w:lang w:val="uk-UA"/>
              </w:rPr>
              <w:t xml:space="preserve"> </w:t>
            </w:r>
            <w:proofErr w:type="spellStart"/>
            <w:r w:rsidRPr="006626A2">
              <w:rPr>
                <w:lang w:val="uk-UA"/>
              </w:rPr>
              <w:t>layers</w:t>
            </w:r>
            <w:proofErr w:type="spellEnd"/>
            <w:r w:rsidRPr="006626A2">
              <w:rPr>
                <w:vertAlign w:val="superscript"/>
              </w:rPr>
              <w:t>**</w:t>
            </w:r>
          </w:p>
        </w:tc>
        <w:tc>
          <w:tcPr>
            <w:tcW w:w="6237" w:type="dxa"/>
          </w:tcPr>
          <w:p w14:paraId="43718D02" w14:textId="1C6B5A45" w:rsidR="00733B10" w:rsidRDefault="00E725F2" w:rsidP="007E6F5A">
            <w:pPr>
              <w:rPr>
                <w:lang w:val="uk-UA"/>
              </w:rPr>
            </w:pPr>
            <w:r w:rsidRPr="00340ED5">
              <w:t>5, 6, 8, 10, 12, 15</w:t>
            </w:r>
          </w:p>
        </w:tc>
      </w:tr>
      <w:tr w:rsidR="00733B10" w14:paraId="54831CDC" w14:textId="77777777" w:rsidTr="006626A2">
        <w:tc>
          <w:tcPr>
            <w:tcW w:w="3681" w:type="dxa"/>
          </w:tcPr>
          <w:p w14:paraId="5F71E7F9" w14:textId="22E28E48" w:rsidR="00733B10" w:rsidRDefault="006626A2" w:rsidP="007E6F5A">
            <w:pPr>
              <w:rPr>
                <w:lang w:val="uk-UA"/>
              </w:rPr>
            </w:pPr>
            <w:proofErr w:type="spellStart"/>
            <w:r w:rsidRPr="006626A2">
              <w:rPr>
                <w:lang w:val="uk-UA"/>
              </w:rPr>
              <w:t>batch</w:t>
            </w:r>
            <w:proofErr w:type="spellEnd"/>
            <w:r w:rsidRPr="006626A2">
              <w:rPr>
                <w:lang w:val="uk-UA"/>
              </w:rPr>
              <w:t xml:space="preserve"> </w:t>
            </w:r>
            <w:proofErr w:type="spellStart"/>
            <w:r w:rsidRPr="006626A2">
              <w:rPr>
                <w:lang w:val="uk-UA"/>
              </w:rPr>
              <w:t>size</w:t>
            </w:r>
            <w:proofErr w:type="spellEnd"/>
          </w:p>
        </w:tc>
        <w:tc>
          <w:tcPr>
            <w:tcW w:w="6237" w:type="dxa"/>
          </w:tcPr>
          <w:p w14:paraId="2FDD3691" w14:textId="580FE533" w:rsidR="00733B10" w:rsidRDefault="00E725F2" w:rsidP="007E6F5A">
            <w:pPr>
              <w:rPr>
                <w:lang w:val="uk-UA"/>
              </w:rPr>
            </w:pPr>
            <w:r w:rsidRPr="00340ED5">
              <w:t>8, 16, 32, 64, 128</w:t>
            </w:r>
          </w:p>
        </w:tc>
      </w:tr>
      <w:tr w:rsidR="00733B10" w14:paraId="15D9CD95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44F70900" w14:textId="56B6011F" w:rsidR="00733B10" w:rsidRDefault="006626A2" w:rsidP="007E6F5A">
            <w:pPr>
              <w:rPr>
                <w:lang w:val="uk-UA"/>
              </w:rPr>
            </w:pPr>
            <w:r>
              <w:t>a</w:t>
            </w:r>
            <w:r w:rsidRPr="00340ED5">
              <w:t>ctivation function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5421201D" w14:textId="74AC850A" w:rsidR="00733B10" w:rsidRDefault="00E725F2" w:rsidP="007E6F5A">
            <w:pPr>
              <w:rPr>
                <w:lang w:val="uk-UA"/>
              </w:rPr>
            </w:pPr>
            <w:proofErr w:type="spellStart"/>
            <w:r w:rsidRPr="00E725F2">
              <w:rPr>
                <w:lang w:val="uk-UA"/>
              </w:rPr>
              <w:t>ReLu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sigmoid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tanh</w:t>
            </w:r>
            <w:proofErr w:type="spellEnd"/>
            <w:r w:rsidRPr="00E725F2">
              <w:rPr>
                <w:lang w:val="uk-UA"/>
              </w:rPr>
              <w:t>, SELU, ELU</w:t>
            </w:r>
          </w:p>
        </w:tc>
      </w:tr>
      <w:tr w:rsidR="006626A2" w14:paraId="6ECCFEBF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50FD660E" w14:textId="3FFA344D" w:rsidR="006626A2" w:rsidRDefault="006626A2" w:rsidP="007E6F5A">
            <w:pPr>
              <w:rPr>
                <w:lang w:val="uk-UA"/>
              </w:rPr>
            </w:pPr>
            <w:r>
              <w:t>o</w:t>
            </w:r>
            <w:r w:rsidRPr="00340ED5">
              <w:t>ptimizer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24410E44" w14:textId="07CDEDFF" w:rsidR="006626A2" w:rsidRDefault="00E725F2" w:rsidP="007E6F5A">
            <w:pPr>
              <w:rPr>
                <w:lang w:val="uk-UA"/>
              </w:rPr>
            </w:pPr>
            <w:r w:rsidRPr="00E725F2">
              <w:rPr>
                <w:lang w:val="uk-UA"/>
              </w:rPr>
              <w:t xml:space="preserve">SGD, </w:t>
            </w:r>
            <w:proofErr w:type="spellStart"/>
            <w:r w:rsidRPr="00E725F2">
              <w:rPr>
                <w:lang w:val="uk-UA"/>
              </w:rPr>
              <w:t>RMSprop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Adam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Adadelta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Adagrad</w:t>
            </w:r>
            <w:proofErr w:type="spellEnd"/>
            <w:r w:rsidRPr="00E725F2">
              <w:rPr>
                <w:lang w:val="uk-UA"/>
              </w:rPr>
              <w:t>,</w:t>
            </w:r>
            <w:r>
              <w:t xml:space="preserve"> </w:t>
            </w:r>
            <w:proofErr w:type="spellStart"/>
            <w:r w:rsidRPr="00E725F2">
              <w:rPr>
                <w:lang w:val="uk-UA"/>
              </w:rPr>
              <w:t>Adamax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Nadam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Ftrl</w:t>
            </w:r>
            <w:proofErr w:type="spellEnd"/>
          </w:p>
        </w:tc>
      </w:tr>
      <w:tr w:rsidR="006626A2" w14:paraId="48BE0ABD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4955E07E" w14:textId="52264182" w:rsidR="006626A2" w:rsidRDefault="006626A2" w:rsidP="007E6F5A">
            <w:pPr>
              <w:rPr>
                <w:lang w:val="uk-UA"/>
              </w:rPr>
            </w:pPr>
            <w:r>
              <w:t>l</w:t>
            </w:r>
            <w:r w:rsidRPr="00340ED5">
              <w:t>earning rate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E922C65" w14:textId="00088B92" w:rsidR="006626A2" w:rsidRDefault="00E725F2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E725F2">
              <w:rPr>
                <w:vertAlign w:val="superscript"/>
              </w:rPr>
              <w:t>-5</w:t>
            </w:r>
            <w:r>
              <w:t>;</w:t>
            </w:r>
            <w:r w:rsidRPr="00340ED5">
              <w:t xml:space="preserve"> </w:t>
            </w:r>
            <w:r>
              <w:t>10</w:t>
            </w:r>
            <w:r w:rsidRPr="00E725F2">
              <w:rPr>
                <w:vertAlign w:val="superscript"/>
              </w:rPr>
              <w:t>-2</w:t>
            </w:r>
            <w:r w:rsidRPr="00340ED5">
              <w:t>]</w:t>
            </w:r>
          </w:p>
        </w:tc>
      </w:tr>
      <w:tr w:rsidR="006626A2" w14:paraId="62224B4F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3DAECBCD" w14:textId="4A2CB58F" w:rsidR="006626A2" w:rsidRDefault="006626A2" w:rsidP="007E6F5A">
            <w:pPr>
              <w:rPr>
                <w:lang w:val="uk-UA"/>
              </w:rPr>
            </w:pPr>
            <w:r w:rsidRPr="006626A2">
              <w:rPr>
                <w:lang w:val="uk-UA"/>
              </w:rPr>
              <w:t xml:space="preserve"># </w:t>
            </w:r>
            <w:proofErr w:type="spellStart"/>
            <w:r w:rsidRPr="006626A2">
              <w:rPr>
                <w:lang w:val="uk-UA"/>
              </w:rPr>
              <w:t>epochs</w:t>
            </w:r>
            <w:proofErr w:type="spellEnd"/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5CD5AD3" w14:textId="754573C6" w:rsidR="006626A2" w:rsidRDefault="00E725F2" w:rsidP="007E6F5A">
            <w:pPr>
              <w:rPr>
                <w:lang w:val="uk-UA"/>
              </w:rPr>
            </w:pPr>
            <w:r w:rsidRPr="00340ED5">
              <w:t>100, 300, 400, 500, 600, 700, 1000, 1500</w:t>
            </w:r>
          </w:p>
        </w:tc>
      </w:tr>
      <w:tr w:rsidR="006626A2" w14:paraId="52CCCE16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25E234C6" w14:textId="32D441D9" w:rsidR="006626A2" w:rsidRDefault="006626A2" w:rsidP="007E6F5A">
            <w:pPr>
              <w:rPr>
                <w:lang w:val="uk-UA"/>
              </w:rPr>
            </w:pPr>
            <w:r w:rsidRPr="006626A2">
              <w:t>weight initializer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20F5F6D" w14:textId="705CC840" w:rsidR="006626A2" w:rsidRDefault="00E725F2" w:rsidP="007E6F5A">
            <w:pPr>
              <w:rPr>
                <w:lang w:val="uk-UA"/>
              </w:rPr>
            </w:pPr>
            <w:r w:rsidRPr="00E725F2">
              <w:t>Xavier Normal</w:t>
            </w:r>
            <w:r>
              <w:t>,</w:t>
            </w:r>
            <w:r w:rsidRPr="00E725F2">
              <w:t xml:space="preserve"> Xavier Uniform, He Normal</w:t>
            </w:r>
            <w:r>
              <w:t>,</w:t>
            </w:r>
            <w:r w:rsidRPr="00E725F2">
              <w:t xml:space="preserve"> He</w:t>
            </w:r>
            <w:r>
              <w:t xml:space="preserve"> </w:t>
            </w:r>
            <w:r w:rsidRPr="00E725F2">
              <w:t>Uniform, Random Normal</w:t>
            </w:r>
            <w:r>
              <w:t>,</w:t>
            </w:r>
            <w:r w:rsidRPr="00E725F2">
              <w:t xml:space="preserve"> Random Uniform</w:t>
            </w:r>
          </w:p>
        </w:tc>
      </w:tr>
      <w:tr w:rsidR="006626A2" w14:paraId="01D54A81" w14:textId="77777777" w:rsidTr="006626A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12312140" w14:textId="0C9A0FDF" w:rsidR="006626A2" w:rsidRPr="006626A2" w:rsidRDefault="006626A2" w:rsidP="007E6F5A">
            <w:r>
              <w:t>* The configuration</w:t>
            </w:r>
            <w:r w:rsidR="009269E7">
              <w:t>s</w:t>
            </w:r>
            <w:r>
              <w:t xml:space="preserve"> are shown in Fig.S2.</w:t>
            </w:r>
          </w:p>
        </w:tc>
      </w:tr>
      <w:tr w:rsidR="006626A2" w14:paraId="7EA53343" w14:textId="77777777" w:rsidTr="006626A2">
        <w:tc>
          <w:tcPr>
            <w:tcW w:w="9918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102696" w14:textId="588E7D6C" w:rsidR="006626A2" w:rsidRDefault="006626A2" w:rsidP="007E6F5A">
            <w:r w:rsidRPr="006626A2">
              <w:rPr>
                <w:vertAlign w:val="superscript"/>
              </w:rPr>
              <w:t>**</w:t>
            </w:r>
            <w:r w:rsidRPr="006626A2">
              <w:t xml:space="preserve"> For</w:t>
            </w:r>
            <w:r>
              <w:t xml:space="preserve"> Pipe configuration only</w:t>
            </w:r>
          </w:p>
        </w:tc>
      </w:tr>
    </w:tbl>
    <w:p w14:paraId="6E97D774" w14:textId="77777777" w:rsidR="00733B10" w:rsidRDefault="00733B10" w:rsidP="00733B10">
      <w:pPr>
        <w:rPr>
          <w:lang w:val="uk-UA"/>
        </w:rPr>
      </w:pPr>
    </w:p>
    <w:p w14:paraId="2431258E" w14:textId="77777777" w:rsidR="00B105B8" w:rsidRPr="00C65251" w:rsidRDefault="00B105B8" w:rsidP="00B105B8">
      <w:pPr>
        <w:spacing w:after="0" w:line="276" w:lineRule="auto"/>
        <w:jc w:val="both"/>
      </w:pPr>
    </w:p>
    <w:p w14:paraId="39FE0FC9" w14:textId="2C012EF6" w:rsidR="006626A2" w:rsidRDefault="00FA0E32">
      <w:r>
        <w:rPr>
          <w:noProof/>
          <w14:ligatures w14:val="standardContextual"/>
        </w:rPr>
        <w:drawing>
          <wp:inline distT="0" distB="0" distL="0" distR="0" wp14:anchorId="286B4182" wp14:editId="3D860D0D">
            <wp:extent cx="6219825" cy="2955146"/>
            <wp:effectExtent l="0" t="0" r="0" b="0"/>
            <wp:docPr id="17453" name="Рисунок 6">
              <a:extLst xmlns:a="http://schemas.openxmlformats.org/drawingml/2006/main">
                <a:ext uri="{FF2B5EF4-FFF2-40B4-BE49-F238E27FC236}">
                  <a16:creationId xmlns:a16="http://schemas.microsoft.com/office/drawing/2014/main" id="{D220A95C-3A7B-5E0D-666E-5825FEA0A29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53" name="Рисунок 6">
                      <a:extLst>
                        <a:ext uri="{FF2B5EF4-FFF2-40B4-BE49-F238E27FC236}">
                          <a16:creationId xmlns:a16="http://schemas.microsoft.com/office/drawing/2014/main" id="{D220A95C-3A7B-5E0D-666E-5825FEA0A290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9312" cy="2964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="006626A2">
        <w:t xml:space="preserve">Fig.S2. </w:t>
      </w:r>
      <w:r w:rsidR="006626A2" w:rsidRPr="006626A2">
        <w:t>The considered configuration of the hidden layers</w:t>
      </w:r>
      <w:r w:rsidR="006626A2">
        <w:t xml:space="preserve"> for DNN models</w:t>
      </w:r>
      <w:r w:rsidR="006626A2" w:rsidRPr="006626A2">
        <w:t>: a) pipe;</w:t>
      </w:r>
      <w:r w:rsidR="006626A2">
        <w:t xml:space="preserve"> </w:t>
      </w:r>
      <w:r w:rsidR="006626A2" w:rsidRPr="006626A2">
        <w:t>b) trapezium; c)</w:t>
      </w:r>
      <w:r w:rsidR="006626A2">
        <w:t> </w:t>
      </w:r>
      <w:r w:rsidR="006626A2" w:rsidRPr="006626A2">
        <w:t>triangle; d) butterfly (two serial reflected trapezium); e) fir</w:t>
      </w:r>
      <w:r w:rsidR="006626A2">
        <w:t xml:space="preserve"> </w:t>
      </w:r>
      <w:r w:rsidR="006626A2" w:rsidRPr="006626A2">
        <w:t>(two serial trapezium)</w:t>
      </w:r>
      <w:r w:rsidR="006626A2">
        <w:t xml:space="preserve">. </w:t>
      </w:r>
      <w:r w:rsidR="006626A2" w:rsidRPr="006626A2">
        <w:rPr>
          <w:i/>
          <w:iCs/>
        </w:rPr>
        <w:t>N</w:t>
      </w:r>
      <w:r w:rsidR="006626A2" w:rsidRPr="006626A2">
        <w:rPr>
          <w:i/>
          <w:iCs/>
          <w:vertAlign w:val="subscript"/>
        </w:rPr>
        <w:t>n</w:t>
      </w:r>
      <w:r w:rsidR="006626A2" w:rsidRPr="006626A2">
        <w:rPr>
          <w:vertAlign w:val="subscript"/>
        </w:rPr>
        <w:t>1</w:t>
      </w:r>
      <w:r w:rsidR="006626A2" w:rsidRPr="006626A2">
        <w:rPr>
          <w:i/>
          <w:iCs/>
          <w:vertAlign w:val="subscript"/>
        </w:rPr>
        <w:t>l</w:t>
      </w:r>
      <w:r w:rsidR="006626A2">
        <w:t xml:space="preserve"> is the number </w:t>
      </w:r>
      <w:r w:rsidR="006626A2" w:rsidRPr="006626A2">
        <w:t>nodes for first</w:t>
      </w:r>
      <w:r w:rsidR="006626A2">
        <w:t xml:space="preserve"> </w:t>
      </w:r>
      <w:r w:rsidR="006626A2" w:rsidRPr="006626A2">
        <w:t>hidden layer</w:t>
      </w:r>
      <w:r w:rsidR="006626A2">
        <w:t xml:space="preserve">, </w:t>
      </w:r>
      <w:proofErr w:type="spellStart"/>
      <w:r w:rsidR="006626A2" w:rsidRPr="006626A2">
        <w:rPr>
          <w:i/>
          <w:iCs/>
        </w:rPr>
        <w:t>N</w:t>
      </w:r>
      <w:r w:rsidR="006626A2" w:rsidRPr="006626A2">
        <w:rPr>
          <w:i/>
          <w:iCs/>
          <w:vertAlign w:val="subscript"/>
        </w:rPr>
        <w:t>hl</w:t>
      </w:r>
      <w:proofErr w:type="spellEnd"/>
      <w:r w:rsidR="006626A2">
        <w:t xml:space="preserve"> is the number of hidden layers.</w:t>
      </w:r>
    </w:p>
    <w:p w14:paraId="416FFF4E" w14:textId="3CD2687E" w:rsidR="00E50B22" w:rsidRDefault="00E50B22">
      <w:r>
        <w:br w:type="page"/>
      </w:r>
    </w:p>
    <w:p w14:paraId="39C4438F" w14:textId="7FBFFBB0" w:rsidR="003512FD" w:rsidRDefault="003512FD" w:rsidP="00F852D2">
      <w:pPr>
        <w:spacing w:after="0" w:line="240" w:lineRule="auto"/>
        <w:rPr>
          <w:lang w:val="uk-UA"/>
        </w:rPr>
      </w:pPr>
      <w:r>
        <w:lastRenderedPageBreak/>
        <w:t xml:space="preserve">Table S6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RF</w:t>
      </w:r>
      <w:r w:rsidR="00F852D2">
        <w:t xml:space="preserve"> models</w:t>
      </w:r>
    </w:p>
    <w:p w14:paraId="79E58F35" w14:textId="77777777" w:rsidR="00E50B22" w:rsidRPr="00CA6D71" w:rsidRDefault="00E50B22" w:rsidP="00E50B22">
      <w:pPr>
        <w:spacing w:after="0" w:line="360" w:lineRule="auto"/>
        <w:ind w:left="-1418"/>
        <w:jc w:val="both"/>
        <w:rPr>
          <w:lang w:val="ru-RU"/>
        </w:rPr>
      </w:pPr>
    </w:p>
    <w:tbl>
      <w:tblPr>
        <w:tblStyle w:val="a3"/>
        <w:tblW w:w="10065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134"/>
        <w:gridCol w:w="1843"/>
        <w:gridCol w:w="993"/>
        <w:gridCol w:w="1559"/>
        <w:gridCol w:w="1559"/>
        <w:gridCol w:w="1559"/>
        <w:gridCol w:w="1418"/>
      </w:tblGrid>
      <w:tr w:rsidR="00E50B22" w14:paraId="7C135EA3" w14:textId="77777777" w:rsidTr="00F852D2">
        <w:tc>
          <w:tcPr>
            <w:tcW w:w="1134" w:type="dxa"/>
            <w:vMerge w:val="restart"/>
            <w:vAlign w:val="center"/>
          </w:tcPr>
          <w:p w14:paraId="76B3CB21" w14:textId="3C2F0227" w:rsidR="00E50B22" w:rsidRPr="00E50B22" w:rsidRDefault="00E50B22" w:rsidP="00F852D2">
            <w:pPr>
              <w:jc w:val="center"/>
            </w:pPr>
            <w:r>
              <w:t>Model</w:t>
            </w:r>
          </w:p>
        </w:tc>
        <w:tc>
          <w:tcPr>
            <w:tcW w:w="8931" w:type="dxa"/>
            <w:gridSpan w:val="6"/>
            <w:vAlign w:val="center"/>
          </w:tcPr>
          <w:p w14:paraId="6A8499F6" w14:textId="45BB7760" w:rsidR="00E50B22" w:rsidRDefault="00E50B22" w:rsidP="00F852D2">
            <w:pPr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E50B22" w14:paraId="112C3C06" w14:textId="77777777" w:rsidTr="00F852D2">
        <w:tc>
          <w:tcPr>
            <w:tcW w:w="1134" w:type="dxa"/>
            <w:vMerge/>
            <w:vAlign w:val="center"/>
          </w:tcPr>
          <w:p w14:paraId="0E227F1D" w14:textId="77777777" w:rsidR="00E50B22" w:rsidRDefault="00E50B22" w:rsidP="00F852D2">
            <w:pPr>
              <w:jc w:val="center"/>
              <w:rPr>
                <w:lang w:val="ru-RU"/>
              </w:rPr>
            </w:pPr>
          </w:p>
        </w:tc>
        <w:tc>
          <w:tcPr>
            <w:tcW w:w="1843" w:type="dxa"/>
            <w:vAlign w:val="center"/>
          </w:tcPr>
          <w:p w14:paraId="5C734497" w14:textId="6BB04882" w:rsidR="00E50B22" w:rsidRPr="008B0B2A" w:rsidRDefault="00F852D2" w:rsidP="00F852D2">
            <w:pPr>
              <w:jc w:val="center"/>
            </w:pPr>
            <w:r>
              <w:t xml:space="preserve"># </w:t>
            </w:r>
            <w:r w:rsidR="00E50B22">
              <w:t>estimators</w:t>
            </w:r>
          </w:p>
        </w:tc>
        <w:tc>
          <w:tcPr>
            <w:tcW w:w="993" w:type="dxa"/>
            <w:vAlign w:val="center"/>
          </w:tcPr>
          <w:p w14:paraId="4D1B3284" w14:textId="30F93917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ax depth</w:t>
            </w:r>
          </w:p>
        </w:tc>
        <w:tc>
          <w:tcPr>
            <w:tcW w:w="1559" w:type="dxa"/>
            <w:vAlign w:val="center"/>
          </w:tcPr>
          <w:p w14:paraId="276DCDBE" w14:textId="508A00B2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in sample split</w:t>
            </w:r>
          </w:p>
        </w:tc>
        <w:tc>
          <w:tcPr>
            <w:tcW w:w="1559" w:type="dxa"/>
            <w:vAlign w:val="center"/>
          </w:tcPr>
          <w:p w14:paraId="3A7AB90E" w14:textId="7518B044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in sample leaf</w:t>
            </w:r>
          </w:p>
        </w:tc>
        <w:tc>
          <w:tcPr>
            <w:tcW w:w="1559" w:type="dxa"/>
            <w:vAlign w:val="center"/>
          </w:tcPr>
          <w:p w14:paraId="111A2F6C" w14:textId="5ADAFAF6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ax features</w:t>
            </w:r>
          </w:p>
        </w:tc>
        <w:tc>
          <w:tcPr>
            <w:tcW w:w="1418" w:type="dxa"/>
            <w:vAlign w:val="center"/>
          </w:tcPr>
          <w:p w14:paraId="3499F3D7" w14:textId="639DAA1F" w:rsidR="00E50B22" w:rsidRPr="008B0B2A" w:rsidRDefault="00F852D2" w:rsidP="00F852D2">
            <w:pPr>
              <w:jc w:val="center"/>
            </w:pPr>
            <w:r>
              <w:t>b</w:t>
            </w:r>
            <w:r w:rsidR="00E50B22">
              <w:t>ootstrap</w:t>
            </w:r>
          </w:p>
        </w:tc>
      </w:tr>
      <w:tr w:rsidR="00E50B22" w14:paraId="2756B6DD" w14:textId="77777777" w:rsidTr="00F852D2">
        <w:tc>
          <w:tcPr>
            <w:tcW w:w="1134" w:type="dxa"/>
            <w:vAlign w:val="center"/>
          </w:tcPr>
          <w:p w14:paraId="69077F81" w14:textId="77777777" w:rsidR="00E50B22" w:rsidRPr="0053273F" w:rsidRDefault="00000000" w:rsidP="007E6F5A">
            <w:pPr>
              <w:spacing w:line="360" w:lineRule="auto"/>
              <w:jc w:val="center"/>
              <w:rPr>
                <w:rFonts w:cs="Times New Roman"/>
                <w:iCs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5FB3631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200</w:t>
            </w:r>
          </w:p>
        </w:tc>
        <w:tc>
          <w:tcPr>
            <w:tcW w:w="993" w:type="dxa"/>
            <w:vAlign w:val="center"/>
          </w:tcPr>
          <w:p w14:paraId="7FED1A0E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460D8DD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  <w:vAlign w:val="center"/>
          </w:tcPr>
          <w:p w14:paraId="1107233C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59DF7C21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.0</w:t>
            </w:r>
          </w:p>
        </w:tc>
        <w:tc>
          <w:tcPr>
            <w:tcW w:w="1418" w:type="dxa"/>
            <w:vAlign w:val="center"/>
          </w:tcPr>
          <w:p w14:paraId="6DA9D4D4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6DB6D563" w14:textId="77777777" w:rsidTr="00F852D2">
        <w:tc>
          <w:tcPr>
            <w:tcW w:w="1134" w:type="dxa"/>
            <w:vAlign w:val="center"/>
          </w:tcPr>
          <w:p w14:paraId="44B1FADA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7AF14A5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993" w:type="dxa"/>
            <w:vAlign w:val="center"/>
          </w:tcPr>
          <w:p w14:paraId="15BEFBC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ACEA07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3EFE46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6519389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  <w:vAlign w:val="center"/>
          </w:tcPr>
          <w:p w14:paraId="139C495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5325D229" w14:textId="77777777" w:rsidTr="00F852D2">
        <w:tc>
          <w:tcPr>
            <w:tcW w:w="1134" w:type="dxa"/>
          </w:tcPr>
          <w:p w14:paraId="1A25330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024256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25BBDCA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330CAC4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083A608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42953BF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</w:tcPr>
          <w:p w14:paraId="722A12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57D0DB4C" w14:textId="77777777" w:rsidTr="00F852D2">
        <w:tc>
          <w:tcPr>
            <w:tcW w:w="1134" w:type="dxa"/>
          </w:tcPr>
          <w:p w14:paraId="6CFC5FA9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8EEBE6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0</w:t>
            </w:r>
          </w:p>
        </w:tc>
        <w:tc>
          <w:tcPr>
            <w:tcW w:w="993" w:type="dxa"/>
          </w:tcPr>
          <w:p w14:paraId="6A0B070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</w:t>
            </w:r>
          </w:p>
        </w:tc>
        <w:tc>
          <w:tcPr>
            <w:tcW w:w="1559" w:type="dxa"/>
          </w:tcPr>
          <w:p w14:paraId="4419655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1D50C31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E59546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</w:tcPr>
          <w:p w14:paraId="040891DF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404133DD" w14:textId="77777777" w:rsidTr="00F852D2">
        <w:tc>
          <w:tcPr>
            <w:tcW w:w="1134" w:type="dxa"/>
            <w:vAlign w:val="center"/>
          </w:tcPr>
          <w:p w14:paraId="0279D0C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64BE1F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7827F7D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</w:t>
            </w:r>
          </w:p>
        </w:tc>
        <w:tc>
          <w:tcPr>
            <w:tcW w:w="1559" w:type="dxa"/>
            <w:vAlign w:val="center"/>
          </w:tcPr>
          <w:p w14:paraId="305B549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3AC9C15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690BB45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0112909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14:paraId="608B9F2C" w14:textId="77777777" w:rsidTr="00F852D2">
        <w:tc>
          <w:tcPr>
            <w:tcW w:w="1134" w:type="dxa"/>
            <w:vAlign w:val="center"/>
          </w:tcPr>
          <w:p w14:paraId="206F84A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7141823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0</w:t>
            </w:r>
          </w:p>
        </w:tc>
        <w:tc>
          <w:tcPr>
            <w:tcW w:w="993" w:type="dxa"/>
            <w:vAlign w:val="center"/>
          </w:tcPr>
          <w:p w14:paraId="792C651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7302F8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4E9B283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316314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4104646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14:paraId="3E936E7F" w14:textId="77777777" w:rsidTr="00F852D2">
        <w:tc>
          <w:tcPr>
            <w:tcW w:w="1134" w:type="dxa"/>
          </w:tcPr>
          <w:p w14:paraId="67665531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BDF1C7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19537E5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5</w:t>
            </w:r>
          </w:p>
        </w:tc>
        <w:tc>
          <w:tcPr>
            <w:tcW w:w="1559" w:type="dxa"/>
          </w:tcPr>
          <w:p w14:paraId="3321735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2551C35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4CC0B7E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.0</w:t>
            </w:r>
          </w:p>
        </w:tc>
        <w:tc>
          <w:tcPr>
            <w:tcW w:w="1418" w:type="dxa"/>
          </w:tcPr>
          <w:p w14:paraId="185CE39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0E7E2D60" w14:textId="77777777" w:rsidTr="00F852D2">
        <w:tc>
          <w:tcPr>
            <w:tcW w:w="1134" w:type="dxa"/>
          </w:tcPr>
          <w:p w14:paraId="3902CDC9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3B9D751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700</w:t>
            </w:r>
          </w:p>
        </w:tc>
        <w:tc>
          <w:tcPr>
            <w:tcW w:w="993" w:type="dxa"/>
          </w:tcPr>
          <w:p w14:paraId="22A171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267A27E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3759CD9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0B31F42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</w:tcPr>
          <w:p w14:paraId="16712AA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:rsidRPr="00EA48D7" w14:paraId="024C50DF" w14:textId="77777777" w:rsidTr="00F852D2">
        <w:tc>
          <w:tcPr>
            <w:tcW w:w="1134" w:type="dxa"/>
            <w:vAlign w:val="center"/>
          </w:tcPr>
          <w:p w14:paraId="199F7426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5379918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  <w:vAlign w:val="center"/>
          </w:tcPr>
          <w:p w14:paraId="10F8E58B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378AC55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61C144CA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4E78DD5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418" w:type="dxa"/>
            <w:vAlign w:val="center"/>
          </w:tcPr>
          <w:p w14:paraId="0DD011EC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78B8486" w14:textId="77777777" w:rsidTr="00F852D2">
        <w:tc>
          <w:tcPr>
            <w:tcW w:w="1134" w:type="dxa"/>
            <w:vAlign w:val="center"/>
          </w:tcPr>
          <w:p w14:paraId="44C72F16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2866420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7600BC2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153EC5F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243D453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5D94F01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35CBD3D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5536BE99" w14:textId="77777777" w:rsidTr="00F852D2">
        <w:tc>
          <w:tcPr>
            <w:tcW w:w="1134" w:type="dxa"/>
          </w:tcPr>
          <w:p w14:paraId="6E67EE34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42A45D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0</w:t>
            </w:r>
          </w:p>
        </w:tc>
        <w:tc>
          <w:tcPr>
            <w:tcW w:w="993" w:type="dxa"/>
          </w:tcPr>
          <w:p w14:paraId="04C51F6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19522F9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00F7D1A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E31BB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418" w:type="dxa"/>
          </w:tcPr>
          <w:p w14:paraId="1503FE1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682A474" w14:textId="77777777" w:rsidTr="00F852D2">
        <w:tc>
          <w:tcPr>
            <w:tcW w:w="1134" w:type="dxa"/>
          </w:tcPr>
          <w:p w14:paraId="303AC70E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9F324E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5FDB69F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5</w:t>
            </w:r>
          </w:p>
        </w:tc>
        <w:tc>
          <w:tcPr>
            <w:tcW w:w="1559" w:type="dxa"/>
          </w:tcPr>
          <w:p w14:paraId="7F7CFD7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7914F58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41B3B1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</w:tcPr>
          <w:p w14:paraId="13B6CA7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190C6F6" w14:textId="77777777" w:rsidTr="00F852D2">
        <w:tc>
          <w:tcPr>
            <w:tcW w:w="1134" w:type="dxa"/>
            <w:vAlign w:val="center"/>
          </w:tcPr>
          <w:p w14:paraId="3CEBD2D4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3E03DCF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353FDFC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6E794B3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3E470FA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472FC2E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  <w:vAlign w:val="center"/>
          </w:tcPr>
          <w:p w14:paraId="0E54AD8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4559BF16" w14:textId="77777777" w:rsidTr="00F852D2">
        <w:tc>
          <w:tcPr>
            <w:tcW w:w="1134" w:type="dxa"/>
            <w:vAlign w:val="center"/>
          </w:tcPr>
          <w:p w14:paraId="0A2DC5CE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90A1BA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993" w:type="dxa"/>
            <w:vAlign w:val="center"/>
          </w:tcPr>
          <w:p w14:paraId="33D452E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  <w:vAlign w:val="center"/>
          </w:tcPr>
          <w:p w14:paraId="737E25D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97E777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13BA838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75547D5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3233BC34" w14:textId="77777777" w:rsidTr="00F852D2">
        <w:tc>
          <w:tcPr>
            <w:tcW w:w="1134" w:type="dxa"/>
          </w:tcPr>
          <w:p w14:paraId="1F047D4B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0A4778F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993" w:type="dxa"/>
          </w:tcPr>
          <w:p w14:paraId="72F889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43D1108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467428E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71528E5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</w:tcPr>
          <w:p w14:paraId="072BB10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3549DFE5" w14:textId="77777777" w:rsidTr="00F852D2">
        <w:tc>
          <w:tcPr>
            <w:tcW w:w="1134" w:type="dxa"/>
          </w:tcPr>
          <w:p w14:paraId="05C7DC21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F548B2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993" w:type="dxa"/>
          </w:tcPr>
          <w:p w14:paraId="496BDEC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4A4DDF7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2883B9E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607F46D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</w:tcPr>
          <w:p w14:paraId="0DCE10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</w:tbl>
    <w:p w14:paraId="6E1F17A0" w14:textId="77777777" w:rsidR="00E50B22" w:rsidRDefault="00E50B22" w:rsidP="00E50B22">
      <w:pPr>
        <w:spacing w:after="0" w:line="360" w:lineRule="auto"/>
        <w:ind w:left="-1418"/>
        <w:jc w:val="both"/>
      </w:pPr>
    </w:p>
    <w:p w14:paraId="65956C95" w14:textId="77777777" w:rsidR="00EB22D1" w:rsidRDefault="00EB22D1"/>
    <w:p w14:paraId="59C0292E" w14:textId="77777777" w:rsidR="00EB22D1" w:rsidRDefault="00EB22D1"/>
    <w:p w14:paraId="56FB9F81" w14:textId="77777777" w:rsidR="00F852D2" w:rsidRDefault="00F852D2"/>
    <w:p w14:paraId="6ED5CA18" w14:textId="77777777" w:rsidR="00F852D2" w:rsidRDefault="00F852D2"/>
    <w:p w14:paraId="753E6A16" w14:textId="77777777" w:rsidR="00F852D2" w:rsidRDefault="00F852D2"/>
    <w:p w14:paraId="12F88C6F" w14:textId="77777777" w:rsidR="00F852D2" w:rsidRDefault="00F852D2"/>
    <w:p w14:paraId="2AA5381C" w14:textId="24F6298D" w:rsidR="00F852D2" w:rsidRDefault="00F852D2">
      <w:r>
        <w:br w:type="page"/>
      </w:r>
    </w:p>
    <w:p w14:paraId="3273F120" w14:textId="38D94587" w:rsidR="00F852D2" w:rsidRDefault="00F852D2" w:rsidP="00F852D2">
      <w:pPr>
        <w:spacing w:after="0" w:line="240" w:lineRule="auto"/>
        <w:rPr>
          <w:lang w:val="uk-UA"/>
        </w:rPr>
      </w:pPr>
      <w:r>
        <w:lastRenderedPageBreak/>
        <w:t xml:space="preserve">Table S7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GB models</w:t>
      </w:r>
    </w:p>
    <w:p w14:paraId="234C0081" w14:textId="77777777" w:rsidR="00F852D2" w:rsidRPr="00D119B0" w:rsidRDefault="00F852D2" w:rsidP="00F852D2">
      <w:pPr>
        <w:spacing w:after="0" w:line="360" w:lineRule="auto"/>
        <w:jc w:val="both"/>
      </w:pPr>
    </w:p>
    <w:tbl>
      <w:tblPr>
        <w:tblStyle w:val="a3"/>
        <w:tblW w:w="10105" w:type="dxa"/>
        <w:tblInd w:w="137" w:type="dxa"/>
        <w:tblLayout w:type="fixed"/>
        <w:tblLook w:val="04A0" w:firstRow="1" w:lastRow="0" w:firstColumn="1" w:lastColumn="0" w:noHBand="0" w:noVBand="1"/>
      </w:tblPr>
      <w:tblGrid>
        <w:gridCol w:w="1353"/>
        <w:gridCol w:w="1381"/>
        <w:gridCol w:w="1276"/>
        <w:gridCol w:w="1559"/>
        <w:gridCol w:w="1559"/>
        <w:gridCol w:w="1418"/>
        <w:gridCol w:w="1559"/>
      </w:tblGrid>
      <w:tr w:rsidR="00F852D2" w14:paraId="329083DC" w14:textId="77777777" w:rsidTr="00F852D2">
        <w:tc>
          <w:tcPr>
            <w:tcW w:w="1353" w:type="dxa"/>
            <w:vMerge w:val="restart"/>
            <w:vAlign w:val="center"/>
          </w:tcPr>
          <w:p w14:paraId="35BC1228" w14:textId="0AA2122D" w:rsidR="00F852D2" w:rsidRDefault="00F852D2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8752" w:type="dxa"/>
            <w:gridSpan w:val="6"/>
            <w:vAlign w:val="center"/>
          </w:tcPr>
          <w:p w14:paraId="0B115257" w14:textId="48B32E3D" w:rsidR="00F852D2" w:rsidRDefault="00F664AE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F852D2" w:rsidRPr="008B0B2A" w14:paraId="0F7DA66A" w14:textId="77777777" w:rsidTr="00F852D2">
        <w:tc>
          <w:tcPr>
            <w:tcW w:w="1353" w:type="dxa"/>
            <w:vMerge/>
            <w:vAlign w:val="center"/>
          </w:tcPr>
          <w:p w14:paraId="6D1F67DC" w14:textId="77777777" w:rsidR="00F852D2" w:rsidRDefault="00F852D2" w:rsidP="007E6F5A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1381" w:type="dxa"/>
            <w:vAlign w:val="center"/>
          </w:tcPr>
          <w:p w14:paraId="68E05410" w14:textId="7E2815B1" w:rsidR="00F852D2" w:rsidRPr="008B0B2A" w:rsidRDefault="00F852D2" w:rsidP="00F852D2">
            <w:pPr>
              <w:jc w:val="center"/>
            </w:pPr>
            <w:r>
              <w:t># estimators</w:t>
            </w:r>
          </w:p>
        </w:tc>
        <w:tc>
          <w:tcPr>
            <w:tcW w:w="1276" w:type="dxa"/>
            <w:vAlign w:val="center"/>
          </w:tcPr>
          <w:p w14:paraId="0105CE72" w14:textId="44D14533" w:rsidR="00F852D2" w:rsidRPr="008B0B2A" w:rsidRDefault="00F852D2" w:rsidP="00F852D2">
            <w:pPr>
              <w:jc w:val="center"/>
            </w:pPr>
            <w:r>
              <w:t>max depth</w:t>
            </w:r>
          </w:p>
        </w:tc>
        <w:tc>
          <w:tcPr>
            <w:tcW w:w="1559" w:type="dxa"/>
            <w:vAlign w:val="center"/>
          </w:tcPr>
          <w:p w14:paraId="56CD9CB7" w14:textId="012A47AF" w:rsidR="00F852D2" w:rsidRPr="008B0B2A" w:rsidRDefault="00F852D2" w:rsidP="00F852D2">
            <w:pPr>
              <w:jc w:val="center"/>
            </w:pPr>
            <w:r>
              <w:t>min sample split</w:t>
            </w:r>
          </w:p>
        </w:tc>
        <w:tc>
          <w:tcPr>
            <w:tcW w:w="1559" w:type="dxa"/>
            <w:vAlign w:val="center"/>
          </w:tcPr>
          <w:p w14:paraId="29020641" w14:textId="5981D672" w:rsidR="00F852D2" w:rsidRPr="008B0B2A" w:rsidRDefault="00F852D2" w:rsidP="00F852D2">
            <w:pPr>
              <w:jc w:val="center"/>
            </w:pPr>
            <w:r>
              <w:t>min sample leaf</w:t>
            </w:r>
          </w:p>
        </w:tc>
        <w:tc>
          <w:tcPr>
            <w:tcW w:w="1418" w:type="dxa"/>
            <w:vAlign w:val="center"/>
          </w:tcPr>
          <w:p w14:paraId="4DB6AE86" w14:textId="345C3165" w:rsidR="00F852D2" w:rsidRPr="008B0B2A" w:rsidRDefault="00F852D2" w:rsidP="00F852D2">
            <w:pPr>
              <w:jc w:val="center"/>
            </w:pPr>
            <w:r>
              <w:t>max features</w:t>
            </w:r>
          </w:p>
        </w:tc>
        <w:tc>
          <w:tcPr>
            <w:tcW w:w="1559" w:type="dxa"/>
            <w:vAlign w:val="center"/>
          </w:tcPr>
          <w:p w14:paraId="74522C62" w14:textId="571DD9C2" w:rsidR="00F852D2" w:rsidRPr="008B0B2A" w:rsidRDefault="00F852D2" w:rsidP="00F852D2">
            <w:pPr>
              <w:jc w:val="center"/>
            </w:pPr>
            <w:r>
              <w:t>learning rate</w:t>
            </w:r>
          </w:p>
        </w:tc>
      </w:tr>
      <w:tr w:rsidR="00F852D2" w:rsidRPr="00EA48D7" w14:paraId="593783D4" w14:textId="77777777" w:rsidTr="00F852D2">
        <w:tc>
          <w:tcPr>
            <w:tcW w:w="1353" w:type="dxa"/>
            <w:vAlign w:val="center"/>
          </w:tcPr>
          <w:p w14:paraId="6265D8E4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783E9F5B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1276" w:type="dxa"/>
            <w:vAlign w:val="center"/>
          </w:tcPr>
          <w:p w14:paraId="157461EB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CDD3197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3CC430B1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4D8CD10A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2E3C4533" w14:textId="77777777" w:rsidR="00F852D2" w:rsidRPr="00EA48D7" w:rsidRDefault="00F852D2" w:rsidP="007E6F5A">
            <w:pPr>
              <w:spacing w:line="360" w:lineRule="auto"/>
              <w:jc w:val="center"/>
            </w:pPr>
            <w:r w:rsidRPr="00A061E0">
              <w:t>8.</w:t>
            </w:r>
            <w:r>
              <w:t>3</w:t>
            </w:r>
            <w:r w:rsidRPr="00A061E0">
              <w:t>e-03</w:t>
            </w:r>
          </w:p>
        </w:tc>
      </w:tr>
      <w:tr w:rsidR="00F852D2" w:rsidRPr="0015334D" w14:paraId="7CBF01AC" w14:textId="77777777" w:rsidTr="00F852D2">
        <w:tc>
          <w:tcPr>
            <w:tcW w:w="1353" w:type="dxa"/>
            <w:vAlign w:val="center"/>
          </w:tcPr>
          <w:p w14:paraId="41C92EB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5E12D08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12D6393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F5D9D9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559" w:type="dxa"/>
            <w:vAlign w:val="center"/>
          </w:tcPr>
          <w:p w14:paraId="0574777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6016D0A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664EEBF5" w14:textId="77777777" w:rsidR="00F852D2" w:rsidRPr="0015334D" w:rsidRDefault="00F852D2" w:rsidP="007E6F5A">
            <w:pPr>
              <w:spacing w:line="360" w:lineRule="auto"/>
              <w:jc w:val="center"/>
            </w:pPr>
            <w:r w:rsidRPr="004B6958">
              <w:t>8.</w:t>
            </w:r>
            <w:r>
              <w:t>1</w:t>
            </w:r>
            <w:r w:rsidRPr="004B6958">
              <w:t>e-03</w:t>
            </w:r>
          </w:p>
        </w:tc>
      </w:tr>
      <w:tr w:rsidR="00F852D2" w:rsidRPr="0015334D" w14:paraId="3A352DE4" w14:textId="77777777" w:rsidTr="00F852D2">
        <w:tc>
          <w:tcPr>
            <w:tcW w:w="1353" w:type="dxa"/>
          </w:tcPr>
          <w:p w14:paraId="46B0245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6E6FC77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51433B1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1B3E400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559" w:type="dxa"/>
          </w:tcPr>
          <w:p w14:paraId="3E2A937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02676CE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</w:tcPr>
          <w:p w14:paraId="54C8E63A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1.1e-02</w:t>
            </w:r>
          </w:p>
        </w:tc>
      </w:tr>
      <w:tr w:rsidR="00F852D2" w:rsidRPr="0015334D" w14:paraId="5918E4AD" w14:textId="77777777" w:rsidTr="00F852D2">
        <w:tc>
          <w:tcPr>
            <w:tcW w:w="1353" w:type="dxa"/>
          </w:tcPr>
          <w:p w14:paraId="252E671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00366A8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42A0755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20C3217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</w:tcPr>
          <w:p w14:paraId="78E8A32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0FC915B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30521C6A" w14:textId="77777777" w:rsidR="00F852D2" w:rsidRPr="0015334D" w:rsidRDefault="00F852D2" w:rsidP="007E6F5A">
            <w:pPr>
              <w:spacing w:line="360" w:lineRule="auto"/>
              <w:jc w:val="center"/>
            </w:pPr>
            <w:r w:rsidRPr="00752884">
              <w:t>1.3e-02</w:t>
            </w:r>
          </w:p>
        </w:tc>
      </w:tr>
      <w:tr w:rsidR="00F852D2" w:rsidRPr="0015334D" w14:paraId="5EE9004D" w14:textId="77777777" w:rsidTr="00F852D2">
        <w:tc>
          <w:tcPr>
            <w:tcW w:w="1353" w:type="dxa"/>
            <w:vAlign w:val="center"/>
          </w:tcPr>
          <w:p w14:paraId="2B099658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29D96B1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  <w:vAlign w:val="center"/>
          </w:tcPr>
          <w:p w14:paraId="14EEF36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2DFC954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DF79CF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418" w:type="dxa"/>
            <w:vAlign w:val="center"/>
          </w:tcPr>
          <w:p w14:paraId="2F4E415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682E9A79" w14:textId="77777777" w:rsidR="00F852D2" w:rsidRPr="0015334D" w:rsidRDefault="00F852D2" w:rsidP="007E6F5A">
            <w:pPr>
              <w:spacing w:line="360" w:lineRule="auto"/>
              <w:jc w:val="center"/>
            </w:pPr>
            <w:r w:rsidRPr="007A761A">
              <w:t>4.3e-02</w:t>
            </w:r>
          </w:p>
        </w:tc>
      </w:tr>
      <w:tr w:rsidR="00F852D2" w:rsidRPr="0015334D" w14:paraId="770093AC" w14:textId="77777777" w:rsidTr="00F852D2">
        <w:tc>
          <w:tcPr>
            <w:tcW w:w="1353" w:type="dxa"/>
            <w:vAlign w:val="center"/>
          </w:tcPr>
          <w:p w14:paraId="2BBD7CD7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1F6B090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6846A2A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8DB526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10F478C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418" w:type="dxa"/>
            <w:vAlign w:val="center"/>
          </w:tcPr>
          <w:p w14:paraId="0DC9676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02905B05" w14:textId="77777777" w:rsidR="00F852D2" w:rsidRPr="0015334D" w:rsidRDefault="00F852D2" w:rsidP="007E6F5A">
            <w:pPr>
              <w:spacing w:line="360" w:lineRule="auto"/>
              <w:jc w:val="center"/>
            </w:pPr>
            <w:r w:rsidRPr="00584E98">
              <w:t>7.</w:t>
            </w:r>
            <w:r>
              <w:t>2</w:t>
            </w:r>
            <w:r w:rsidRPr="00584E98">
              <w:t>e-03</w:t>
            </w:r>
          </w:p>
        </w:tc>
      </w:tr>
      <w:tr w:rsidR="00F852D2" w:rsidRPr="0015334D" w14:paraId="05ECB12C" w14:textId="77777777" w:rsidTr="00F852D2">
        <w:tc>
          <w:tcPr>
            <w:tcW w:w="1353" w:type="dxa"/>
          </w:tcPr>
          <w:p w14:paraId="6C2E2AEA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2314679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77696659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21884EB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</w:tcPr>
          <w:p w14:paraId="0541331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3151434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158E0F46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1.</w:t>
            </w:r>
            <w:r>
              <w:t>9</w:t>
            </w:r>
            <w:r w:rsidRPr="008A7D7C">
              <w:t>e-02</w:t>
            </w:r>
          </w:p>
        </w:tc>
      </w:tr>
      <w:tr w:rsidR="00F852D2" w:rsidRPr="0015334D" w14:paraId="2C52F3D3" w14:textId="77777777" w:rsidTr="00F852D2">
        <w:tc>
          <w:tcPr>
            <w:tcW w:w="1353" w:type="dxa"/>
          </w:tcPr>
          <w:p w14:paraId="6455960F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26ABCA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13D5230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72AD5F6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559" w:type="dxa"/>
          </w:tcPr>
          <w:p w14:paraId="0032553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25FC655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559" w:type="dxa"/>
          </w:tcPr>
          <w:p w14:paraId="5EC7A6B2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3.</w:t>
            </w:r>
            <w:r>
              <w:t>8</w:t>
            </w:r>
            <w:r w:rsidRPr="00B161B8">
              <w:t>e-02</w:t>
            </w:r>
          </w:p>
        </w:tc>
      </w:tr>
      <w:tr w:rsidR="00F852D2" w:rsidRPr="00EA48D7" w14:paraId="7C43C952" w14:textId="77777777" w:rsidTr="00F852D2">
        <w:tc>
          <w:tcPr>
            <w:tcW w:w="1353" w:type="dxa"/>
            <w:vAlign w:val="center"/>
          </w:tcPr>
          <w:p w14:paraId="0560B47B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69F88974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  <w:vAlign w:val="center"/>
          </w:tcPr>
          <w:p w14:paraId="7EBE1EDF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5EB35B41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  <w:vAlign w:val="center"/>
          </w:tcPr>
          <w:p w14:paraId="21C0AB66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418" w:type="dxa"/>
            <w:vAlign w:val="center"/>
          </w:tcPr>
          <w:p w14:paraId="777C3946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  <w:vAlign w:val="center"/>
          </w:tcPr>
          <w:p w14:paraId="73AE2EBC" w14:textId="77777777" w:rsidR="00F852D2" w:rsidRPr="00EA48D7" w:rsidRDefault="00F852D2" w:rsidP="007E6F5A">
            <w:pPr>
              <w:spacing w:line="360" w:lineRule="auto"/>
              <w:jc w:val="center"/>
            </w:pPr>
            <w:r w:rsidRPr="0034586F">
              <w:t>3.4e-02</w:t>
            </w:r>
          </w:p>
        </w:tc>
      </w:tr>
      <w:tr w:rsidR="00F852D2" w:rsidRPr="0015334D" w14:paraId="668F07EE" w14:textId="77777777" w:rsidTr="00F852D2">
        <w:tc>
          <w:tcPr>
            <w:tcW w:w="1353" w:type="dxa"/>
            <w:vAlign w:val="center"/>
          </w:tcPr>
          <w:p w14:paraId="4F8F45B3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4671C80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1614ADB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3259C74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  <w:vAlign w:val="center"/>
          </w:tcPr>
          <w:p w14:paraId="393FFC8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66C70D1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7D4F4ECD" w14:textId="77777777" w:rsidR="00F852D2" w:rsidRPr="0015334D" w:rsidRDefault="00F852D2" w:rsidP="007E6F5A">
            <w:pPr>
              <w:spacing w:line="360" w:lineRule="auto"/>
              <w:jc w:val="center"/>
            </w:pPr>
            <w:r w:rsidRPr="00795A20">
              <w:t>1.9e-02</w:t>
            </w:r>
          </w:p>
        </w:tc>
      </w:tr>
      <w:tr w:rsidR="00F852D2" w:rsidRPr="0015334D" w14:paraId="5837443C" w14:textId="77777777" w:rsidTr="00F852D2">
        <w:tc>
          <w:tcPr>
            <w:tcW w:w="1353" w:type="dxa"/>
          </w:tcPr>
          <w:p w14:paraId="1830203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0951716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1478E4A0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7CE77DE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</w:tcPr>
          <w:p w14:paraId="57D6E8F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6AB3BC3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0C48998C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2.7e-02</w:t>
            </w:r>
          </w:p>
        </w:tc>
      </w:tr>
      <w:tr w:rsidR="00F852D2" w:rsidRPr="0015334D" w14:paraId="0429C35E" w14:textId="77777777" w:rsidTr="00F852D2">
        <w:tc>
          <w:tcPr>
            <w:tcW w:w="1353" w:type="dxa"/>
          </w:tcPr>
          <w:p w14:paraId="5B418A5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7C65E015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0</w:t>
            </w:r>
          </w:p>
        </w:tc>
        <w:tc>
          <w:tcPr>
            <w:tcW w:w="1276" w:type="dxa"/>
          </w:tcPr>
          <w:p w14:paraId="6B527EB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5</w:t>
            </w:r>
          </w:p>
        </w:tc>
        <w:tc>
          <w:tcPr>
            <w:tcW w:w="1559" w:type="dxa"/>
          </w:tcPr>
          <w:p w14:paraId="56D3FA5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</w:tcPr>
          <w:p w14:paraId="1D37969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78985D5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559" w:type="dxa"/>
          </w:tcPr>
          <w:p w14:paraId="0842C26F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3.</w:t>
            </w:r>
            <w:r>
              <w:t>5</w:t>
            </w:r>
            <w:r w:rsidRPr="00B161B8">
              <w:t>e-02</w:t>
            </w:r>
          </w:p>
        </w:tc>
      </w:tr>
      <w:tr w:rsidR="00F852D2" w:rsidRPr="0015334D" w14:paraId="0D37982A" w14:textId="77777777" w:rsidTr="00F852D2">
        <w:tc>
          <w:tcPr>
            <w:tcW w:w="1353" w:type="dxa"/>
            <w:vAlign w:val="center"/>
          </w:tcPr>
          <w:p w14:paraId="5138929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025D63F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1276" w:type="dxa"/>
            <w:vAlign w:val="center"/>
          </w:tcPr>
          <w:p w14:paraId="53D170F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4E6C8D0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44B2965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  <w:vAlign w:val="center"/>
          </w:tcPr>
          <w:p w14:paraId="123DC1E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  <w:vAlign w:val="center"/>
          </w:tcPr>
          <w:p w14:paraId="6645576B" w14:textId="77777777" w:rsidR="00F852D2" w:rsidRPr="0015334D" w:rsidRDefault="00F852D2" w:rsidP="007E6F5A">
            <w:pPr>
              <w:spacing w:line="360" w:lineRule="auto"/>
              <w:jc w:val="center"/>
            </w:pPr>
            <w:r w:rsidRPr="005A6052">
              <w:t>2.</w:t>
            </w:r>
            <w:r>
              <w:t>3</w:t>
            </w:r>
            <w:r w:rsidRPr="005A6052">
              <w:t>e-02</w:t>
            </w:r>
          </w:p>
        </w:tc>
      </w:tr>
      <w:tr w:rsidR="00F852D2" w:rsidRPr="0015334D" w14:paraId="66614284" w14:textId="77777777" w:rsidTr="00F852D2">
        <w:tc>
          <w:tcPr>
            <w:tcW w:w="1353" w:type="dxa"/>
            <w:vAlign w:val="center"/>
          </w:tcPr>
          <w:p w14:paraId="28D53324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1617A22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23B577B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  <w:vAlign w:val="center"/>
          </w:tcPr>
          <w:p w14:paraId="03BF238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56C3407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  <w:vAlign w:val="center"/>
          </w:tcPr>
          <w:p w14:paraId="1B8D258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10E61932" w14:textId="77777777" w:rsidR="00F852D2" w:rsidRPr="0015334D" w:rsidRDefault="00F852D2" w:rsidP="007E6F5A">
            <w:pPr>
              <w:spacing w:line="360" w:lineRule="auto"/>
              <w:jc w:val="center"/>
            </w:pPr>
            <w:r w:rsidRPr="00A1456C">
              <w:t>2.</w:t>
            </w:r>
            <w:r>
              <w:t>1</w:t>
            </w:r>
            <w:r w:rsidRPr="00A1456C">
              <w:t>e-02</w:t>
            </w:r>
          </w:p>
        </w:tc>
      </w:tr>
      <w:tr w:rsidR="00F852D2" w:rsidRPr="0015334D" w14:paraId="02279C94" w14:textId="77777777" w:rsidTr="00F852D2">
        <w:tc>
          <w:tcPr>
            <w:tcW w:w="1353" w:type="dxa"/>
          </w:tcPr>
          <w:p w14:paraId="3C41BA5D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09757A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090A81A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731CB14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559" w:type="dxa"/>
          </w:tcPr>
          <w:p w14:paraId="2ECA6AF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2676E5D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3A5C4DF6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2.8e-02</w:t>
            </w:r>
          </w:p>
        </w:tc>
      </w:tr>
      <w:tr w:rsidR="00F852D2" w:rsidRPr="0015334D" w14:paraId="5D4A325F" w14:textId="77777777" w:rsidTr="00F852D2">
        <w:tc>
          <w:tcPr>
            <w:tcW w:w="1353" w:type="dxa"/>
          </w:tcPr>
          <w:p w14:paraId="44AE94CF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788FA82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3A32168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2E968AA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</w:tcPr>
          <w:p w14:paraId="605264E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418" w:type="dxa"/>
          </w:tcPr>
          <w:p w14:paraId="53F53D1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</w:tcPr>
          <w:p w14:paraId="02359964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2.7e-02</w:t>
            </w:r>
          </w:p>
        </w:tc>
      </w:tr>
    </w:tbl>
    <w:p w14:paraId="31888D45" w14:textId="77777777" w:rsidR="00F852D2" w:rsidRDefault="00F852D2"/>
    <w:p w14:paraId="507E3DAA" w14:textId="47639795" w:rsidR="00F852D2" w:rsidRDefault="00F852D2">
      <w:r>
        <w:br w:type="page"/>
      </w:r>
    </w:p>
    <w:p w14:paraId="2BD66714" w14:textId="1BAB1B8C" w:rsidR="00F852D2" w:rsidRDefault="00F852D2" w:rsidP="00F852D2">
      <w:pPr>
        <w:spacing w:after="0" w:line="240" w:lineRule="auto"/>
        <w:rPr>
          <w:lang w:val="uk-UA"/>
        </w:rPr>
      </w:pPr>
      <w:r>
        <w:lastRenderedPageBreak/>
        <w:t xml:space="preserve">Table S8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XGB models</w:t>
      </w:r>
    </w:p>
    <w:p w14:paraId="70545E7E" w14:textId="77777777" w:rsidR="00F664AE" w:rsidRDefault="00F664AE" w:rsidP="00F664AE">
      <w:pPr>
        <w:spacing w:after="0" w:line="360" w:lineRule="auto"/>
        <w:ind w:left="-1418"/>
        <w:jc w:val="both"/>
      </w:pPr>
    </w:p>
    <w:tbl>
      <w:tblPr>
        <w:tblStyle w:val="a3"/>
        <w:tblW w:w="10207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993"/>
        <w:gridCol w:w="850"/>
        <w:gridCol w:w="709"/>
        <w:gridCol w:w="992"/>
        <w:gridCol w:w="850"/>
        <w:gridCol w:w="851"/>
        <w:gridCol w:w="1134"/>
        <w:gridCol w:w="992"/>
        <w:gridCol w:w="993"/>
        <w:gridCol w:w="993"/>
        <w:gridCol w:w="850"/>
      </w:tblGrid>
      <w:tr w:rsidR="00F664AE" w14:paraId="2AD8C616" w14:textId="77777777" w:rsidTr="00D920BC">
        <w:tc>
          <w:tcPr>
            <w:tcW w:w="993" w:type="dxa"/>
            <w:vMerge w:val="restart"/>
            <w:vAlign w:val="center"/>
          </w:tcPr>
          <w:p w14:paraId="6FB9FE4F" w14:textId="43409287" w:rsidR="00F664AE" w:rsidRDefault="00D920BC" w:rsidP="00D920BC">
            <w:pPr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9214" w:type="dxa"/>
            <w:gridSpan w:val="10"/>
            <w:vAlign w:val="center"/>
          </w:tcPr>
          <w:p w14:paraId="4D5E0453" w14:textId="67FE17AB" w:rsidR="00F664AE" w:rsidRDefault="00F664AE" w:rsidP="00D920BC">
            <w:pPr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F664AE" w:rsidRPr="008B0B2A" w14:paraId="00FD179A" w14:textId="77777777" w:rsidTr="00D920BC">
        <w:tc>
          <w:tcPr>
            <w:tcW w:w="993" w:type="dxa"/>
            <w:vMerge/>
            <w:vAlign w:val="center"/>
          </w:tcPr>
          <w:p w14:paraId="5933FCFA" w14:textId="77777777" w:rsidR="00F664AE" w:rsidRDefault="00F664AE" w:rsidP="00D920BC">
            <w:pPr>
              <w:jc w:val="center"/>
              <w:rPr>
                <w:lang w:val="ru-RU"/>
              </w:rPr>
            </w:pPr>
          </w:p>
        </w:tc>
        <w:tc>
          <w:tcPr>
            <w:tcW w:w="850" w:type="dxa"/>
            <w:vAlign w:val="center"/>
          </w:tcPr>
          <w:p w14:paraId="3A7CEB7F" w14:textId="77777777" w:rsidR="00F664AE" w:rsidRPr="00AA2541" w:rsidRDefault="00F664AE" w:rsidP="00D920BC">
            <w:pPr>
              <w:ind w:left="-106" w:right="-107"/>
              <w:jc w:val="center"/>
            </w:pPr>
            <w:proofErr w:type="spellStart"/>
            <w:r w:rsidRPr="007C3D9E">
              <w:rPr>
                <w:lang w:val="ru-RU"/>
              </w:rPr>
              <w:t>booster</w:t>
            </w:r>
            <w:proofErr w:type="spellEnd"/>
          </w:p>
        </w:tc>
        <w:tc>
          <w:tcPr>
            <w:tcW w:w="709" w:type="dxa"/>
            <w:vAlign w:val="center"/>
          </w:tcPr>
          <w:p w14:paraId="65633775" w14:textId="77777777" w:rsidR="00F664AE" w:rsidRPr="008B0B2A" w:rsidRDefault="00F664AE" w:rsidP="00D920BC">
            <w:pPr>
              <w:ind w:left="-109" w:right="-103"/>
              <w:jc w:val="center"/>
            </w:pPr>
            <w:r w:rsidRPr="007C3D9E">
              <w:t>max depth</w:t>
            </w:r>
          </w:p>
        </w:tc>
        <w:tc>
          <w:tcPr>
            <w:tcW w:w="992" w:type="dxa"/>
            <w:vAlign w:val="center"/>
          </w:tcPr>
          <w:p w14:paraId="2A5378EB" w14:textId="77777777" w:rsidR="00F664AE" w:rsidRPr="008B0B2A" w:rsidRDefault="00F664AE" w:rsidP="00D920BC">
            <w:pPr>
              <w:ind w:left="-108" w:right="-102"/>
              <w:jc w:val="center"/>
            </w:pPr>
            <w:r w:rsidRPr="007C3D9E">
              <w:t>min split loss</w:t>
            </w:r>
          </w:p>
        </w:tc>
        <w:tc>
          <w:tcPr>
            <w:tcW w:w="850" w:type="dxa"/>
            <w:vAlign w:val="center"/>
          </w:tcPr>
          <w:p w14:paraId="5F529B0C" w14:textId="77777777" w:rsidR="00F664AE" w:rsidRPr="008B0B2A" w:rsidRDefault="00F664AE" w:rsidP="00D920BC">
            <w:pPr>
              <w:ind w:left="-108" w:right="-110"/>
              <w:jc w:val="center"/>
            </w:pPr>
            <w:r w:rsidRPr="007C3D9E">
              <w:t>min child weight</w:t>
            </w:r>
          </w:p>
        </w:tc>
        <w:tc>
          <w:tcPr>
            <w:tcW w:w="851" w:type="dxa"/>
            <w:vAlign w:val="center"/>
          </w:tcPr>
          <w:p w14:paraId="7F1306BA" w14:textId="77777777" w:rsidR="00F664AE" w:rsidRDefault="00F664AE" w:rsidP="00D920BC">
            <w:pPr>
              <w:ind w:left="-109" w:right="-111"/>
              <w:jc w:val="center"/>
            </w:pPr>
            <w:r>
              <w:t>s</w:t>
            </w:r>
            <w:proofErr w:type="spellStart"/>
            <w:r w:rsidRPr="007C3D9E">
              <w:rPr>
                <w:lang w:val="ru-RU"/>
              </w:rPr>
              <w:t>ub</w:t>
            </w:r>
            <w:proofErr w:type="spellEnd"/>
          </w:p>
          <w:p w14:paraId="17F618F1" w14:textId="77777777" w:rsidR="00F664AE" w:rsidRPr="008B0B2A" w:rsidRDefault="00F664AE" w:rsidP="00D920BC">
            <w:pPr>
              <w:ind w:left="-109" w:right="-111"/>
              <w:jc w:val="center"/>
            </w:pPr>
            <w:proofErr w:type="spellStart"/>
            <w:r w:rsidRPr="007C3D9E">
              <w:rPr>
                <w:lang w:val="ru-RU"/>
              </w:rPr>
              <w:t>sample</w:t>
            </w:r>
            <w:proofErr w:type="spellEnd"/>
          </w:p>
        </w:tc>
        <w:tc>
          <w:tcPr>
            <w:tcW w:w="1134" w:type="dxa"/>
            <w:vAlign w:val="center"/>
          </w:tcPr>
          <w:p w14:paraId="57278355" w14:textId="77777777" w:rsidR="00F664AE" w:rsidRPr="007C3D9E" w:rsidRDefault="00F664AE" w:rsidP="00D920BC">
            <w:pPr>
              <w:ind w:left="-105" w:right="-113"/>
              <w:jc w:val="center"/>
              <w:rPr>
                <w:lang w:val="ru-RU"/>
              </w:rPr>
            </w:pPr>
            <w:proofErr w:type="spellStart"/>
            <w:r w:rsidRPr="000628FA">
              <w:rPr>
                <w:lang w:val="ru-RU"/>
              </w:rPr>
              <w:t>сolsample</w:t>
            </w:r>
            <w:proofErr w:type="spellEnd"/>
            <w:r w:rsidRPr="000628FA">
              <w:rPr>
                <w:lang w:val="ru-RU"/>
              </w:rPr>
              <w:t xml:space="preserve"> </w:t>
            </w:r>
            <w:proofErr w:type="spellStart"/>
            <w:r w:rsidRPr="000628FA">
              <w:rPr>
                <w:lang w:val="ru-RU"/>
              </w:rPr>
              <w:t>bytree</w:t>
            </w:r>
            <w:proofErr w:type="spellEnd"/>
          </w:p>
        </w:tc>
        <w:tc>
          <w:tcPr>
            <w:tcW w:w="992" w:type="dxa"/>
            <w:vAlign w:val="center"/>
          </w:tcPr>
          <w:p w14:paraId="21E62D0C" w14:textId="0D190BF8" w:rsidR="00F664AE" w:rsidRPr="000628FA" w:rsidRDefault="00F664AE" w:rsidP="00D920BC">
            <w:pPr>
              <w:ind w:left="-111" w:right="-110"/>
              <w:jc w:val="center"/>
              <w:rPr>
                <w:lang w:val="ru-RU"/>
              </w:rPr>
            </w:pPr>
            <w:r>
              <w:t>#</w:t>
            </w:r>
            <w:r w:rsidRPr="000628FA">
              <w:rPr>
                <w:lang w:val="ru-RU"/>
              </w:rPr>
              <w:t xml:space="preserve"> </w:t>
            </w:r>
            <w:proofErr w:type="spellStart"/>
            <w:r w:rsidRPr="000628FA">
              <w:rPr>
                <w:lang w:val="ru-RU"/>
              </w:rPr>
              <w:t>estimators</w:t>
            </w:r>
            <w:proofErr w:type="spellEnd"/>
          </w:p>
        </w:tc>
        <w:tc>
          <w:tcPr>
            <w:tcW w:w="993" w:type="dxa"/>
            <w:vAlign w:val="center"/>
          </w:tcPr>
          <w:p w14:paraId="165ADEAF" w14:textId="77777777" w:rsidR="00F664AE" w:rsidRPr="000628FA" w:rsidRDefault="00F664AE" w:rsidP="00D920BC">
            <w:pPr>
              <w:ind w:left="-111" w:right="-102"/>
              <w:jc w:val="center"/>
              <w:rPr>
                <w:lang w:val="ru-RU"/>
              </w:rPr>
            </w:pPr>
            <w:proofErr w:type="spellStart"/>
            <w:r w:rsidRPr="000628FA">
              <w:rPr>
                <w:lang w:val="ru-RU"/>
              </w:rPr>
              <w:t>learning</w:t>
            </w:r>
            <w:proofErr w:type="spellEnd"/>
            <w:r w:rsidRPr="000628FA">
              <w:rPr>
                <w:lang w:val="ru-RU"/>
              </w:rPr>
              <w:t xml:space="preserve"> </w:t>
            </w:r>
            <w:proofErr w:type="spellStart"/>
            <w:r w:rsidRPr="000628FA">
              <w:rPr>
                <w:lang w:val="ru-RU"/>
              </w:rPr>
              <w:t>rate</w:t>
            </w:r>
            <w:proofErr w:type="spellEnd"/>
          </w:p>
        </w:tc>
        <w:tc>
          <w:tcPr>
            <w:tcW w:w="993" w:type="dxa"/>
            <w:vAlign w:val="center"/>
          </w:tcPr>
          <w:p w14:paraId="371D9154" w14:textId="77777777" w:rsidR="00F664AE" w:rsidRPr="000628FA" w:rsidRDefault="00F664AE" w:rsidP="00D920BC">
            <w:pPr>
              <w:ind w:left="-111" w:right="-102"/>
              <w:jc w:val="center"/>
            </w:pPr>
            <w:r>
              <w:t>L1</w:t>
            </w:r>
          </w:p>
        </w:tc>
        <w:tc>
          <w:tcPr>
            <w:tcW w:w="850" w:type="dxa"/>
            <w:vAlign w:val="center"/>
          </w:tcPr>
          <w:p w14:paraId="045D0E5F" w14:textId="77777777" w:rsidR="00F664AE" w:rsidRPr="000628FA" w:rsidRDefault="00F664AE" w:rsidP="00D920BC">
            <w:pPr>
              <w:ind w:left="-111" w:right="-102"/>
              <w:jc w:val="center"/>
            </w:pPr>
            <w:r>
              <w:t>L2</w:t>
            </w:r>
          </w:p>
        </w:tc>
      </w:tr>
      <w:tr w:rsidR="00F664AE" w:rsidRPr="00EA48D7" w14:paraId="5FD454CB" w14:textId="77777777" w:rsidTr="00D920BC">
        <w:tc>
          <w:tcPr>
            <w:tcW w:w="993" w:type="dxa"/>
            <w:vAlign w:val="center"/>
          </w:tcPr>
          <w:p w14:paraId="087F0E32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D503DD4" w14:textId="77777777" w:rsidR="00F664AE" w:rsidRPr="00EA48D7" w:rsidRDefault="00F664AE" w:rsidP="007E6F5A">
            <w:pPr>
              <w:spacing w:line="360" w:lineRule="auto"/>
              <w:ind w:left="-101" w:right="-104"/>
              <w:jc w:val="center"/>
            </w:pPr>
            <w:r w:rsidRPr="00305125">
              <w:t>dart</w:t>
            </w:r>
          </w:p>
        </w:tc>
        <w:tc>
          <w:tcPr>
            <w:tcW w:w="709" w:type="dxa"/>
            <w:vAlign w:val="center"/>
          </w:tcPr>
          <w:p w14:paraId="5A60ACB1" w14:textId="77777777" w:rsidR="00F664AE" w:rsidRPr="00EA48D7" w:rsidRDefault="00F664AE" w:rsidP="007E6F5A">
            <w:pPr>
              <w:spacing w:line="360" w:lineRule="auto"/>
              <w:ind w:left="-108" w:right="-106"/>
              <w:jc w:val="center"/>
            </w:pPr>
            <w:r w:rsidRPr="00305125">
              <w:t>10</w:t>
            </w:r>
          </w:p>
        </w:tc>
        <w:tc>
          <w:tcPr>
            <w:tcW w:w="992" w:type="dxa"/>
            <w:vAlign w:val="center"/>
          </w:tcPr>
          <w:p w14:paraId="49CDED1C" w14:textId="77777777" w:rsidR="00F664AE" w:rsidRPr="00EA48D7" w:rsidRDefault="00F664AE" w:rsidP="007E6F5A">
            <w:pPr>
              <w:spacing w:line="360" w:lineRule="auto"/>
              <w:ind w:left="-106" w:right="-112"/>
              <w:jc w:val="center"/>
            </w:pPr>
            <w:r>
              <w:t>5.3e-4</w:t>
            </w:r>
          </w:p>
        </w:tc>
        <w:tc>
          <w:tcPr>
            <w:tcW w:w="850" w:type="dxa"/>
            <w:vAlign w:val="center"/>
          </w:tcPr>
          <w:p w14:paraId="7C0E356B" w14:textId="77777777" w:rsidR="00F664AE" w:rsidRPr="00EA48D7" w:rsidRDefault="00F664AE" w:rsidP="007E6F5A">
            <w:pPr>
              <w:spacing w:line="360" w:lineRule="auto"/>
              <w:ind w:left="-113" w:right="-105"/>
              <w:jc w:val="center"/>
            </w:pPr>
            <w:r>
              <w:t>10.8</w:t>
            </w:r>
          </w:p>
        </w:tc>
        <w:tc>
          <w:tcPr>
            <w:tcW w:w="851" w:type="dxa"/>
            <w:vAlign w:val="center"/>
          </w:tcPr>
          <w:p w14:paraId="48243970" w14:textId="77777777" w:rsidR="00F664AE" w:rsidRPr="00EA48D7" w:rsidRDefault="00F664AE" w:rsidP="007E6F5A">
            <w:pPr>
              <w:spacing w:line="360" w:lineRule="auto"/>
              <w:ind w:left="-107" w:right="-102"/>
              <w:jc w:val="center"/>
            </w:pPr>
            <w:r w:rsidRPr="0019345F">
              <w:t>0.6</w:t>
            </w:r>
          </w:p>
        </w:tc>
        <w:tc>
          <w:tcPr>
            <w:tcW w:w="1134" w:type="dxa"/>
          </w:tcPr>
          <w:p w14:paraId="30BC695C" w14:textId="77777777" w:rsidR="00F664AE" w:rsidRPr="00EA48D7" w:rsidRDefault="00F664AE" w:rsidP="007E6F5A">
            <w:pPr>
              <w:spacing w:line="360" w:lineRule="auto"/>
              <w:ind w:left="-110" w:right="-102"/>
              <w:jc w:val="center"/>
            </w:pPr>
            <w:r w:rsidRPr="0019345F">
              <w:t>1</w:t>
            </w:r>
          </w:p>
        </w:tc>
        <w:tc>
          <w:tcPr>
            <w:tcW w:w="992" w:type="dxa"/>
          </w:tcPr>
          <w:p w14:paraId="4722C8EF" w14:textId="77777777" w:rsidR="00F664AE" w:rsidRPr="00EA48D7" w:rsidRDefault="00F664AE" w:rsidP="007E6F5A">
            <w:pPr>
              <w:spacing w:line="360" w:lineRule="auto"/>
              <w:ind w:left="-110" w:right="-110"/>
              <w:jc w:val="center"/>
            </w:pPr>
            <w:r w:rsidRPr="00305125">
              <w:t>400</w:t>
            </w:r>
          </w:p>
        </w:tc>
        <w:tc>
          <w:tcPr>
            <w:tcW w:w="993" w:type="dxa"/>
          </w:tcPr>
          <w:p w14:paraId="1C8362DA" w14:textId="77777777" w:rsidR="00F664AE" w:rsidRPr="00EA48D7" w:rsidRDefault="00F664AE" w:rsidP="007E6F5A">
            <w:pPr>
              <w:spacing w:line="360" w:lineRule="auto"/>
              <w:ind w:left="-102" w:right="-103"/>
              <w:jc w:val="center"/>
            </w:pPr>
            <w:r>
              <w:t>1.7e-2</w:t>
            </w:r>
          </w:p>
        </w:tc>
        <w:tc>
          <w:tcPr>
            <w:tcW w:w="993" w:type="dxa"/>
          </w:tcPr>
          <w:p w14:paraId="7773F97E" w14:textId="77777777" w:rsidR="00F664AE" w:rsidRPr="00EA48D7" w:rsidRDefault="00F664AE" w:rsidP="007E6F5A">
            <w:pPr>
              <w:spacing w:line="360" w:lineRule="auto"/>
              <w:ind w:left="-109" w:right="-109"/>
              <w:jc w:val="center"/>
            </w:pPr>
            <w:r>
              <w:t>2.8e-2</w:t>
            </w:r>
          </w:p>
        </w:tc>
        <w:tc>
          <w:tcPr>
            <w:tcW w:w="850" w:type="dxa"/>
          </w:tcPr>
          <w:p w14:paraId="37374EBC" w14:textId="77777777" w:rsidR="00F664AE" w:rsidRPr="00EA48D7" w:rsidRDefault="00F664AE" w:rsidP="007E6F5A">
            <w:pPr>
              <w:spacing w:line="360" w:lineRule="auto"/>
              <w:ind w:left="-103" w:right="-101"/>
              <w:jc w:val="center"/>
            </w:pPr>
            <w:r>
              <w:t>3.1e-2</w:t>
            </w:r>
          </w:p>
        </w:tc>
      </w:tr>
      <w:tr w:rsidR="00F664AE" w:rsidRPr="0015334D" w14:paraId="16A5E522" w14:textId="77777777" w:rsidTr="00D920BC">
        <w:tc>
          <w:tcPr>
            <w:tcW w:w="993" w:type="dxa"/>
            <w:vAlign w:val="center"/>
          </w:tcPr>
          <w:p w14:paraId="6FC5C90F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11BF3213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19345F">
              <w:t>gbtree</w:t>
            </w:r>
            <w:proofErr w:type="spellEnd"/>
          </w:p>
        </w:tc>
        <w:tc>
          <w:tcPr>
            <w:tcW w:w="709" w:type="dxa"/>
            <w:vAlign w:val="center"/>
          </w:tcPr>
          <w:p w14:paraId="6EF0AC7C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19345F">
              <w:t>15</w:t>
            </w:r>
          </w:p>
        </w:tc>
        <w:tc>
          <w:tcPr>
            <w:tcW w:w="992" w:type="dxa"/>
            <w:vAlign w:val="center"/>
          </w:tcPr>
          <w:p w14:paraId="221609FC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9e-3</w:t>
            </w:r>
          </w:p>
        </w:tc>
        <w:tc>
          <w:tcPr>
            <w:tcW w:w="850" w:type="dxa"/>
            <w:vAlign w:val="center"/>
          </w:tcPr>
          <w:p w14:paraId="4289C29E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1.1</w:t>
            </w:r>
          </w:p>
        </w:tc>
        <w:tc>
          <w:tcPr>
            <w:tcW w:w="851" w:type="dxa"/>
            <w:vAlign w:val="center"/>
          </w:tcPr>
          <w:p w14:paraId="39FBF879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19345F">
              <w:t>0.7</w:t>
            </w:r>
          </w:p>
        </w:tc>
        <w:tc>
          <w:tcPr>
            <w:tcW w:w="1134" w:type="dxa"/>
          </w:tcPr>
          <w:p w14:paraId="127801F7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 w:rsidRPr="0019345F">
              <w:t>1</w:t>
            </w:r>
          </w:p>
        </w:tc>
        <w:tc>
          <w:tcPr>
            <w:tcW w:w="992" w:type="dxa"/>
          </w:tcPr>
          <w:p w14:paraId="20F02990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19345F">
              <w:t>500</w:t>
            </w:r>
          </w:p>
        </w:tc>
        <w:tc>
          <w:tcPr>
            <w:tcW w:w="993" w:type="dxa"/>
          </w:tcPr>
          <w:p w14:paraId="38774212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9.5e-3</w:t>
            </w:r>
          </w:p>
        </w:tc>
        <w:tc>
          <w:tcPr>
            <w:tcW w:w="993" w:type="dxa"/>
          </w:tcPr>
          <w:p w14:paraId="522E6E5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8e-4</w:t>
            </w:r>
          </w:p>
        </w:tc>
        <w:tc>
          <w:tcPr>
            <w:tcW w:w="850" w:type="dxa"/>
          </w:tcPr>
          <w:p w14:paraId="5A4B526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2.6e-3</w:t>
            </w:r>
          </w:p>
        </w:tc>
      </w:tr>
      <w:tr w:rsidR="00F664AE" w:rsidRPr="0015334D" w14:paraId="74F7EE63" w14:textId="77777777" w:rsidTr="00D920BC">
        <w:tc>
          <w:tcPr>
            <w:tcW w:w="993" w:type="dxa"/>
          </w:tcPr>
          <w:p w14:paraId="75541267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552FD71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55390F">
              <w:t>dart</w:t>
            </w:r>
          </w:p>
        </w:tc>
        <w:tc>
          <w:tcPr>
            <w:tcW w:w="709" w:type="dxa"/>
          </w:tcPr>
          <w:p w14:paraId="4BD1B3F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</w:tcPr>
          <w:p w14:paraId="46F2C5E1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2.3e-5</w:t>
            </w:r>
          </w:p>
        </w:tc>
        <w:tc>
          <w:tcPr>
            <w:tcW w:w="850" w:type="dxa"/>
            <w:vAlign w:val="center"/>
          </w:tcPr>
          <w:p w14:paraId="6A9E21D3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5.2</w:t>
            </w:r>
          </w:p>
        </w:tc>
        <w:tc>
          <w:tcPr>
            <w:tcW w:w="851" w:type="dxa"/>
          </w:tcPr>
          <w:p w14:paraId="4F849ABB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55390F">
              <w:t>0.7</w:t>
            </w:r>
          </w:p>
        </w:tc>
        <w:tc>
          <w:tcPr>
            <w:tcW w:w="1134" w:type="dxa"/>
          </w:tcPr>
          <w:p w14:paraId="2D30D42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 w:rsidRPr="0055390F">
              <w:t>1</w:t>
            </w:r>
          </w:p>
        </w:tc>
        <w:tc>
          <w:tcPr>
            <w:tcW w:w="992" w:type="dxa"/>
          </w:tcPr>
          <w:p w14:paraId="4548667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>
              <w:t>700</w:t>
            </w:r>
          </w:p>
        </w:tc>
        <w:tc>
          <w:tcPr>
            <w:tcW w:w="993" w:type="dxa"/>
          </w:tcPr>
          <w:p w14:paraId="058FABD7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73C00AF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6.6e-3</w:t>
            </w:r>
          </w:p>
        </w:tc>
        <w:tc>
          <w:tcPr>
            <w:tcW w:w="850" w:type="dxa"/>
          </w:tcPr>
          <w:p w14:paraId="29712728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5.3e-2</w:t>
            </w:r>
          </w:p>
        </w:tc>
      </w:tr>
      <w:tr w:rsidR="00F664AE" w:rsidRPr="0015334D" w14:paraId="1E9A8B1B" w14:textId="77777777" w:rsidTr="00D920BC">
        <w:tc>
          <w:tcPr>
            <w:tcW w:w="993" w:type="dxa"/>
          </w:tcPr>
          <w:p w14:paraId="66814965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8E9843B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A06243">
              <w:t>gbtree</w:t>
            </w:r>
            <w:proofErr w:type="spellEnd"/>
          </w:p>
        </w:tc>
        <w:tc>
          <w:tcPr>
            <w:tcW w:w="709" w:type="dxa"/>
          </w:tcPr>
          <w:p w14:paraId="01828B6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A06243">
              <w:t>15</w:t>
            </w:r>
          </w:p>
        </w:tc>
        <w:tc>
          <w:tcPr>
            <w:tcW w:w="992" w:type="dxa"/>
          </w:tcPr>
          <w:p w14:paraId="082B8CB9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8e-6</w:t>
            </w:r>
          </w:p>
        </w:tc>
        <w:tc>
          <w:tcPr>
            <w:tcW w:w="850" w:type="dxa"/>
            <w:vAlign w:val="center"/>
          </w:tcPr>
          <w:p w14:paraId="09C24A90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4</w:t>
            </w:r>
          </w:p>
        </w:tc>
        <w:tc>
          <w:tcPr>
            <w:tcW w:w="851" w:type="dxa"/>
          </w:tcPr>
          <w:p w14:paraId="7DB31B83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A06243">
              <w:t>0.7</w:t>
            </w:r>
          </w:p>
        </w:tc>
        <w:tc>
          <w:tcPr>
            <w:tcW w:w="1134" w:type="dxa"/>
          </w:tcPr>
          <w:p w14:paraId="5B3364B1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DAAB25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A06243">
              <w:t>800</w:t>
            </w:r>
          </w:p>
        </w:tc>
        <w:tc>
          <w:tcPr>
            <w:tcW w:w="993" w:type="dxa"/>
          </w:tcPr>
          <w:p w14:paraId="78889DD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8.2e-3</w:t>
            </w:r>
          </w:p>
        </w:tc>
        <w:tc>
          <w:tcPr>
            <w:tcW w:w="993" w:type="dxa"/>
          </w:tcPr>
          <w:p w14:paraId="2C1CA3C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1e-4</w:t>
            </w:r>
          </w:p>
        </w:tc>
        <w:tc>
          <w:tcPr>
            <w:tcW w:w="850" w:type="dxa"/>
          </w:tcPr>
          <w:p w14:paraId="61C35B83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</w:t>
            </w:r>
          </w:p>
        </w:tc>
      </w:tr>
      <w:tr w:rsidR="00F664AE" w:rsidRPr="0015334D" w14:paraId="51064B6E" w14:textId="77777777" w:rsidTr="00D920BC">
        <w:tc>
          <w:tcPr>
            <w:tcW w:w="993" w:type="dxa"/>
            <w:vAlign w:val="center"/>
          </w:tcPr>
          <w:p w14:paraId="29D74E78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43EA2C42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995D4E">
              <w:t>gbtree</w:t>
            </w:r>
            <w:proofErr w:type="spellEnd"/>
          </w:p>
        </w:tc>
        <w:tc>
          <w:tcPr>
            <w:tcW w:w="709" w:type="dxa"/>
            <w:vAlign w:val="center"/>
          </w:tcPr>
          <w:p w14:paraId="09B0B194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995D4E">
              <w:t>15</w:t>
            </w:r>
          </w:p>
        </w:tc>
        <w:tc>
          <w:tcPr>
            <w:tcW w:w="992" w:type="dxa"/>
            <w:vAlign w:val="center"/>
          </w:tcPr>
          <w:p w14:paraId="5A9926D2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1e-5</w:t>
            </w:r>
          </w:p>
        </w:tc>
        <w:tc>
          <w:tcPr>
            <w:tcW w:w="850" w:type="dxa"/>
            <w:vAlign w:val="center"/>
          </w:tcPr>
          <w:p w14:paraId="40733F00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9</w:t>
            </w:r>
          </w:p>
        </w:tc>
        <w:tc>
          <w:tcPr>
            <w:tcW w:w="851" w:type="dxa"/>
            <w:vAlign w:val="center"/>
          </w:tcPr>
          <w:p w14:paraId="2044AE61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05E28EBE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F8AB7C8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995D4E">
              <w:t>800</w:t>
            </w:r>
          </w:p>
        </w:tc>
        <w:tc>
          <w:tcPr>
            <w:tcW w:w="993" w:type="dxa"/>
          </w:tcPr>
          <w:p w14:paraId="67B96CA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7.3e-2</w:t>
            </w:r>
          </w:p>
        </w:tc>
        <w:tc>
          <w:tcPr>
            <w:tcW w:w="993" w:type="dxa"/>
          </w:tcPr>
          <w:p w14:paraId="4F8A9D02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9.9e-4</w:t>
            </w:r>
          </w:p>
        </w:tc>
        <w:tc>
          <w:tcPr>
            <w:tcW w:w="850" w:type="dxa"/>
          </w:tcPr>
          <w:p w14:paraId="13B63B1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9.8</w:t>
            </w:r>
          </w:p>
        </w:tc>
      </w:tr>
      <w:tr w:rsidR="00F664AE" w:rsidRPr="0015334D" w14:paraId="4B8DC144" w14:textId="77777777" w:rsidTr="00D920BC">
        <w:tc>
          <w:tcPr>
            <w:tcW w:w="993" w:type="dxa"/>
            <w:vAlign w:val="center"/>
          </w:tcPr>
          <w:p w14:paraId="7988A5E1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A50B0A9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F67AA5">
              <w:t>dart</w:t>
            </w:r>
          </w:p>
        </w:tc>
        <w:tc>
          <w:tcPr>
            <w:tcW w:w="709" w:type="dxa"/>
            <w:vAlign w:val="center"/>
          </w:tcPr>
          <w:p w14:paraId="54960A0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  <w:vAlign w:val="center"/>
          </w:tcPr>
          <w:p w14:paraId="1B0C7994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6e-5</w:t>
            </w:r>
          </w:p>
        </w:tc>
        <w:tc>
          <w:tcPr>
            <w:tcW w:w="850" w:type="dxa"/>
            <w:vAlign w:val="center"/>
          </w:tcPr>
          <w:p w14:paraId="48A0E8F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0.4</w:t>
            </w:r>
          </w:p>
        </w:tc>
        <w:tc>
          <w:tcPr>
            <w:tcW w:w="851" w:type="dxa"/>
            <w:vAlign w:val="center"/>
          </w:tcPr>
          <w:p w14:paraId="601679DD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3</w:t>
            </w:r>
          </w:p>
        </w:tc>
        <w:tc>
          <w:tcPr>
            <w:tcW w:w="1134" w:type="dxa"/>
          </w:tcPr>
          <w:p w14:paraId="594DF23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1E522D81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F67AA5">
              <w:t>800</w:t>
            </w:r>
          </w:p>
        </w:tc>
        <w:tc>
          <w:tcPr>
            <w:tcW w:w="993" w:type="dxa"/>
          </w:tcPr>
          <w:p w14:paraId="51A87B90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6.7e-3</w:t>
            </w:r>
          </w:p>
        </w:tc>
        <w:tc>
          <w:tcPr>
            <w:tcW w:w="993" w:type="dxa"/>
          </w:tcPr>
          <w:p w14:paraId="47992B0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0e-3</w:t>
            </w:r>
          </w:p>
        </w:tc>
        <w:tc>
          <w:tcPr>
            <w:tcW w:w="850" w:type="dxa"/>
          </w:tcPr>
          <w:p w14:paraId="5A13FAEA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0.5</w:t>
            </w:r>
          </w:p>
        </w:tc>
      </w:tr>
      <w:tr w:rsidR="00F664AE" w:rsidRPr="0015334D" w14:paraId="2C959F4C" w14:textId="77777777" w:rsidTr="00D920BC">
        <w:tc>
          <w:tcPr>
            <w:tcW w:w="993" w:type="dxa"/>
          </w:tcPr>
          <w:p w14:paraId="183C3AE0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9AB6FCD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</w:tcPr>
          <w:p w14:paraId="20ECEFCE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</w:tcPr>
          <w:p w14:paraId="3CB86DA1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5</w:t>
            </w:r>
          </w:p>
        </w:tc>
        <w:tc>
          <w:tcPr>
            <w:tcW w:w="850" w:type="dxa"/>
            <w:vAlign w:val="center"/>
          </w:tcPr>
          <w:p w14:paraId="0A529162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5</w:t>
            </w:r>
          </w:p>
        </w:tc>
        <w:tc>
          <w:tcPr>
            <w:tcW w:w="851" w:type="dxa"/>
          </w:tcPr>
          <w:p w14:paraId="1CA0128D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43F47CAB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155F96F9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900</w:t>
            </w:r>
          </w:p>
        </w:tc>
        <w:tc>
          <w:tcPr>
            <w:tcW w:w="993" w:type="dxa"/>
          </w:tcPr>
          <w:p w14:paraId="0F2F82AF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2CB53E3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4e-4</w:t>
            </w:r>
          </w:p>
        </w:tc>
        <w:tc>
          <w:tcPr>
            <w:tcW w:w="850" w:type="dxa"/>
          </w:tcPr>
          <w:p w14:paraId="4020276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2.4</w:t>
            </w:r>
          </w:p>
        </w:tc>
      </w:tr>
      <w:tr w:rsidR="00F664AE" w:rsidRPr="0015334D" w14:paraId="7A5DF095" w14:textId="77777777" w:rsidTr="00D920BC">
        <w:tc>
          <w:tcPr>
            <w:tcW w:w="993" w:type="dxa"/>
          </w:tcPr>
          <w:p w14:paraId="030CF583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23336055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</w:tcPr>
          <w:p w14:paraId="05036A23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</w:tcPr>
          <w:p w14:paraId="6F0B6F3E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4</w:t>
            </w:r>
          </w:p>
        </w:tc>
        <w:tc>
          <w:tcPr>
            <w:tcW w:w="850" w:type="dxa"/>
            <w:vAlign w:val="center"/>
          </w:tcPr>
          <w:p w14:paraId="24B79603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6.9</w:t>
            </w:r>
          </w:p>
        </w:tc>
        <w:tc>
          <w:tcPr>
            <w:tcW w:w="851" w:type="dxa"/>
          </w:tcPr>
          <w:p w14:paraId="3202A790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6</w:t>
            </w:r>
          </w:p>
        </w:tc>
        <w:tc>
          <w:tcPr>
            <w:tcW w:w="1134" w:type="dxa"/>
          </w:tcPr>
          <w:p w14:paraId="2AE31B2D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5965B59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900</w:t>
            </w:r>
          </w:p>
        </w:tc>
        <w:tc>
          <w:tcPr>
            <w:tcW w:w="993" w:type="dxa"/>
          </w:tcPr>
          <w:p w14:paraId="543B428B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0074A6D7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2.5e-3</w:t>
            </w:r>
          </w:p>
        </w:tc>
        <w:tc>
          <w:tcPr>
            <w:tcW w:w="850" w:type="dxa"/>
          </w:tcPr>
          <w:p w14:paraId="16313F81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.4e-3</w:t>
            </w:r>
          </w:p>
        </w:tc>
      </w:tr>
      <w:tr w:rsidR="00F664AE" w:rsidRPr="00EA48D7" w14:paraId="0BEDEB67" w14:textId="77777777" w:rsidTr="00D920BC">
        <w:tc>
          <w:tcPr>
            <w:tcW w:w="993" w:type="dxa"/>
            <w:vAlign w:val="center"/>
          </w:tcPr>
          <w:p w14:paraId="00E37CBB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234BFB7" w14:textId="77777777" w:rsidR="00F664AE" w:rsidRPr="00EA48D7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  <w:vAlign w:val="center"/>
          </w:tcPr>
          <w:p w14:paraId="2CABA8A6" w14:textId="77777777" w:rsidR="00F664AE" w:rsidRPr="00EA48D7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  <w:vAlign w:val="center"/>
          </w:tcPr>
          <w:p w14:paraId="5071AD20" w14:textId="77777777" w:rsidR="00F664AE" w:rsidRPr="00EA48D7" w:rsidRDefault="00F664AE" w:rsidP="007E6F5A">
            <w:pPr>
              <w:spacing w:line="360" w:lineRule="auto"/>
              <w:ind w:left="-106" w:right="-112"/>
              <w:jc w:val="center"/>
            </w:pPr>
            <w:r>
              <w:t>5.5e-5</w:t>
            </w:r>
          </w:p>
        </w:tc>
        <w:tc>
          <w:tcPr>
            <w:tcW w:w="850" w:type="dxa"/>
            <w:vAlign w:val="center"/>
          </w:tcPr>
          <w:p w14:paraId="340B8B64" w14:textId="77777777" w:rsidR="00F664AE" w:rsidRPr="00EA48D7" w:rsidRDefault="00F664AE" w:rsidP="007E6F5A">
            <w:pPr>
              <w:spacing w:line="360" w:lineRule="auto"/>
              <w:ind w:left="-113" w:right="-105"/>
              <w:jc w:val="center"/>
            </w:pPr>
            <w:r>
              <w:t>0.7</w:t>
            </w:r>
          </w:p>
        </w:tc>
        <w:tc>
          <w:tcPr>
            <w:tcW w:w="851" w:type="dxa"/>
            <w:vAlign w:val="center"/>
          </w:tcPr>
          <w:p w14:paraId="39EF468F" w14:textId="77777777" w:rsidR="00F664AE" w:rsidRPr="00EA48D7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2B729D83" w14:textId="77777777" w:rsidR="00F664AE" w:rsidRPr="00EA48D7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71181F4" w14:textId="77777777" w:rsidR="00F664AE" w:rsidRPr="00EA48D7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500</w:t>
            </w:r>
          </w:p>
        </w:tc>
        <w:tc>
          <w:tcPr>
            <w:tcW w:w="993" w:type="dxa"/>
          </w:tcPr>
          <w:p w14:paraId="25B365E7" w14:textId="77777777" w:rsidR="00F664AE" w:rsidRPr="00EA48D7" w:rsidRDefault="00F664AE" w:rsidP="007E6F5A">
            <w:pPr>
              <w:spacing w:line="360" w:lineRule="auto"/>
              <w:ind w:left="-102" w:right="-103"/>
              <w:jc w:val="center"/>
            </w:pPr>
            <w:r>
              <w:t>1.7e-2</w:t>
            </w:r>
          </w:p>
        </w:tc>
        <w:tc>
          <w:tcPr>
            <w:tcW w:w="993" w:type="dxa"/>
          </w:tcPr>
          <w:p w14:paraId="6E5916D9" w14:textId="77777777" w:rsidR="00F664AE" w:rsidRPr="00EA48D7" w:rsidRDefault="00F664AE" w:rsidP="007E6F5A">
            <w:pPr>
              <w:spacing w:line="360" w:lineRule="auto"/>
              <w:ind w:left="-109" w:right="-109"/>
              <w:jc w:val="center"/>
            </w:pPr>
            <w:r>
              <w:t>1.7e-3</w:t>
            </w:r>
          </w:p>
        </w:tc>
        <w:tc>
          <w:tcPr>
            <w:tcW w:w="850" w:type="dxa"/>
          </w:tcPr>
          <w:p w14:paraId="6ACE6B0E" w14:textId="77777777" w:rsidR="00F664AE" w:rsidRPr="00EA48D7" w:rsidRDefault="00F664AE" w:rsidP="007E6F5A">
            <w:pPr>
              <w:spacing w:line="360" w:lineRule="auto"/>
              <w:ind w:left="-103" w:right="-101"/>
              <w:jc w:val="center"/>
            </w:pPr>
            <w:r>
              <w:t>0.3</w:t>
            </w:r>
          </w:p>
        </w:tc>
      </w:tr>
      <w:tr w:rsidR="00F664AE" w:rsidRPr="0015334D" w14:paraId="739FFEF3" w14:textId="77777777" w:rsidTr="00D920BC">
        <w:tc>
          <w:tcPr>
            <w:tcW w:w="993" w:type="dxa"/>
            <w:vAlign w:val="center"/>
          </w:tcPr>
          <w:p w14:paraId="416C96E0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7DE4DBA6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40004A">
              <w:t>dart</w:t>
            </w:r>
          </w:p>
        </w:tc>
        <w:tc>
          <w:tcPr>
            <w:tcW w:w="709" w:type="dxa"/>
            <w:vAlign w:val="center"/>
          </w:tcPr>
          <w:p w14:paraId="4FCB6C0F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40004A">
              <w:t>15</w:t>
            </w:r>
          </w:p>
        </w:tc>
        <w:tc>
          <w:tcPr>
            <w:tcW w:w="992" w:type="dxa"/>
            <w:vAlign w:val="center"/>
          </w:tcPr>
          <w:p w14:paraId="49FD65EC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6.8e-6</w:t>
            </w:r>
          </w:p>
        </w:tc>
        <w:tc>
          <w:tcPr>
            <w:tcW w:w="850" w:type="dxa"/>
            <w:vAlign w:val="center"/>
          </w:tcPr>
          <w:p w14:paraId="193BECD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5.7</w:t>
            </w:r>
          </w:p>
        </w:tc>
        <w:tc>
          <w:tcPr>
            <w:tcW w:w="851" w:type="dxa"/>
            <w:vAlign w:val="center"/>
          </w:tcPr>
          <w:p w14:paraId="2AF9F9B4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8</w:t>
            </w:r>
          </w:p>
        </w:tc>
        <w:tc>
          <w:tcPr>
            <w:tcW w:w="1134" w:type="dxa"/>
          </w:tcPr>
          <w:p w14:paraId="52ED430F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73327A0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40004A">
              <w:t>400</w:t>
            </w:r>
          </w:p>
        </w:tc>
        <w:tc>
          <w:tcPr>
            <w:tcW w:w="993" w:type="dxa"/>
          </w:tcPr>
          <w:p w14:paraId="728047BD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6.3e-2</w:t>
            </w:r>
          </w:p>
        </w:tc>
        <w:tc>
          <w:tcPr>
            <w:tcW w:w="993" w:type="dxa"/>
          </w:tcPr>
          <w:p w14:paraId="3E4D1EC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8.1e-2</w:t>
            </w:r>
          </w:p>
        </w:tc>
        <w:tc>
          <w:tcPr>
            <w:tcW w:w="850" w:type="dxa"/>
          </w:tcPr>
          <w:p w14:paraId="2FA1F77B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6.9e-2</w:t>
            </w:r>
          </w:p>
        </w:tc>
      </w:tr>
      <w:tr w:rsidR="00F664AE" w:rsidRPr="0015334D" w14:paraId="0A8E7F45" w14:textId="77777777" w:rsidTr="00D920BC">
        <w:tc>
          <w:tcPr>
            <w:tcW w:w="993" w:type="dxa"/>
          </w:tcPr>
          <w:p w14:paraId="5C04A53D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94403D4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600A1A">
              <w:t>gbtree</w:t>
            </w:r>
            <w:proofErr w:type="spellEnd"/>
          </w:p>
        </w:tc>
        <w:tc>
          <w:tcPr>
            <w:tcW w:w="709" w:type="dxa"/>
          </w:tcPr>
          <w:p w14:paraId="0153C0B9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600A1A">
              <w:t>20</w:t>
            </w:r>
          </w:p>
        </w:tc>
        <w:tc>
          <w:tcPr>
            <w:tcW w:w="992" w:type="dxa"/>
          </w:tcPr>
          <w:p w14:paraId="0515317B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0e-5</w:t>
            </w:r>
          </w:p>
        </w:tc>
        <w:tc>
          <w:tcPr>
            <w:tcW w:w="850" w:type="dxa"/>
            <w:vAlign w:val="center"/>
          </w:tcPr>
          <w:p w14:paraId="1917FEF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3</w:t>
            </w:r>
          </w:p>
        </w:tc>
        <w:tc>
          <w:tcPr>
            <w:tcW w:w="851" w:type="dxa"/>
          </w:tcPr>
          <w:p w14:paraId="489D59C6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5789EE2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1824FCB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600A1A">
              <w:t>900</w:t>
            </w:r>
          </w:p>
        </w:tc>
        <w:tc>
          <w:tcPr>
            <w:tcW w:w="993" w:type="dxa"/>
          </w:tcPr>
          <w:p w14:paraId="5F3C01B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0e-2</w:t>
            </w:r>
          </w:p>
        </w:tc>
        <w:tc>
          <w:tcPr>
            <w:tcW w:w="993" w:type="dxa"/>
          </w:tcPr>
          <w:p w14:paraId="1C1B146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2e-4</w:t>
            </w:r>
          </w:p>
        </w:tc>
        <w:tc>
          <w:tcPr>
            <w:tcW w:w="850" w:type="dxa"/>
          </w:tcPr>
          <w:p w14:paraId="55E9EF4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.3e-3</w:t>
            </w:r>
          </w:p>
        </w:tc>
      </w:tr>
      <w:tr w:rsidR="00F664AE" w:rsidRPr="0015334D" w14:paraId="20FD1C56" w14:textId="77777777" w:rsidTr="00D920BC">
        <w:tc>
          <w:tcPr>
            <w:tcW w:w="993" w:type="dxa"/>
          </w:tcPr>
          <w:p w14:paraId="17B53E2E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1F1F2276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FE3CF9">
              <w:t>dart</w:t>
            </w:r>
          </w:p>
        </w:tc>
        <w:tc>
          <w:tcPr>
            <w:tcW w:w="709" w:type="dxa"/>
          </w:tcPr>
          <w:p w14:paraId="0879C1BE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</w:tcPr>
          <w:p w14:paraId="420A4454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4.3e-6</w:t>
            </w:r>
          </w:p>
        </w:tc>
        <w:tc>
          <w:tcPr>
            <w:tcW w:w="850" w:type="dxa"/>
            <w:vAlign w:val="center"/>
          </w:tcPr>
          <w:p w14:paraId="1EEC2E1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9.9</w:t>
            </w:r>
          </w:p>
        </w:tc>
        <w:tc>
          <w:tcPr>
            <w:tcW w:w="851" w:type="dxa"/>
          </w:tcPr>
          <w:p w14:paraId="65B137EB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5ABB0D1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4F2C3BC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FE3CF9">
              <w:t>500</w:t>
            </w:r>
          </w:p>
        </w:tc>
        <w:tc>
          <w:tcPr>
            <w:tcW w:w="993" w:type="dxa"/>
          </w:tcPr>
          <w:p w14:paraId="004BF7F7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4.7e-2</w:t>
            </w:r>
          </w:p>
        </w:tc>
        <w:tc>
          <w:tcPr>
            <w:tcW w:w="993" w:type="dxa"/>
          </w:tcPr>
          <w:p w14:paraId="7D746B16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4.9e-4</w:t>
            </w:r>
          </w:p>
        </w:tc>
        <w:tc>
          <w:tcPr>
            <w:tcW w:w="850" w:type="dxa"/>
          </w:tcPr>
          <w:p w14:paraId="763D1936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3.3e-2</w:t>
            </w:r>
          </w:p>
        </w:tc>
      </w:tr>
      <w:tr w:rsidR="00F664AE" w:rsidRPr="0015334D" w14:paraId="760EF72B" w14:textId="77777777" w:rsidTr="00D920BC">
        <w:tc>
          <w:tcPr>
            <w:tcW w:w="993" w:type="dxa"/>
            <w:vAlign w:val="center"/>
          </w:tcPr>
          <w:p w14:paraId="2934E27D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6CE1A7AE" w14:textId="77777777" w:rsidR="00F664AE" w:rsidRPr="00620FD5" w:rsidRDefault="00F664AE" w:rsidP="007E6F5A">
            <w:pPr>
              <w:spacing w:line="360" w:lineRule="auto"/>
              <w:ind w:left="-101" w:right="-104"/>
              <w:jc w:val="center"/>
              <w:rPr>
                <w:lang w:val="ru-RU"/>
              </w:rPr>
            </w:pPr>
            <w:proofErr w:type="spellStart"/>
            <w:r w:rsidRPr="003B2252">
              <w:rPr>
                <w:lang w:val="ru-RU"/>
              </w:rPr>
              <w:t>dart</w:t>
            </w:r>
            <w:proofErr w:type="spellEnd"/>
          </w:p>
        </w:tc>
        <w:tc>
          <w:tcPr>
            <w:tcW w:w="709" w:type="dxa"/>
            <w:vAlign w:val="center"/>
          </w:tcPr>
          <w:p w14:paraId="27EAA8FC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3B2252">
              <w:t>15</w:t>
            </w:r>
          </w:p>
        </w:tc>
        <w:tc>
          <w:tcPr>
            <w:tcW w:w="992" w:type="dxa"/>
            <w:vAlign w:val="center"/>
          </w:tcPr>
          <w:p w14:paraId="70619F3D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4e-5</w:t>
            </w:r>
          </w:p>
        </w:tc>
        <w:tc>
          <w:tcPr>
            <w:tcW w:w="850" w:type="dxa"/>
            <w:vAlign w:val="center"/>
          </w:tcPr>
          <w:p w14:paraId="6C26E33D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3.9</w:t>
            </w:r>
          </w:p>
        </w:tc>
        <w:tc>
          <w:tcPr>
            <w:tcW w:w="851" w:type="dxa"/>
            <w:vAlign w:val="center"/>
          </w:tcPr>
          <w:p w14:paraId="2AE89392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3</w:t>
            </w:r>
          </w:p>
        </w:tc>
        <w:tc>
          <w:tcPr>
            <w:tcW w:w="1134" w:type="dxa"/>
          </w:tcPr>
          <w:p w14:paraId="37721DF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2FF50D23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3B2252">
              <w:t>700</w:t>
            </w:r>
          </w:p>
        </w:tc>
        <w:tc>
          <w:tcPr>
            <w:tcW w:w="993" w:type="dxa"/>
          </w:tcPr>
          <w:p w14:paraId="6705C138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5.6e-2</w:t>
            </w:r>
          </w:p>
        </w:tc>
        <w:tc>
          <w:tcPr>
            <w:tcW w:w="993" w:type="dxa"/>
          </w:tcPr>
          <w:p w14:paraId="62D2627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2.0e-3</w:t>
            </w:r>
          </w:p>
        </w:tc>
        <w:tc>
          <w:tcPr>
            <w:tcW w:w="850" w:type="dxa"/>
          </w:tcPr>
          <w:p w14:paraId="3C17BF34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5.9</w:t>
            </w:r>
          </w:p>
        </w:tc>
      </w:tr>
      <w:tr w:rsidR="00F664AE" w:rsidRPr="0015334D" w14:paraId="27531305" w14:textId="77777777" w:rsidTr="00D920BC">
        <w:tc>
          <w:tcPr>
            <w:tcW w:w="993" w:type="dxa"/>
            <w:vAlign w:val="center"/>
          </w:tcPr>
          <w:p w14:paraId="372D1F30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91243EF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D76A33">
              <w:t>gbtree</w:t>
            </w:r>
            <w:proofErr w:type="spellEnd"/>
          </w:p>
        </w:tc>
        <w:tc>
          <w:tcPr>
            <w:tcW w:w="709" w:type="dxa"/>
            <w:vAlign w:val="center"/>
          </w:tcPr>
          <w:p w14:paraId="2CC51D50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20</w:t>
            </w:r>
          </w:p>
        </w:tc>
        <w:tc>
          <w:tcPr>
            <w:tcW w:w="992" w:type="dxa"/>
            <w:vAlign w:val="center"/>
          </w:tcPr>
          <w:p w14:paraId="210258B6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4.7e-6</w:t>
            </w:r>
          </w:p>
        </w:tc>
        <w:tc>
          <w:tcPr>
            <w:tcW w:w="850" w:type="dxa"/>
            <w:vAlign w:val="center"/>
          </w:tcPr>
          <w:p w14:paraId="7211FF01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2.6</w:t>
            </w:r>
          </w:p>
        </w:tc>
        <w:tc>
          <w:tcPr>
            <w:tcW w:w="851" w:type="dxa"/>
            <w:vAlign w:val="center"/>
          </w:tcPr>
          <w:p w14:paraId="3770AEBE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6</w:t>
            </w:r>
          </w:p>
        </w:tc>
        <w:tc>
          <w:tcPr>
            <w:tcW w:w="1134" w:type="dxa"/>
          </w:tcPr>
          <w:p w14:paraId="78EC7FB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0.9</w:t>
            </w:r>
          </w:p>
        </w:tc>
        <w:tc>
          <w:tcPr>
            <w:tcW w:w="992" w:type="dxa"/>
          </w:tcPr>
          <w:p w14:paraId="23ECA7BD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900</w:t>
            </w:r>
          </w:p>
        </w:tc>
        <w:tc>
          <w:tcPr>
            <w:tcW w:w="993" w:type="dxa"/>
          </w:tcPr>
          <w:p w14:paraId="48EBB4BB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4.4e-2</w:t>
            </w:r>
          </w:p>
        </w:tc>
        <w:tc>
          <w:tcPr>
            <w:tcW w:w="993" w:type="dxa"/>
          </w:tcPr>
          <w:p w14:paraId="1581572F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9e-2</w:t>
            </w:r>
          </w:p>
        </w:tc>
        <w:tc>
          <w:tcPr>
            <w:tcW w:w="850" w:type="dxa"/>
          </w:tcPr>
          <w:p w14:paraId="1DFA531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0.3</w:t>
            </w:r>
          </w:p>
        </w:tc>
      </w:tr>
      <w:tr w:rsidR="00F664AE" w:rsidRPr="0015334D" w14:paraId="250399FF" w14:textId="77777777" w:rsidTr="00D920BC">
        <w:tc>
          <w:tcPr>
            <w:tcW w:w="993" w:type="dxa"/>
          </w:tcPr>
          <w:p w14:paraId="390D62FC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19B31EA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76A33">
              <w:t>dart</w:t>
            </w:r>
          </w:p>
        </w:tc>
        <w:tc>
          <w:tcPr>
            <w:tcW w:w="709" w:type="dxa"/>
          </w:tcPr>
          <w:p w14:paraId="49D6CC14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20</w:t>
            </w:r>
          </w:p>
        </w:tc>
        <w:tc>
          <w:tcPr>
            <w:tcW w:w="992" w:type="dxa"/>
          </w:tcPr>
          <w:p w14:paraId="505FEE96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2.5e-6</w:t>
            </w:r>
          </w:p>
        </w:tc>
        <w:tc>
          <w:tcPr>
            <w:tcW w:w="850" w:type="dxa"/>
            <w:vAlign w:val="center"/>
          </w:tcPr>
          <w:p w14:paraId="0B50C9BC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8.3</w:t>
            </w:r>
          </w:p>
        </w:tc>
        <w:tc>
          <w:tcPr>
            <w:tcW w:w="851" w:type="dxa"/>
          </w:tcPr>
          <w:p w14:paraId="3557F196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09DBDB7E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28015A3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900</w:t>
            </w:r>
          </w:p>
        </w:tc>
        <w:tc>
          <w:tcPr>
            <w:tcW w:w="993" w:type="dxa"/>
          </w:tcPr>
          <w:p w14:paraId="16CAF625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8.4e-2</w:t>
            </w:r>
          </w:p>
        </w:tc>
        <w:tc>
          <w:tcPr>
            <w:tcW w:w="993" w:type="dxa"/>
          </w:tcPr>
          <w:p w14:paraId="03519A7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1e-3</w:t>
            </w:r>
          </w:p>
        </w:tc>
        <w:tc>
          <w:tcPr>
            <w:tcW w:w="850" w:type="dxa"/>
          </w:tcPr>
          <w:p w14:paraId="6C9ED94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7.4</w:t>
            </w:r>
          </w:p>
        </w:tc>
      </w:tr>
      <w:tr w:rsidR="00F664AE" w:rsidRPr="0015334D" w14:paraId="4890922D" w14:textId="77777777" w:rsidTr="00D920BC">
        <w:tc>
          <w:tcPr>
            <w:tcW w:w="993" w:type="dxa"/>
          </w:tcPr>
          <w:p w14:paraId="1637A494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6FB18C8B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D76A33">
              <w:t>gbtree</w:t>
            </w:r>
            <w:proofErr w:type="spellEnd"/>
          </w:p>
        </w:tc>
        <w:tc>
          <w:tcPr>
            <w:tcW w:w="709" w:type="dxa"/>
          </w:tcPr>
          <w:p w14:paraId="096994FB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15</w:t>
            </w:r>
          </w:p>
        </w:tc>
        <w:tc>
          <w:tcPr>
            <w:tcW w:w="992" w:type="dxa"/>
          </w:tcPr>
          <w:p w14:paraId="328504A0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4</w:t>
            </w:r>
          </w:p>
        </w:tc>
        <w:tc>
          <w:tcPr>
            <w:tcW w:w="850" w:type="dxa"/>
          </w:tcPr>
          <w:p w14:paraId="340F44BE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5</w:t>
            </w:r>
          </w:p>
        </w:tc>
        <w:tc>
          <w:tcPr>
            <w:tcW w:w="851" w:type="dxa"/>
          </w:tcPr>
          <w:p w14:paraId="48CD05F7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4</w:t>
            </w:r>
          </w:p>
        </w:tc>
        <w:tc>
          <w:tcPr>
            <w:tcW w:w="1134" w:type="dxa"/>
          </w:tcPr>
          <w:p w14:paraId="7C6A9F81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217622B5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600</w:t>
            </w:r>
          </w:p>
        </w:tc>
        <w:tc>
          <w:tcPr>
            <w:tcW w:w="993" w:type="dxa"/>
          </w:tcPr>
          <w:p w14:paraId="4C1E438F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2.4e-2</w:t>
            </w:r>
          </w:p>
        </w:tc>
        <w:tc>
          <w:tcPr>
            <w:tcW w:w="993" w:type="dxa"/>
          </w:tcPr>
          <w:p w14:paraId="40129B91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2e-4</w:t>
            </w:r>
          </w:p>
        </w:tc>
        <w:tc>
          <w:tcPr>
            <w:tcW w:w="850" w:type="dxa"/>
          </w:tcPr>
          <w:p w14:paraId="24E6E29E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4.9e-2</w:t>
            </w:r>
          </w:p>
        </w:tc>
      </w:tr>
    </w:tbl>
    <w:p w14:paraId="12F8BAB4" w14:textId="77777777" w:rsidR="00EB22D1" w:rsidRPr="00EB22D1" w:rsidRDefault="00EB22D1"/>
    <w:p w14:paraId="3B7F3211" w14:textId="0621811B" w:rsidR="00D920BC" w:rsidRDefault="00D920BC">
      <w:r>
        <w:br w:type="page"/>
      </w:r>
    </w:p>
    <w:p w14:paraId="62B21C07" w14:textId="28A1F935" w:rsidR="00D920BC" w:rsidRDefault="00D920BC" w:rsidP="00D920BC">
      <w:pPr>
        <w:spacing w:after="0" w:line="240" w:lineRule="auto"/>
        <w:rPr>
          <w:lang w:val="uk-UA"/>
        </w:rPr>
      </w:pPr>
      <w:r>
        <w:lastRenderedPageBreak/>
        <w:t xml:space="preserve">Table S9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SVR models</w:t>
      </w:r>
    </w:p>
    <w:p w14:paraId="6D025D84" w14:textId="77777777" w:rsidR="00D920BC" w:rsidRPr="00D472B5" w:rsidRDefault="00D920BC" w:rsidP="00D920BC">
      <w:pPr>
        <w:spacing w:after="0" w:line="360" w:lineRule="auto"/>
        <w:jc w:val="both"/>
        <w:rPr>
          <w:lang w:val="ru-RU"/>
        </w:rPr>
      </w:pPr>
    </w:p>
    <w:tbl>
      <w:tblPr>
        <w:tblStyle w:val="a3"/>
        <w:tblW w:w="8931" w:type="dxa"/>
        <w:tblInd w:w="137" w:type="dxa"/>
        <w:tblLayout w:type="fixed"/>
        <w:tblLook w:val="04A0" w:firstRow="1" w:lastRow="0" w:firstColumn="1" w:lastColumn="0" w:noHBand="0" w:noVBand="1"/>
      </w:tblPr>
      <w:tblGrid>
        <w:gridCol w:w="1353"/>
        <w:gridCol w:w="1483"/>
        <w:gridCol w:w="1559"/>
        <w:gridCol w:w="1559"/>
        <w:gridCol w:w="1418"/>
        <w:gridCol w:w="1559"/>
      </w:tblGrid>
      <w:tr w:rsidR="00D920BC" w14:paraId="105F7DE0" w14:textId="77777777" w:rsidTr="00D920BC">
        <w:tc>
          <w:tcPr>
            <w:tcW w:w="1353" w:type="dxa"/>
            <w:vMerge w:val="restart"/>
            <w:vAlign w:val="center"/>
          </w:tcPr>
          <w:p w14:paraId="0ECA94FC" w14:textId="22AABD0F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7578" w:type="dxa"/>
            <w:gridSpan w:val="5"/>
            <w:vAlign w:val="center"/>
          </w:tcPr>
          <w:p w14:paraId="0CC22DB0" w14:textId="4FCF2C01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D920BC" w:rsidRPr="008B0B2A" w14:paraId="27C97B64" w14:textId="77777777" w:rsidTr="00D920BC">
        <w:tc>
          <w:tcPr>
            <w:tcW w:w="1353" w:type="dxa"/>
            <w:vMerge/>
            <w:vAlign w:val="center"/>
          </w:tcPr>
          <w:p w14:paraId="3A6CB20C" w14:textId="77777777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1483" w:type="dxa"/>
            <w:vAlign w:val="center"/>
          </w:tcPr>
          <w:p w14:paraId="76F74E9F" w14:textId="77777777" w:rsidR="00D920BC" w:rsidRPr="00AA2541" w:rsidRDefault="00D920BC" w:rsidP="007E6F5A">
            <w:pPr>
              <w:spacing w:line="360" w:lineRule="auto"/>
              <w:jc w:val="center"/>
            </w:pPr>
            <w:proofErr w:type="spellStart"/>
            <w:r w:rsidRPr="00D50BF3">
              <w:rPr>
                <w:lang w:val="ru-RU"/>
              </w:rPr>
              <w:t>kernel</w:t>
            </w:r>
            <w:proofErr w:type="spellEnd"/>
          </w:p>
        </w:tc>
        <w:tc>
          <w:tcPr>
            <w:tcW w:w="1559" w:type="dxa"/>
            <w:vAlign w:val="center"/>
          </w:tcPr>
          <w:p w14:paraId="089028EB" w14:textId="5BAFDD95" w:rsidR="00D920BC" w:rsidRPr="008B0B2A" w:rsidRDefault="00D920BC" w:rsidP="007E6F5A">
            <w:pPr>
              <w:spacing w:line="360" w:lineRule="auto"/>
              <w:jc w:val="center"/>
            </w:pPr>
            <w:r>
              <w:t>C0</w:t>
            </w:r>
          </w:p>
        </w:tc>
        <w:tc>
          <w:tcPr>
            <w:tcW w:w="1559" w:type="dxa"/>
            <w:vAlign w:val="center"/>
          </w:tcPr>
          <w:p w14:paraId="1D7E7C4A" w14:textId="77777777" w:rsidR="00D920BC" w:rsidRPr="008B0B2A" w:rsidRDefault="00D920BC" w:rsidP="007E6F5A">
            <w:pPr>
              <w:spacing w:line="360" w:lineRule="auto"/>
              <w:jc w:val="center"/>
            </w:pPr>
            <w:r w:rsidRPr="00A2300A">
              <w:t>Tolerance</w:t>
            </w:r>
          </w:p>
        </w:tc>
        <w:tc>
          <w:tcPr>
            <w:tcW w:w="1418" w:type="dxa"/>
            <w:vAlign w:val="center"/>
          </w:tcPr>
          <w:p w14:paraId="1872F036" w14:textId="77777777" w:rsidR="00D920BC" w:rsidRPr="008B0B2A" w:rsidRDefault="00D920BC" w:rsidP="007E6F5A">
            <w:pPr>
              <w:spacing w:line="360" w:lineRule="auto"/>
              <w:jc w:val="center"/>
            </w:pPr>
            <w:r>
              <w:t>C</w:t>
            </w:r>
          </w:p>
        </w:tc>
        <w:tc>
          <w:tcPr>
            <w:tcW w:w="1559" w:type="dxa"/>
            <w:vAlign w:val="center"/>
          </w:tcPr>
          <w:p w14:paraId="0C760C7B" w14:textId="77777777" w:rsidR="00D920BC" w:rsidRPr="008B0B2A" w:rsidRDefault="00D920BC" w:rsidP="007E6F5A">
            <w:pPr>
              <w:spacing w:line="360" w:lineRule="auto"/>
              <w:jc w:val="center"/>
            </w:pPr>
            <w:proofErr w:type="spellStart"/>
            <w:r w:rsidRPr="009755C2">
              <w:rPr>
                <w:lang w:val="ru-RU"/>
              </w:rPr>
              <w:t>Epsilon</w:t>
            </w:r>
            <w:proofErr w:type="spellEnd"/>
          </w:p>
        </w:tc>
      </w:tr>
      <w:tr w:rsidR="00D920BC" w:rsidRPr="00EA48D7" w14:paraId="742F0365" w14:textId="77777777" w:rsidTr="00D920BC">
        <w:tc>
          <w:tcPr>
            <w:tcW w:w="1353" w:type="dxa"/>
            <w:vAlign w:val="center"/>
          </w:tcPr>
          <w:p w14:paraId="778F6159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296921C" w14:textId="77777777" w:rsidR="00D920BC" w:rsidRPr="00EA48D7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757022E5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78</w:t>
            </w:r>
          </w:p>
        </w:tc>
        <w:tc>
          <w:tcPr>
            <w:tcW w:w="1559" w:type="dxa"/>
            <w:vAlign w:val="center"/>
          </w:tcPr>
          <w:p w14:paraId="69F7AC84" w14:textId="77777777" w:rsidR="00D920BC" w:rsidRPr="00EA48D7" w:rsidRDefault="00D920BC" w:rsidP="007E6F5A">
            <w:pPr>
              <w:spacing w:line="360" w:lineRule="auto"/>
              <w:jc w:val="center"/>
            </w:pPr>
            <w:r w:rsidRPr="00B143FE">
              <w:t>3.</w:t>
            </w:r>
            <w:r>
              <w:t>3</w:t>
            </w:r>
            <w:r w:rsidRPr="00B143FE">
              <w:t>e-05</w:t>
            </w:r>
          </w:p>
        </w:tc>
        <w:tc>
          <w:tcPr>
            <w:tcW w:w="1418" w:type="dxa"/>
            <w:vAlign w:val="center"/>
          </w:tcPr>
          <w:p w14:paraId="5DA23192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254A447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759B464D" w14:textId="77777777" w:rsidTr="00D920BC">
        <w:tc>
          <w:tcPr>
            <w:tcW w:w="1353" w:type="dxa"/>
            <w:vAlign w:val="center"/>
          </w:tcPr>
          <w:p w14:paraId="4AA21E1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86967D8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0EC19D3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1</w:t>
            </w:r>
          </w:p>
        </w:tc>
        <w:tc>
          <w:tcPr>
            <w:tcW w:w="1559" w:type="dxa"/>
            <w:vAlign w:val="center"/>
          </w:tcPr>
          <w:p w14:paraId="34BA09D9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1.</w:t>
            </w:r>
            <w:r>
              <w:t>1</w:t>
            </w:r>
            <w:r w:rsidRPr="00C61E6C">
              <w:t>e-03</w:t>
            </w:r>
          </w:p>
        </w:tc>
        <w:tc>
          <w:tcPr>
            <w:tcW w:w="1418" w:type="dxa"/>
            <w:vAlign w:val="center"/>
          </w:tcPr>
          <w:p w14:paraId="601897C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A82C3B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539AA2FA" w14:textId="77777777" w:rsidTr="00D920BC">
        <w:tc>
          <w:tcPr>
            <w:tcW w:w="1353" w:type="dxa"/>
          </w:tcPr>
          <w:p w14:paraId="60E4FDB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BE65E86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5FC51CFC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31</w:t>
            </w:r>
          </w:p>
        </w:tc>
        <w:tc>
          <w:tcPr>
            <w:tcW w:w="1559" w:type="dxa"/>
          </w:tcPr>
          <w:p w14:paraId="27F5D560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2.3e-03</w:t>
            </w:r>
          </w:p>
        </w:tc>
        <w:tc>
          <w:tcPr>
            <w:tcW w:w="1418" w:type="dxa"/>
            <w:vAlign w:val="center"/>
          </w:tcPr>
          <w:p w14:paraId="1D0797F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75CF11C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1</w:t>
            </w:r>
          </w:p>
        </w:tc>
      </w:tr>
      <w:tr w:rsidR="00D920BC" w:rsidRPr="0015334D" w14:paraId="73C00D08" w14:textId="77777777" w:rsidTr="00D920BC">
        <w:tc>
          <w:tcPr>
            <w:tcW w:w="1353" w:type="dxa"/>
          </w:tcPr>
          <w:p w14:paraId="6E6B288F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FFFEAB1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37DB3BC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1</w:t>
            </w:r>
          </w:p>
        </w:tc>
        <w:tc>
          <w:tcPr>
            <w:tcW w:w="1559" w:type="dxa"/>
          </w:tcPr>
          <w:p w14:paraId="709112F6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4e-03</w:t>
            </w:r>
          </w:p>
        </w:tc>
        <w:tc>
          <w:tcPr>
            <w:tcW w:w="1418" w:type="dxa"/>
            <w:vAlign w:val="center"/>
          </w:tcPr>
          <w:p w14:paraId="08916720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D2DDE90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09</w:t>
            </w:r>
          </w:p>
        </w:tc>
      </w:tr>
      <w:tr w:rsidR="00D920BC" w:rsidRPr="0015334D" w14:paraId="5EFEF4D1" w14:textId="77777777" w:rsidTr="00D920BC">
        <w:tc>
          <w:tcPr>
            <w:tcW w:w="1353" w:type="dxa"/>
            <w:vAlign w:val="center"/>
          </w:tcPr>
          <w:p w14:paraId="29C0DA21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67CDEF4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5F8234F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56</w:t>
            </w:r>
          </w:p>
        </w:tc>
        <w:tc>
          <w:tcPr>
            <w:tcW w:w="1559" w:type="dxa"/>
            <w:vAlign w:val="center"/>
          </w:tcPr>
          <w:p w14:paraId="2136F160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2.</w:t>
            </w:r>
            <w:r>
              <w:t>7</w:t>
            </w:r>
            <w:r w:rsidRPr="00B143FE">
              <w:t>e-04</w:t>
            </w:r>
          </w:p>
        </w:tc>
        <w:tc>
          <w:tcPr>
            <w:tcW w:w="1418" w:type="dxa"/>
            <w:vAlign w:val="center"/>
          </w:tcPr>
          <w:p w14:paraId="53D6BD33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02538BF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6</w:t>
            </w:r>
          </w:p>
        </w:tc>
      </w:tr>
      <w:tr w:rsidR="00D920BC" w:rsidRPr="0015334D" w14:paraId="77E946AE" w14:textId="77777777" w:rsidTr="00D920BC">
        <w:tc>
          <w:tcPr>
            <w:tcW w:w="1353" w:type="dxa"/>
            <w:vAlign w:val="center"/>
          </w:tcPr>
          <w:p w14:paraId="7602D276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550DF38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6A9045F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8</w:t>
            </w:r>
          </w:p>
        </w:tc>
        <w:tc>
          <w:tcPr>
            <w:tcW w:w="1559" w:type="dxa"/>
            <w:vAlign w:val="center"/>
          </w:tcPr>
          <w:p w14:paraId="3BD97178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4.</w:t>
            </w:r>
            <w:r>
              <w:t>5</w:t>
            </w:r>
            <w:r w:rsidRPr="00C61E6C">
              <w:t>e-03</w:t>
            </w:r>
          </w:p>
        </w:tc>
        <w:tc>
          <w:tcPr>
            <w:tcW w:w="1418" w:type="dxa"/>
            <w:vAlign w:val="center"/>
          </w:tcPr>
          <w:p w14:paraId="1FE2E6C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EBC467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5A3FF006" w14:textId="77777777" w:rsidTr="00D920BC">
        <w:tc>
          <w:tcPr>
            <w:tcW w:w="1353" w:type="dxa"/>
          </w:tcPr>
          <w:p w14:paraId="4B498B87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F7A9FDE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7E54021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67</w:t>
            </w:r>
          </w:p>
        </w:tc>
        <w:tc>
          <w:tcPr>
            <w:tcW w:w="1559" w:type="dxa"/>
          </w:tcPr>
          <w:p w14:paraId="77E0B1D2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8e-04</w:t>
            </w:r>
          </w:p>
        </w:tc>
        <w:tc>
          <w:tcPr>
            <w:tcW w:w="1418" w:type="dxa"/>
            <w:vAlign w:val="center"/>
          </w:tcPr>
          <w:p w14:paraId="0212CF89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26B0733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65085A29" w14:textId="77777777" w:rsidTr="00D920BC">
        <w:tc>
          <w:tcPr>
            <w:tcW w:w="1353" w:type="dxa"/>
          </w:tcPr>
          <w:p w14:paraId="61E80320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CCCC083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76022BE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69</w:t>
            </w:r>
          </w:p>
        </w:tc>
        <w:tc>
          <w:tcPr>
            <w:tcW w:w="1559" w:type="dxa"/>
          </w:tcPr>
          <w:p w14:paraId="4C5BB767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3.</w:t>
            </w:r>
            <w:r>
              <w:t>8</w:t>
            </w:r>
            <w:r w:rsidRPr="00210041">
              <w:t>e-04</w:t>
            </w:r>
          </w:p>
        </w:tc>
        <w:tc>
          <w:tcPr>
            <w:tcW w:w="1418" w:type="dxa"/>
            <w:vAlign w:val="center"/>
          </w:tcPr>
          <w:p w14:paraId="7597CCF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5B9E5AA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7</w:t>
            </w:r>
          </w:p>
        </w:tc>
      </w:tr>
      <w:tr w:rsidR="00D920BC" w:rsidRPr="00EA48D7" w14:paraId="5DCE59E5" w14:textId="77777777" w:rsidTr="00D920BC">
        <w:tc>
          <w:tcPr>
            <w:tcW w:w="1353" w:type="dxa"/>
            <w:vAlign w:val="center"/>
          </w:tcPr>
          <w:p w14:paraId="0C77B82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7E0812A" w14:textId="77777777" w:rsidR="00D920BC" w:rsidRPr="00EA48D7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2AC80FA9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35</w:t>
            </w:r>
          </w:p>
        </w:tc>
        <w:tc>
          <w:tcPr>
            <w:tcW w:w="1559" w:type="dxa"/>
            <w:vAlign w:val="center"/>
          </w:tcPr>
          <w:p w14:paraId="580D9358" w14:textId="77777777" w:rsidR="00D920BC" w:rsidRPr="00EA48D7" w:rsidRDefault="00D920BC" w:rsidP="007E6F5A">
            <w:pPr>
              <w:spacing w:line="360" w:lineRule="auto"/>
              <w:jc w:val="center"/>
            </w:pPr>
            <w:r w:rsidRPr="00B143FE">
              <w:t>6.3e-03</w:t>
            </w:r>
          </w:p>
        </w:tc>
        <w:tc>
          <w:tcPr>
            <w:tcW w:w="1418" w:type="dxa"/>
            <w:vAlign w:val="center"/>
          </w:tcPr>
          <w:p w14:paraId="1BDA85B7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94882CA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1A732A64" w14:textId="77777777" w:rsidTr="00D920BC">
        <w:tc>
          <w:tcPr>
            <w:tcW w:w="1353" w:type="dxa"/>
            <w:vAlign w:val="center"/>
          </w:tcPr>
          <w:p w14:paraId="505B9037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3B868A4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3493538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1</w:t>
            </w:r>
          </w:p>
        </w:tc>
        <w:tc>
          <w:tcPr>
            <w:tcW w:w="1559" w:type="dxa"/>
            <w:vAlign w:val="center"/>
          </w:tcPr>
          <w:p w14:paraId="12F8A78F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1.</w:t>
            </w:r>
            <w:r>
              <w:t>9</w:t>
            </w:r>
            <w:r w:rsidRPr="00C61E6C">
              <w:t>e-04</w:t>
            </w:r>
          </w:p>
        </w:tc>
        <w:tc>
          <w:tcPr>
            <w:tcW w:w="1418" w:type="dxa"/>
            <w:vAlign w:val="center"/>
          </w:tcPr>
          <w:p w14:paraId="6840C4E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17CFD03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24</w:t>
            </w:r>
          </w:p>
        </w:tc>
      </w:tr>
      <w:tr w:rsidR="00D920BC" w:rsidRPr="0015334D" w14:paraId="6CB5FE5B" w14:textId="77777777" w:rsidTr="00D920BC">
        <w:tc>
          <w:tcPr>
            <w:tcW w:w="1353" w:type="dxa"/>
          </w:tcPr>
          <w:p w14:paraId="4F2E0D74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34C6EDCA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4E9D1F4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94</w:t>
            </w:r>
          </w:p>
        </w:tc>
        <w:tc>
          <w:tcPr>
            <w:tcW w:w="1559" w:type="dxa"/>
          </w:tcPr>
          <w:p w14:paraId="7CC57F71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2.9e-04</w:t>
            </w:r>
          </w:p>
        </w:tc>
        <w:tc>
          <w:tcPr>
            <w:tcW w:w="1418" w:type="dxa"/>
            <w:vAlign w:val="center"/>
          </w:tcPr>
          <w:p w14:paraId="3FB7090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6BE2893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6</w:t>
            </w:r>
          </w:p>
        </w:tc>
      </w:tr>
      <w:tr w:rsidR="00D920BC" w:rsidRPr="0015334D" w14:paraId="73D85B27" w14:textId="77777777" w:rsidTr="00D920BC">
        <w:tc>
          <w:tcPr>
            <w:tcW w:w="1353" w:type="dxa"/>
          </w:tcPr>
          <w:p w14:paraId="1CEBD615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E80A232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47DB255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42</w:t>
            </w:r>
          </w:p>
        </w:tc>
        <w:tc>
          <w:tcPr>
            <w:tcW w:w="1559" w:type="dxa"/>
          </w:tcPr>
          <w:p w14:paraId="3D3457E4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</w:t>
            </w:r>
            <w:r>
              <w:t>7</w:t>
            </w:r>
            <w:r w:rsidRPr="00210041">
              <w:t>e-04</w:t>
            </w:r>
          </w:p>
        </w:tc>
        <w:tc>
          <w:tcPr>
            <w:tcW w:w="1418" w:type="dxa"/>
            <w:vAlign w:val="center"/>
          </w:tcPr>
          <w:p w14:paraId="1C1CA52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11F80B5B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06DBAE8C" w14:textId="77777777" w:rsidTr="00D920BC">
        <w:tc>
          <w:tcPr>
            <w:tcW w:w="1353" w:type="dxa"/>
            <w:vAlign w:val="center"/>
          </w:tcPr>
          <w:p w14:paraId="4E2DD0BE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EADE050" w14:textId="77777777" w:rsidR="00D920BC" w:rsidRPr="00620FD5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7F834E5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42</w:t>
            </w:r>
          </w:p>
        </w:tc>
        <w:tc>
          <w:tcPr>
            <w:tcW w:w="1559" w:type="dxa"/>
            <w:vAlign w:val="center"/>
          </w:tcPr>
          <w:p w14:paraId="6B61C51C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4.</w:t>
            </w:r>
            <w:r>
              <w:t>8</w:t>
            </w:r>
            <w:r w:rsidRPr="00B143FE">
              <w:t>e-04</w:t>
            </w:r>
          </w:p>
        </w:tc>
        <w:tc>
          <w:tcPr>
            <w:tcW w:w="1418" w:type="dxa"/>
            <w:vAlign w:val="center"/>
          </w:tcPr>
          <w:p w14:paraId="20D3AB1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357B58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22</w:t>
            </w:r>
          </w:p>
        </w:tc>
      </w:tr>
      <w:tr w:rsidR="00D920BC" w:rsidRPr="0015334D" w14:paraId="6B003691" w14:textId="77777777" w:rsidTr="00D920BC">
        <w:tc>
          <w:tcPr>
            <w:tcW w:w="1353" w:type="dxa"/>
            <w:vAlign w:val="center"/>
          </w:tcPr>
          <w:p w14:paraId="34C3F4D2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C93EC76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31E3525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02</w:t>
            </w:r>
          </w:p>
        </w:tc>
        <w:tc>
          <w:tcPr>
            <w:tcW w:w="1559" w:type="dxa"/>
            <w:vAlign w:val="center"/>
          </w:tcPr>
          <w:p w14:paraId="78DACDE3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9.5e-04</w:t>
            </w:r>
          </w:p>
        </w:tc>
        <w:tc>
          <w:tcPr>
            <w:tcW w:w="1418" w:type="dxa"/>
            <w:vAlign w:val="center"/>
          </w:tcPr>
          <w:p w14:paraId="7D196816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2BB001D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313E770A" w14:textId="77777777" w:rsidTr="00D920BC">
        <w:tc>
          <w:tcPr>
            <w:tcW w:w="1353" w:type="dxa"/>
          </w:tcPr>
          <w:p w14:paraId="023A574F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3342447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52608293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2</w:t>
            </w:r>
          </w:p>
        </w:tc>
        <w:tc>
          <w:tcPr>
            <w:tcW w:w="1559" w:type="dxa"/>
          </w:tcPr>
          <w:p w14:paraId="5B7E1685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7.2e-04</w:t>
            </w:r>
          </w:p>
        </w:tc>
        <w:tc>
          <w:tcPr>
            <w:tcW w:w="1418" w:type="dxa"/>
            <w:vAlign w:val="center"/>
          </w:tcPr>
          <w:p w14:paraId="0F32D359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2BE2A77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706569E0" w14:textId="77777777" w:rsidTr="00D920BC">
        <w:tc>
          <w:tcPr>
            <w:tcW w:w="1353" w:type="dxa"/>
          </w:tcPr>
          <w:p w14:paraId="44697E11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E163E4D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5660C79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95</w:t>
            </w:r>
          </w:p>
        </w:tc>
        <w:tc>
          <w:tcPr>
            <w:tcW w:w="1559" w:type="dxa"/>
          </w:tcPr>
          <w:p w14:paraId="59D4FD56" w14:textId="77777777" w:rsidR="00D920BC" w:rsidRPr="0015334D" w:rsidRDefault="00D920BC" w:rsidP="007E6F5A">
            <w:pPr>
              <w:spacing w:line="360" w:lineRule="auto"/>
              <w:jc w:val="center"/>
            </w:pPr>
            <w:r w:rsidRPr="005C0F5D">
              <w:t>1.</w:t>
            </w:r>
            <w:r>
              <w:t>2</w:t>
            </w:r>
            <w:r w:rsidRPr="005C0F5D">
              <w:t>e-04</w:t>
            </w:r>
          </w:p>
        </w:tc>
        <w:tc>
          <w:tcPr>
            <w:tcW w:w="1418" w:type="dxa"/>
          </w:tcPr>
          <w:p w14:paraId="5B07A92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FF11FFF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7</w:t>
            </w:r>
          </w:p>
        </w:tc>
      </w:tr>
    </w:tbl>
    <w:p w14:paraId="4D223F1C" w14:textId="77777777" w:rsidR="00D920BC" w:rsidRDefault="00D920BC"/>
    <w:p w14:paraId="54C2D15A" w14:textId="77777777" w:rsidR="00D920BC" w:rsidRDefault="00D920BC"/>
    <w:p w14:paraId="2D354AE2" w14:textId="04D49385" w:rsidR="00D920BC" w:rsidRDefault="00D920BC">
      <w:r>
        <w:br w:type="page"/>
      </w:r>
    </w:p>
    <w:p w14:paraId="0607BEC2" w14:textId="7B802D97" w:rsidR="00D920BC" w:rsidRDefault="00D920BC" w:rsidP="00D920BC">
      <w:pPr>
        <w:spacing w:after="0" w:line="240" w:lineRule="auto"/>
        <w:rPr>
          <w:lang w:val="uk-UA"/>
        </w:rPr>
      </w:pPr>
      <w:r>
        <w:lastRenderedPageBreak/>
        <w:t xml:space="preserve">Table S10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DNN models</w:t>
      </w:r>
    </w:p>
    <w:p w14:paraId="14B5BE74" w14:textId="77777777" w:rsidR="00F62C8E" w:rsidRDefault="00F62C8E" w:rsidP="00F62C8E">
      <w:pPr>
        <w:spacing w:after="0" w:line="360" w:lineRule="auto"/>
        <w:ind w:left="-1418"/>
        <w:jc w:val="both"/>
      </w:pPr>
    </w:p>
    <w:tbl>
      <w:tblPr>
        <w:tblStyle w:val="a3"/>
        <w:tblW w:w="897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134"/>
        <w:gridCol w:w="1418"/>
        <w:gridCol w:w="567"/>
        <w:gridCol w:w="850"/>
        <w:gridCol w:w="567"/>
        <w:gridCol w:w="851"/>
        <w:gridCol w:w="992"/>
        <w:gridCol w:w="992"/>
        <w:gridCol w:w="851"/>
        <w:gridCol w:w="709"/>
        <w:gridCol w:w="40"/>
      </w:tblGrid>
      <w:tr w:rsidR="00F62C8E" w14:paraId="77C684DC" w14:textId="77777777" w:rsidTr="00F62C8E">
        <w:tc>
          <w:tcPr>
            <w:tcW w:w="1134" w:type="dxa"/>
            <w:vMerge w:val="restart"/>
            <w:vAlign w:val="center"/>
          </w:tcPr>
          <w:p w14:paraId="1B581420" w14:textId="77777777" w:rsidR="00F62C8E" w:rsidRDefault="00F62C8E" w:rsidP="007E6F5A">
            <w:pPr>
              <w:spacing w:line="360" w:lineRule="auto"/>
              <w:ind w:left="-112" w:right="-111"/>
              <w:jc w:val="center"/>
              <w:rPr>
                <w:lang w:val="ru-RU"/>
              </w:rPr>
            </w:pPr>
            <w:r>
              <w:rPr>
                <w:lang w:val="ru-RU"/>
              </w:rPr>
              <w:t>Мережа</w:t>
            </w:r>
          </w:p>
        </w:tc>
        <w:tc>
          <w:tcPr>
            <w:tcW w:w="7837" w:type="dxa"/>
            <w:gridSpan w:val="10"/>
            <w:vAlign w:val="center"/>
          </w:tcPr>
          <w:p w14:paraId="1D08DB01" w14:textId="77777777" w:rsidR="00F62C8E" w:rsidRDefault="00F62C8E" w:rsidP="007E6F5A">
            <w:pPr>
              <w:spacing w:line="360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Параметр</w:t>
            </w:r>
          </w:p>
        </w:tc>
      </w:tr>
      <w:tr w:rsidR="00F62C8E" w:rsidRPr="000628FA" w14:paraId="3F659ECC" w14:textId="77777777" w:rsidTr="00F62C8E">
        <w:trPr>
          <w:gridAfter w:val="1"/>
          <w:wAfter w:w="40" w:type="dxa"/>
        </w:trPr>
        <w:tc>
          <w:tcPr>
            <w:tcW w:w="1134" w:type="dxa"/>
            <w:vMerge/>
            <w:vAlign w:val="center"/>
          </w:tcPr>
          <w:p w14:paraId="15E3E16A" w14:textId="77777777" w:rsidR="00F62C8E" w:rsidRDefault="00F62C8E" w:rsidP="007E6F5A">
            <w:pPr>
              <w:spacing w:line="360" w:lineRule="auto"/>
              <w:ind w:left="-112" w:right="-111"/>
              <w:jc w:val="center"/>
              <w:rPr>
                <w:lang w:val="ru-RU"/>
              </w:rPr>
            </w:pPr>
          </w:p>
        </w:tc>
        <w:tc>
          <w:tcPr>
            <w:tcW w:w="1418" w:type="dxa"/>
            <w:vAlign w:val="center"/>
          </w:tcPr>
          <w:p w14:paraId="624B4BCA" w14:textId="77777777" w:rsidR="00F62C8E" w:rsidRPr="00F9654D" w:rsidRDefault="00F62C8E" w:rsidP="007E6F5A">
            <w:pPr>
              <w:spacing w:line="360" w:lineRule="auto"/>
              <w:ind w:left="-106" w:right="-107"/>
              <w:jc w:val="center"/>
            </w:pPr>
            <w:r>
              <w:t>config</w:t>
            </w:r>
          </w:p>
        </w:tc>
        <w:tc>
          <w:tcPr>
            <w:tcW w:w="567" w:type="dxa"/>
            <w:vAlign w:val="center"/>
          </w:tcPr>
          <w:p w14:paraId="7DA76BA1" w14:textId="351A8E2B" w:rsidR="00F62C8E" w:rsidRPr="008B0B2A" w:rsidRDefault="00F62C8E" w:rsidP="007E6F5A">
            <w:pPr>
              <w:spacing w:line="360" w:lineRule="auto"/>
              <w:ind w:left="-109" w:right="-103"/>
              <w:jc w:val="center"/>
            </w:pPr>
            <w:proofErr w:type="spellStart"/>
            <w:r w:rsidRPr="006626A2">
              <w:rPr>
                <w:i/>
                <w:iCs/>
              </w:rPr>
              <w:t>N</w:t>
            </w:r>
            <w:r w:rsidRPr="006626A2">
              <w:rPr>
                <w:i/>
                <w:iCs/>
                <w:vertAlign w:val="subscript"/>
              </w:rPr>
              <w:t>hl</w:t>
            </w:r>
            <w:proofErr w:type="spellEnd"/>
          </w:p>
        </w:tc>
        <w:tc>
          <w:tcPr>
            <w:tcW w:w="850" w:type="dxa"/>
            <w:vAlign w:val="center"/>
          </w:tcPr>
          <w:p w14:paraId="1AD90B3B" w14:textId="439D14CC" w:rsidR="00F62C8E" w:rsidRPr="008B0B2A" w:rsidRDefault="00F62C8E" w:rsidP="007E6F5A">
            <w:pPr>
              <w:spacing w:line="360" w:lineRule="auto"/>
              <w:ind w:left="-108" w:right="-102"/>
              <w:jc w:val="center"/>
            </w:pPr>
            <w:r w:rsidRPr="006626A2">
              <w:rPr>
                <w:i/>
                <w:iCs/>
              </w:rPr>
              <w:t>N</w:t>
            </w:r>
            <w:r w:rsidRPr="006626A2">
              <w:rPr>
                <w:i/>
                <w:iCs/>
                <w:vertAlign w:val="subscript"/>
              </w:rPr>
              <w:t>n</w:t>
            </w:r>
            <w:r w:rsidRPr="006626A2">
              <w:rPr>
                <w:vertAlign w:val="subscript"/>
              </w:rPr>
              <w:t>1</w:t>
            </w:r>
            <w:r w:rsidRPr="006626A2">
              <w:rPr>
                <w:i/>
                <w:iCs/>
                <w:vertAlign w:val="subscript"/>
              </w:rPr>
              <w:t>l</w:t>
            </w:r>
          </w:p>
        </w:tc>
        <w:tc>
          <w:tcPr>
            <w:tcW w:w="567" w:type="dxa"/>
            <w:vAlign w:val="center"/>
          </w:tcPr>
          <w:p w14:paraId="1390A722" w14:textId="77777777" w:rsidR="00F62C8E" w:rsidRPr="008B0B2A" w:rsidRDefault="00F62C8E" w:rsidP="007E6F5A">
            <w:pPr>
              <w:spacing w:line="360" w:lineRule="auto"/>
              <w:ind w:left="-108" w:right="-110"/>
              <w:jc w:val="center"/>
            </w:pPr>
            <w:r>
              <w:t>BS</w:t>
            </w:r>
          </w:p>
        </w:tc>
        <w:tc>
          <w:tcPr>
            <w:tcW w:w="851" w:type="dxa"/>
            <w:vAlign w:val="center"/>
          </w:tcPr>
          <w:p w14:paraId="2F688EE1" w14:textId="77777777" w:rsidR="00F62C8E" w:rsidRPr="008B0B2A" w:rsidRDefault="00F62C8E" w:rsidP="007E6F5A">
            <w:pPr>
              <w:spacing w:line="360" w:lineRule="auto"/>
              <w:ind w:left="-109" w:right="-111"/>
              <w:jc w:val="center"/>
            </w:pPr>
            <w:r>
              <w:t>Epochs</w:t>
            </w:r>
          </w:p>
        </w:tc>
        <w:tc>
          <w:tcPr>
            <w:tcW w:w="992" w:type="dxa"/>
            <w:vAlign w:val="center"/>
          </w:tcPr>
          <w:p w14:paraId="593E2B2C" w14:textId="2C403EB9" w:rsidR="00F62C8E" w:rsidRPr="00F9654D" w:rsidRDefault="00F62C8E" w:rsidP="007E6F5A">
            <w:pPr>
              <w:spacing w:line="360" w:lineRule="auto"/>
              <w:ind w:left="-105" w:right="-113"/>
              <w:jc w:val="center"/>
            </w:pPr>
            <w:r>
              <w:t>LR</w:t>
            </w:r>
            <w:r w:rsidR="00ED7E54">
              <w:t>, 10</w:t>
            </w:r>
            <w:r w:rsidR="00ED7E54" w:rsidRPr="00ED7E54">
              <w:rPr>
                <w:vertAlign w:val="superscript"/>
              </w:rPr>
              <w:t>-4</w:t>
            </w:r>
          </w:p>
        </w:tc>
        <w:tc>
          <w:tcPr>
            <w:tcW w:w="992" w:type="dxa"/>
            <w:vAlign w:val="center"/>
          </w:tcPr>
          <w:p w14:paraId="410B243B" w14:textId="77777777" w:rsidR="00F62C8E" w:rsidRPr="00F9654D" w:rsidRDefault="00F62C8E" w:rsidP="007E6F5A">
            <w:pPr>
              <w:spacing w:line="360" w:lineRule="auto"/>
              <w:ind w:left="-111" w:right="-110"/>
              <w:jc w:val="center"/>
            </w:pPr>
            <w:proofErr w:type="spellStart"/>
            <w:r>
              <w:t>Optim</w:t>
            </w:r>
            <w:proofErr w:type="spellEnd"/>
          </w:p>
        </w:tc>
        <w:tc>
          <w:tcPr>
            <w:tcW w:w="851" w:type="dxa"/>
            <w:vAlign w:val="center"/>
          </w:tcPr>
          <w:p w14:paraId="6379BED4" w14:textId="77777777" w:rsidR="00F62C8E" w:rsidRPr="00F9654D" w:rsidRDefault="00F62C8E" w:rsidP="007E6F5A">
            <w:pPr>
              <w:spacing w:line="360" w:lineRule="auto"/>
              <w:ind w:left="-111" w:right="-102"/>
              <w:jc w:val="center"/>
            </w:pPr>
            <w:proofErr w:type="spellStart"/>
            <w:r>
              <w:t>Activ</w:t>
            </w:r>
            <w:proofErr w:type="spellEnd"/>
          </w:p>
        </w:tc>
        <w:tc>
          <w:tcPr>
            <w:tcW w:w="709" w:type="dxa"/>
            <w:vAlign w:val="center"/>
          </w:tcPr>
          <w:p w14:paraId="509AAB39" w14:textId="77777777" w:rsidR="00F62C8E" w:rsidRPr="000628FA" w:rsidRDefault="00F62C8E" w:rsidP="007E6F5A">
            <w:pPr>
              <w:spacing w:line="360" w:lineRule="auto"/>
              <w:ind w:left="-111" w:right="-102"/>
              <w:jc w:val="center"/>
            </w:pPr>
            <w:r>
              <w:t>Init</w:t>
            </w:r>
          </w:p>
        </w:tc>
      </w:tr>
      <w:tr w:rsidR="00F62C8E" w:rsidRPr="00EA48D7" w14:paraId="51CFA431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3889DED6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1C3692B5" w14:textId="77777777" w:rsidR="00F62C8E" w:rsidRPr="00EA48D7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74A6F0DC" w14:textId="77777777" w:rsidR="00F62C8E" w:rsidRPr="00EA48D7" w:rsidRDefault="00F62C8E" w:rsidP="007E6F5A">
            <w:pPr>
              <w:spacing w:line="360" w:lineRule="auto"/>
              <w:ind w:left="-108" w:right="-106"/>
              <w:jc w:val="center"/>
            </w:pPr>
            <w:r>
              <w:t>8</w:t>
            </w:r>
          </w:p>
        </w:tc>
        <w:tc>
          <w:tcPr>
            <w:tcW w:w="850" w:type="dxa"/>
            <w:vAlign w:val="center"/>
          </w:tcPr>
          <w:p w14:paraId="43731039" w14:textId="77777777" w:rsidR="00F62C8E" w:rsidRPr="00EA48D7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30422E8E" w14:textId="77777777" w:rsidR="00F62C8E" w:rsidRPr="00EA48D7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  <w:vAlign w:val="center"/>
          </w:tcPr>
          <w:p w14:paraId="7600BAE0" w14:textId="77777777" w:rsidR="00F62C8E" w:rsidRPr="00EA48D7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150E138C" w14:textId="21DA297D" w:rsidR="00F62C8E" w:rsidRPr="005A750B" w:rsidRDefault="00F62C8E" w:rsidP="007E6F5A">
            <w:pPr>
              <w:spacing w:line="360" w:lineRule="auto"/>
              <w:ind w:left="-110" w:right="-102"/>
              <w:jc w:val="center"/>
            </w:pPr>
            <w:r>
              <w:t>12.0</w:t>
            </w:r>
          </w:p>
        </w:tc>
        <w:tc>
          <w:tcPr>
            <w:tcW w:w="992" w:type="dxa"/>
          </w:tcPr>
          <w:p w14:paraId="58109230" w14:textId="77777777" w:rsidR="00F62C8E" w:rsidRPr="00EA48D7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0EC51B59" w14:textId="77777777" w:rsidR="00F62C8E" w:rsidRPr="00EA48D7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AB6EBFD" w14:textId="77777777" w:rsidR="00F62C8E" w:rsidRPr="00EA48D7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406F2794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5DAC827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553D41F4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2A1819EA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8</w:t>
            </w:r>
          </w:p>
        </w:tc>
        <w:tc>
          <w:tcPr>
            <w:tcW w:w="850" w:type="dxa"/>
            <w:vAlign w:val="center"/>
          </w:tcPr>
          <w:p w14:paraId="79A6EB8A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20</w:t>
            </w:r>
          </w:p>
        </w:tc>
        <w:tc>
          <w:tcPr>
            <w:tcW w:w="567" w:type="dxa"/>
            <w:vAlign w:val="center"/>
          </w:tcPr>
          <w:p w14:paraId="13A6FC8E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08338AF6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3C66BBC3" w14:textId="6A7E731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5.4</w:t>
            </w:r>
          </w:p>
        </w:tc>
        <w:tc>
          <w:tcPr>
            <w:tcW w:w="992" w:type="dxa"/>
          </w:tcPr>
          <w:p w14:paraId="4C3DEAC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7E63A974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5068C1F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1AE0BA5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034E37B4" w14:textId="77777777" w:rsidR="00F62C8E" w:rsidRPr="004D54D2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ABBAD2F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3CEFD824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5843B56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00</w:t>
            </w:r>
          </w:p>
        </w:tc>
        <w:tc>
          <w:tcPr>
            <w:tcW w:w="567" w:type="dxa"/>
            <w:vAlign w:val="center"/>
          </w:tcPr>
          <w:p w14:paraId="3893A9A1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</w:tcPr>
          <w:p w14:paraId="13DF6493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C222222" w14:textId="3BDE85E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4</w:t>
            </w:r>
          </w:p>
        </w:tc>
        <w:tc>
          <w:tcPr>
            <w:tcW w:w="992" w:type="dxa"/>
          </w:tcPr>
          <w:p w14:paraId="44845E2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251DA683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7D89B1F9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4765B69A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3A58FB03" w14:textId="77777777" w:rsidR="00F62C8E" w:rsidRPr="00B63F9D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02A27B69" w14:textId="7C6CE31F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2E650C0A" w14:textId="19915CD5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758BAB81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50</w:t>
            </w:r>
          </w:p>
        </w:tc>
        <w:tc>
          <w:tcPr>
            <w:tcW w:w="567" w:type="dxa"/>
            <w:vAlign w:val="center"/>
          </w:tcPr>
          <w:p w14:paraId="0A3F7CD6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40A4D2B7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0E34A06F" w14:textId="4585B212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7</w:t>
            </w:r>
          </w:p>
        </w:tc>
        <w:tc>
          <w:tcPr>
            <w:tcW w:w="992" w:type="dxa"/>
          </w:tcPr>
          <w:p w14:paraId="13FB6FA9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2FF755C0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EA178CC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715AD945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41B16CD" w14:textId="77777777" w:rsidR="00F62C8E" w:rsidRPr="005A7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E467CAE" w14:textId="02C43FD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312A009E" w14:textId="23629408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33668C55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0022780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4563E555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2461D595" w14:textId="0AAA1F90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2.7</w:t>
            </w:r>
          </w:p>
        </w:tc>
        <w:tc>
          <w:tcPr>
            <w:tcW w:w="992" w:type="dxa"/>
          </w:tcPr>
          <w:p w14:paraId="584B85FA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Adam</w:t>
            </w:r>
          </w:p>
        </w:tc>
        <w:tc>
          <w:tcPr>
            <w:tcW w:w="851" w:type="dxa"/>
          </w:tcPr>
          <w:p w14:paraId="645FA148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43BB42B7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4CA4E5FA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454E3316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40AB91E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0A6CA3D8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10</w:t>
            </w:r>
          </w:p>
        </w:tc>
        <w:tc>
          <w:tcPr>
            <w:tcW w:w="850" w:type="dxa"/>
            <w:vAlign w:val="center"/>
          </w:tcPr>
          <w:p w14:paraId="04D6572F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2DDB6504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54BF141B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41733EDA" w14:textId="1CBB6C18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6.3</w:t>
            </w:r>
          </w:p>
        </w:tc>
        <w:tc>
          <w:tcPr>
            <w:tcW w:w="992" w:type="dxa"/>
          </w:tcPr>
          <w:p w14:paraId="7D3F126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77B0DD44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relu</w:t>
            </w:r>
            <w:proofErr w:type="spellEnd"/>
          </w:p>
        </w:tc>
        <w:tc>
          <w:tcPr>
            <w:tcW w:w="709" w:type="dxa"/>
          </w:tcPr>
          <w:p w14:paraId="57256539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5CD739E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6D17882D" w14:textId="77777777" w:rsidR="00F62C8E" w:rsidRPr="00B84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AD016D1" w14:textId="368169B3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5C081C20" w14:textId="7F0114B6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3E2BED6A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00</w:t>
            </w:r>
          </w:p>
        </w:tc>
        <w:tc>
          <w:tcPr>
            <w:tcW w:w="567" w:type="dxa"/>
            <w:vAlign w:val="center"/>
          </w:tcPr>
          <w:p w14:paraId="363FC3AA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</w:tcPr>
          <w:p w14:paraId="47422786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4FF3268E" w14:textId="146D582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7.8</w:t>
            </w:r>
          </w:p>
        </w:tc>
        <w:tc>
          <w:tcPr>
            <w:tcW w:w="992" w:type="dxa"/>
          </w:tcPr>
          <w:p w14:paraId="3E1AFE7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2CA1C04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545A267A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00437E0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47D4BD57" w14:textId="77777777" w:rsidR="00F62C8E" w:rsidRPr="00617F7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47709775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456F5013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5A5FCA4F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  <w:vAlign w:val="center"/>
          </w:tcPr>
          <w:p w14:paraId="27E117A3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01548104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21E61DCB" w14:textId="44923751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9</w:t>
            </w:r>
          </w:p>
        </w:tc>
        <w:tc>
          <w:tcPr>
            <w:tcW w:w="992" w:type="dxa"/>
          </w:tcPr>
          <w:p w14:paraId="1411B616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068337F5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relu</w:t>
            </w:r>
            <w:proofErr w:type="spellEnd"/>
          </w:p>
        </w:tc>
        <w:tc>
          <w:tcPr>
            <w:tcW w:w="709" w:type="dxa"/>
          </w:tcPr>
          <w:p w14:paraId="7306788C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EA48D7" w14:paraId="303DB987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3CE02B9F" w14:textId="77777777" w:rsidR="00F62C8E" w:rsidRPr="005A7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7EF642C8" w14:textId="06A80133" w:rsidR="00F62C8E" w:rsidRPr="00EA48D7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486D006C" w14:textId="648CE895" w:rsidR="00F62C8E" w:rsidRPr="00EA48D7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18B5FC30" w14:textId="77777777" w:rsidR="00F62C8E" w:rsidRPr="00EA48D7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189885D2" w14:textId="77777777" w:rsidR="00F62C8E" w:rsidRPr="00EA48D7" w:rsidRDefault="00F62C8E" w:rsidP="007E6F5A">
            <w:pPr>
              <w:spacing w:line="360" w:lineRule="auto"/>
              <w:ind w:left="-113" w:right="-105"/>
              <w:jc w:val="center"/>
            </w:pPr>
            <w:r>
              <w:t>8</w:t>
            </w:r>
          </w:p>
        </w:tc>
        <w:tc>
          <w:tcPr>
            <w:tcW w:w="851" w:type="dxa"/>
            <w:vAlign w:val="center"/>
          </w:tcPr>
          <w:p w14:paraId="2E528E99" w14:textId="77777777" w:rsidR="00F62C8E" w:rsidRPr="00EA48D7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30355E19" w14:textId="610D81FD" w:rsidR="00F62C8E" w:rsidRPr="00EA48D7" w:rsidRDefault="00F62C8E" w:rsidP="007E6F5A">
            <w:pPr>
              <w:spacing w:line="360" w:lineRule="auto"/>
              <w:ind w:left="-110" w:right="-102"/>
              <w:jc w:val="center"/>
            </w:pPr>
            <w:r>
              <w:t>3.5</w:t>
            </w:r>
          </w:p>
        </w:tc>
        <w:tc>
          <w:tcPr>
            <w:tcW w:w="992" w:type="dxa"/>
          </w:tcPr>
          <w:p w14:paraId="0A67A8BF" w14:textId="77777777" w:rsidR="00F62C8E" w:rsidRPr="00EA48D7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45C15BB0" w14:textId="77777777" w:rsidR="00F62C8E" w:rsidRPr="00EA48D7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25E74089" w14:textId="77777777" w:rsidR="00F62C8E" w:rsidRPr="00EA48D7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12EF33C7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4B0342B0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57224130" w14:textId="77046618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582BB3D0" w14:textId="45FB29F1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1F9E298D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11ACCAC9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  <w:vAlign w:val="center"/>
          </w:tcPr>
          <w:p w14:paraId="2CEC3C37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DCED07C" w14:textId="7EA02B13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5</w:t>
            </w:r>
          </w:p>
        </w:tc>
        <w:tc>
          <w:tcPr>
            <w:tcW w:w="992" w:type="dxa"/>
          </w:tcPr>
          <w:p w14:paraId="02212255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4C2EBEF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860EA64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232B8C0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7DA205CC" w14:textId="77777777" w:rsidR="00F62C8E" w:rsidRPr="00DC1FA6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4BC55F44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6DE48CCA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73FA2075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5DBC2B1A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</w:tcPr>
          <w:p w14:paraId="16CE755D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0979405D" w14:textId="17631AFA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9</w:t>
            </w:r>
          </w:p>
        </w:tc>
        <w:tc>
          <w:tcPr>
            <w:tcW w:w="992" w:type="dxa"/>
          </w:tcPr>
          <w:p w14:paraId="0BA6DF85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1BD9997B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elu</w:t>
            </w:r>
            <w:proofErr w:type="spellEnd"/>
          </w:p>
        </w:tc>
        <w:tc>
          <w:tcPr>
            <w:tcW w:w="709" w:type="dxa"/>
          </w:tcPr>
          <w:p w14:paraId="05E1C4F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379B5E81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6EE657AB" w14:textId="77777777" w:rsidR="00F62C8E" w:rsidRPr="000C337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15BE24A0" w14:textId="319DC816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3A8FCF17" w14:textId="35B76922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3A086B57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700AB51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</w:tcPr>
          <w:p w14:paraId="65D2B81B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5FEDC1D8" w14:textId="6F3785AF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0</w:t>
            </w:r>
          </w:p>
        </w:tc>
        <w:tc>
          <w:tcPr>
            <w:tcW w:w="992" w:type="dxa"/>
          </w:tcPr>
          <w:p w14:paraId="3F3253B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08C32C1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427F2B3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8404646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5E85395A" w14:textId="77777777" w:rsidR="00F62C8E" w:rsidRPr="00617F7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7F61E44" w14:textId="77777777" w:rsidR="00F62C8E" w:rsidRPr="00617F7A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77F3F81B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  <w:vAlign w:val="center"/>
          </w:tcPr>
          <w:p w14:paraId="6582291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20</w:t>
            </w:r>
          </w:p>
        </w:tc>
        <w:tc>
          <w:tcPr>
            <w:tcW w:w="567" w:type="dxa"/>
            <w:vAlign w:val="center"/>
          </w:tcPr>
          <w:p w14:paraId="4D6FD00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558D0AAA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1EDEFF57" w14:textId="19E8EAB1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0.3</w:t>
            </w:r>
          </w:p>
        </w:tc>
        <w:tc>
          <w:tcPr>
            <w:tcW w:w="992" w:type="dxa"/>
          </w:tcPr>
          <w:p w14:paraId="6BF66F7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681E1CC9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elu</w:t>
            </w:r>
            <w:proofErr w:type="spellEnd"/>
          </w:p>
        </w:tc>
        <w:tc>
          <w:tcPr>
            <w:tcW w:w="709" w:type="dxa"/>
          </w:tcPr>
          <w:p w14:paraId="66434A05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7C23560F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4D4AE58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0E312151" w14:textId="7EF5775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0DD7CE83" w14:textId="047F01D5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2B1A1FE7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  <w:vAlign w:val="center"/>
          </w:tcPr>
          <w:p w14:paraId="2446B01F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32</w:t>
            </w:r>
          </w:p>
        </w:tc>
        <w:tc>
          <w:tcPr>
            <w:tcW w:w="851" w:type="dxa"/>
            <w:vAlign w:val="center"/>
          </w:tcPr>
          <w:p w14:paraId="46DF4883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EEDACB7" w14:textId="73C710F8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8.3</w:t>
            </w:r>
          </w:p>
        </w:tc>
        <w:tc>
          <w:tcPr>
            <w:tcW w:w="992" w:type="dxa"/>
          </w:tcPr>
          <w:p w14:paraId="7F07F498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6F3F5ED5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relu</w:t>
            </w:r>
            <w:proofErr w:type="spellEnd"/>
          </w:p>
        </w:tc>
        <w:tc>
          <w:tcPr>
            <w:tcW w:w="709" w:type="dxa"/>
          </w:tcPr>
          <w:p w14:paraId="6D25F5B5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1188436E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72A98464" w14:textId="77777777" w:rsidR="00F62C8E" w:rsidRPr="00EA506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C48F5C6" w14:textId="77777777" w:rsidR="00F62C8E" w:rsidRPr="00B50E51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46099A1A" w14:textId="77777777" w:rsidR="00F62C8E" w:rsidRPr="00B50E51" w:rsidRDefault="00F62C8E" w:rsidP="007E6F5A">
            <w:pPr>
              <w:spacing w:line="360" w:lineRule="auto"/>
              <w:ind w:left="-108" w:right="-106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850" w:type="dxa"/>
          </w:tcPr>
          <w:p w14:paraId="7969A3F2" w14:textId="77777777" w:rsidR="00F62C8E" w:rsidRPr="00B50E51" w:rsidRDefault="00F62C8E" w:rsidP="007E6F5A">
            <w:pPr>
              <w:spacing w:line="360" w:lineRule="auto"/>
              <w:ind w:left="-106" w:right="-112"/>
              <w:jc w:val="center"/>
              <w:rPr>
                <w:lang w:val="ru-RU"/>
              </w:rPr>
            </w:pPr>
            <w:r>
              <w:rPr>
                <w:lang w:val="ru-RU"/>
              </w:rPr>
              <w:t>50</w:t>
            </w:r>
          </w:p>
        </w:tc>
        <w:tc>
          <w:tcPr>
            <w:tcW w:w="567" w:type="dxa"/>
            <w:vAlign w:val="center"/>
          </w:tcPr>
          <w:p w14:paraId="64C36636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373503A7" w14:textId="77777777" w:rsidR="00F62C8E" w:rsidRPr="00F06D51" w:rsidRDefault="00F62C8E" w:rsidP="007E6F5A">
            <w:pPr>
              <w:spacing w:line="360" w:lineRule="auto"/>
              <w:ind w:left="-107" w:right="-102"/>
              <w:jc w:val="center"/>
              <w:rPr>
                <w:lang w:val="ru-RU"/>
              </w:rPr>
            </w:pPr>
            <w:r>
              <w:rPr>
                <w:lang w:val="ru-RU"/>
              </w:rPr>
              <w:t>500</w:t>
            </w:r>
          </w:p>
        </w:tc>
        <w:tc>
          <w:tcPr>
            <w:tcW w:w="992" w:type="dxa"/>
          </w:tcPr>
          <w:p w14:paraId="07D9F5F0" w14:textId="65909272" w:rsidR="00F62C8E" w:rsidRPr="00F06D51" w:rsidRDefault="00F62C8E" w:rsidP="007E6F5A">
            <w:pPr>
              <w:spacing w:line="360" w:lineRule="auto"/>
              <w:ind w:left="-110" w:right="-102"/>
              <w:jc w:val="center"/>
              <w:rPr>
                <w:lang w:val="ru-RU"/>
              </w:rPr>
            </w:pPr>
            <w:r>
              <w:rPr>
                <w:lang w:val="ru-RU"/>
              </w:rPr>
              <w:t>16.4</w:t>
            </w:r>
          </w:p>
        </w:tc>
        <w:tc>
          <w:tcPr>
            <w:tcW w:w="992" w:type="dxa"/>
          </w:tcPr>
          <w:p w14:paraId="4FBCAA9D" w14:textId="77777777" w:rsidR="00F62C8E" w:rsidRPr="00F06D51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 w:rsidRPr="00F06D51">
              <w:rPr>
                <w:lang w:val="ru-RU"/>
              </w:rPr>
              <w:t>Nadam</w:t>
            </w:r>
            <w:proofErr w:type="spellEnd"/>
          </w:p>
        </w:tc>
        <w:tc>
          <w:tcPr>
            <w:tcW w:w="851" w:type="dxa"/>
          </w:tcPr>
          <w:p w14:paraId="13EA2C3E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 w:rsidRPr="00F06D51">
              <w:t>tanh</w:t>
            </w:r>
          </w:p>
        </w:tc>
        <w:tc>
          <w:tcPr>
            <w:tcW w:w="709" w:type="dxa"/>
          </w:tcPr>
          <w:p w14:paraId="19B00CE2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7C47BB7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338F992B" w14:textId="77777777" w:rsidR="00F62C8E" w:rsidRPr="00DC1FA6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26F3E808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76193379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6</w:t>
            </w:r>
          </w:p>
        </w:tc>
        <w:tc>
          <w:tcPr>
            <w:tcW w:w="850" w:type="dxa"/>
          </w:tcPr>
          <w:p w14:paraId="3FD8AE7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</w:tcPr>
          <w:p w14:paraId="76AA7288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8</w:t>
            </w:r>
          </w:p>
        </w:tc>
        <w:tc>
          <w:tcPr>
            <w:tcW w:w="851" w:type="dxa"/>
          </w:tcPr>
          <w:p w14:paraId="03F8C10C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912A3BA" w14:textId="22CDF5C2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60.5</w:t>
            </w:r>
          </w:p>
        </w:tc>
        <w:tc>
          <w:tcPr>
            <w:tcW w:w="992" w:type="dxa"/>
          </w:tcPr>
          <w:p w14:paraId="5B200384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7633BCFC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elu</w:t>
            </w:r>
            <w:proofErr w:type="spellEnd"/>
          </w:p>
        </w:tc>
        <w:tc>
          <w:tcPr>
            <w:tcW w:w="709" w:type="dxa"/>
          </w:tcPr>
          <w:p w14:paraId="39E60E2D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</w:tbl>
    <w:p w14:paraId="66EF5490" w14:textId="77777777" w:rsidR="00F62C8E" w:rsidRDefault="00F62C8E" w:rsidP="00F62C8E">
      <w:pPr>
        <w:spacing w:after="0" w:line="360" w:lineRule="auto"/>
        <w:ind w:left="-1418"/>
        <w:jc w:val="both"/>
      </w:pPr>
    </w:p>
    <w:p w14:paraId="648C5F83" w14:textId="77777777" w:rsidR="00FF0A47" w:rsidRDefault="00FF0A47"/>
    <w:p w14:paraId="5E97767A" w14:textId="45EB9E48" w:rsidR="00965BAB" w:rsidRDefault="00965BAB">
      <w:r>
        <w:br w:type="page"/>
      </w:r>
    </w:p>
    <w:p w14:paraId="4D3B37F8" w14:textId="4AAF013E" w:rsidR="00965BAB" w:rsidRDefault="009F0988">
      <w:r>
        <w:lastRenderedPageBreak/>
        <w:t xml:space="preserve">Table S11. </w:t>
      </w:r>
      <w:r w:rsidRPr="009F0988">
        <w:t xml:space="preserve">Performance metrics of the </w:t>
      </w:r>
      <w:r>
        <w:t xml:space="preserve">models </w:t>
      </w:r>
      <w:r w:rsidRPr="009F0988">
        <w:t>using</w:t>
      </w:r>
      <w:r>
        <w:t xml:space="preserve"> </w:t>
      </w:r>
      <w:r w:rsidRPr="009F0988">
        <w:t>fivefold cross-validation</w:t>
      </w:r>
      <w:r>
        <w:t xml:space="preserve"> of train dataset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239"/>
        <w:gridCol w:w="1239"/>
        <w:gridCol w:w="1239"/>
        <w:gridCol w:w="1239"/>
      </w:tblGrid>
      <w:tr w:rsidR="00965BAB" w14:paraId="757AC272" w14:textId="77777777" w:rsidTr="00965BAB">
        <w:tc>
          <w:tcPr>
            <w:tcW w:w="1238" w:type="dxa"/>
          </w:tcPr>
          <w:p w14:paraId="595159AE" w14:textId="2D9AC493" w:rsidR="00965BAB" w:rsidRDefault="00965BAB" w:rsidP="00965BAB">
            <w:r>
              <w:t>Model</w:t>
            </w:r>
          </w:p>
        </w:tc>
        <w:tc>
          <w:tcPr>
            <w:tcW w:w="1239" w:type="dxa"/>
          </w:tcPr>
          <w:p w14:paraId="20EA4C05" w14:textId="54DA3875" w:rsidR="00965BAB" w:rsidRDefault="00965BAB" w:rsidP="00965BAB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57730D31" w14:textId="18A7DDAA" w:rsidR="00965BAB" w:rsidRDefault="00965BAB" w:rsidP="00965BAB">
            <w:pPr>
              <w:jc w:val="center"/>
            </w:pPr>
            <w:r>
              <w:t>MAPE, %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3CE0589" w14:textId="28C972CE" w:rsidR="00965BAB" w:rsidRPr="001E4729" w:rsidRDefault="00965BAB" w:rsidP="00965BAB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  <w:r w:rsidR="001E4729">
              <w:t>, 10</w:t>
            </w:r>
            <w:r w:rsidR="001E4729" w:rsidRPr="001E4729">
              <w:rPr>
                <w:vertAlign w:val="superscript"/>
              </w:rPr>
              <w:t>-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1B758D2" w14:textId="47726A26" w:rsidR="00965BAB" w:rsidRDefault="00965BAB" w:rsidP="00965BAB">
            <w:r>
              <w:t>Model</w:t>
            </w:r>
          </w:p>
        </w:tc>
        <w:tc>
          <w:tcPr>
            <w:tcW w:w="1239" w:type="dxa"/>
          </w:tcPr>
          <w:p w14:paraId="31D75A77" w14:textId="0B5F03FB" w:rsidR="00965BAB" w:rsidRDefault="00965BAB" w:rsidP="00965BAB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2DB64978" w14:textId="5728754C" w:rsidR="00965BAB" w:rsidRDefault="00965BAB" w:rsidP="00965BAB">
            <w:pPr>
              <w:jc w:val="center"/>
            </w:pPr>
            <w:r>
              <w:t>MAPE, %</w:t>
            </w:r>
          </w:p>
        </w:tc>
        <w:tc>
          <w:tcPr>
            <w:tcW w:w="1239" w:type="dxa"/>
          </w:tcPr>
          <w:p w14:paraId="452D49F3" w14:textId="5D8F39F2" w:rsidR="00965BAB" w:rsidRDefault="001E4729" w:rsidP="00965BAB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  <w:r>
              <w:t>, 10</w:t>
            </w:r>
            <w:r w:rsidRPr="001E4729">
              <w:rPr>
                <w:vertAlign w:val="superscript"/>
              </w:rPr>
              <w:t>-3</w:t>
            </w:r>
          </w:p>
        </w:tc>
      </w:tr>
      <w:tr w:rsidR="004C7390" w14:paraId="111C334C" w14:textId="77777777" w:rsidTr="00965BAB">
        <w:tc>
          <w:tcPr>
            <w:tcW w:w="1238" w:type="dxa"/>
          </w:tcPr>
          <w:p w14:paraId="731080DC" w14:textId="11B488F4" w:rsidR="004C7390" w:rsidRDefault="00A24B9C" w:rsidP="004C7390">
            <w:r w:rsidRPr="00A24B9C">
              <w:rPr>
                <w:position w:val="-14"/>
              </w:rPr>
              <w:object w:dxaOrig="600" w:dyaOrig="400" w14:anchorId="711AF6A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9.5pt" o:ole="">
                  <v:imagedata r:id="rId9" o:title=""/>
                </v:shape>
                <o:OLEObject Type="Embed" ProgID="Equation.DSMT4" ShapeID="_x0000_i1025" DrawAspect="Content" ObjectID="_1803345590" r:id="rId10"/>
              </w:object>
            </w:r>
          </w:p>
        </w:tc>
        <w:tc>
          <w:tcPr>
            <w:tcW w:w="1239" w:type="dxa"/>
          </w:tcPr>
          <w:p w14:paraId="5B2C6DB6" w14:textId="76A4040C" w:rsidR="004C7390" w:rsidRDefault="00B94579" w:rsidP="004C7390">
            <w:pPr>
              <w:jc w:val="center"/>
            </w:pPr>
            <w:r>
              <w:t>5</w:t>
            </w:r>
            <w:r w:rsidR="0057094C">
              <w:t>.</w:t>
            </w:r>
            <w:r>
              <w:t xml:space="preserve">2 </w:t>
            </w:r>
            <w:r>
              <w:rPr>
                <w:rFonts w:cs="Times New Roman"/>
              </w:rPr>
              <w:t xml:space="preserve">± </w:t>
            </w:r>
            <w:r w:rsidR="0057094C">
              <w:rPr>
                <w:rFonts w:cs="Times New Roman"/>
              </w:rPr>
              <w:t>0.</w:t>
            </w:r>
            <w:r>
              <w:t>1</w:t>
            </w:r>
          </w:p>
        </w:tc>
        <w:tc>
          <w:tcPr>
            <w:tcW w:w="1239" w:type="dxa"/>
          </w:tcPr>
          <w:p w14:paraId="5279BE5A" w14:textId="62CBF437" w:rsidR="004C7390" w:rsidRDefault="001E4729" w:rsidP="004C7390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388575E" w14:textId="2E15EBCD" w:rsidR="004C7390" w:rsidRDefault="001E4729" w:rsidP="004C7390">
            <w:pPr>
              <w:jc w:val="center"/>
            </w:pPr>
            <w:r>
              <w:rPr>
                <w:rFonts w:cs="Times New Roman"/>
              </w:rPr>
              <w:t xml:space="preserve">98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8C6E5D" w14:textId="783B3D6F" w:rsidR="004C7390" w:rsidRDefault="00A24B9C" w:rsidP="004C7390">
            <w:r w:rsidRPr="00A24B9C">
              <w:rPr>
                <w:position w:val="-14"/>
              </w:rPr>
              <w:object w:dxaOrig="620" w:dyaOrig="400" w14:anchorId="177D56F9">
                <v:shape id="_x0000_i1026" type="#_x0000_t75" style="width:31.5pt;height:19.5pt" o:ole="">
                  <v:imagedata r:id="rId11" o:title=""/>
                </v:shape>
                <o:OLEObject Type="Embed" ProgID="Equation.DSMT4" ShapeID="_x0000_i1026" DrawAspect="Content" ObjectID="_1803345591" r:id="rId12"/>
              </w:object>
            </w:r>
          </w:p>
        </w:tc>
        <w:tc>
          <w:tcPr>
            <w:tcW w:w="1239" w:type="dxa"/>
          </w:tcPr>
          <w:p w14:paraId="6672CEFC" w14:textId="2F4899C6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3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5D7B7449" w14:textId="5E98B591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4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6428ED15" w14:textId="43AAAD68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B94579" w14:paraId="3DF8BAB8" w14:textId="77777777" w:rsidTr="00965BAB">
        <w:tc>
          <w:tcPr>
            <w:tcW w:w="1238" w:type="dxa"/>
          </w:tcPr>
          <w:p w14:paraId="01828116" w14:textId="471F72F4" w:rsidR="00B94579" w:rsidRDefault="00B94579" w:rsidP="00B94579">
            <w:r w:rsidRPr="00A24B9C">
              <w:rPr>
                <w:position w:val="-14"/>
              </w:rPr>
              <w:object w:dxaOrig="639" w:dyaOrig="400" w14:anchorId="3EC08072">
                <v:shape id="_x0000_i1027" type="#_x0000_t75" style="width:31.5pt;height:19.5pt" o:ole="">
                  <v:imagedata r:id="rId13" o:title=""/>
                </v:shape>
                <o:OLEObject Type="Embed" ProgID="Equation.DSMT4" ShapeID="_x0000_i1027" DrawAspect="Content" ObjectID="_1803345592" r:id="rId14"/>
              </w:object>
            </w:r>
          </w:p>
        </w:tc>
        <w:tc>
          <w:tcPr>
            <w:tcW w:w="1239" w:type="dxa"/>
          </w:tcPr>
          <w:p w14:paraId="069ECB3D" w14:textId="5BA82482" w:rsidR="00B94579" w:rsidRDefault="00986241" w:rsidP="00B94579">
            <w:pPr>
              <w:jc w:val="center"/>
            </w:pPr>
            <w:r>
              <w:rPr>
                <w:rFonts w:cs="Times New Roman"/>
              </w:rPr>
              <w:t>7</w:t>
            </w:r>
            <w:r w:rsidR="0057094C">
              <w:rPr>
                <w:rFonts w:cs="Times New Roman"/>
              </w:rPr>
              <w:t>.</w:t>
            </w:r>
            <w:r>
              <w:rPr>
                <w:rFonts w:cs="Times New Roman"/>
              </w:rPr>
              <w:t xml:space="preserve">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  <w:r w:rsidR="0057094C">
              <w:rPr>
                <w:rFonts w:cs="Times New Roman"/>
              </w:rPr>
              <w:t>.</w:t>
            </w:r>
            <w:r>
              <w:rPr>
                <w:rFonts w:cs="Times New Roman"/>
              </w:rPr>
              <w:t>0</w:t>
            </w:r>
          </w:p>
        </w:tc>
        <w:tc>
          <w:tcPr>
            <w:tcW w:w="1239" w:type="dxa"/>
          </w:tcPr>
          <w:p w14:paraId="14E79704" w14:textId="3D9335C5" w:rsidR="00B94579" w:rsidRDefault="00986241" w:rsidP="00B94579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39927BD" w14:textId="492121BF" w:rsidR="00B94579" w:rsidRDefault="00986241" w:rsidP="00B94579">
            <w:pPr>
              <w:jc w:val="center"/>
            </w:pPr>
            <w:r>
              <w:rPr>
                <w:rFonts w:cs="Times New Roman"/>
              </w:rPr>
              <w:t xml:space="preserve">97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5964977" w14:textId="06BE1479" w:rsidR="00B94579" w:rsidRDefault="00B94579" w:rsidP="00B94579">
            <w:r w:rsidRPr="00A24B9C">
              <w:rPr>
                <w:position w:val="-14"/>
              </w:rPr>
              <w:object w:dxaOrig="639" w:dyaOrig="400" w14:anchorId="0C60E340">
                <v:shape id="_x0000_i1028" type="#_x0000_t75" style="width:31.5pt;height:19.5pt" o:ole="">
                  <v:imagedata r:id="rId15" o:title=""/>
                </v:shape>
                <o:OLEObject Type="Embed" ProgID="Equation.DSMT4" ShapeID="_x0000_i1028" DrawAspect="Content" ObjectID="_1803345593" r:id="rId16"/>
              </w:object>
            </w:r>
          </w:p>
        </w:tc>
        <w:tc>
          <w:tcPr>
            <w:tcW w:w="1239" w:type="dxa"/>
          </w:tcPr>
          <w:p w14:paraId="218D5B64" w14:textId="74263B79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5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46F7CC71" w14:textId="009C7FB8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2B6ADEF9" w14:textId="47407B4C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1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B94579" w14:paraId="73E7F83C" w14:textId="77777777" w:rsidTr="00965BAB">
        <w:tc>
          <w:tcPr>
            <w:tcW w:w="1238" w:type="dxa"/>
          </w:tcPr>
          <w:p w14:paraId="0A1FEA88" w14:textId="5F6429EC" w:rsidR="00B94579" w:rsidRDefault="00B94579" w:rsidP="00B94579">
            <w:r w:rsidRPr="00A24B9C">
              <w:rPr>
                <w:position w:val="-14"/>
              </w:rPr>
              <w:object w:dxaOrig="600" w:dyaOrig="400" w14:anchorId="4840575D">
                <v:shape id="_x0000_i1029" type="#_x0000_t75" style="width:30pt;height:19.5pt" o:ole="">
                  <v:imagedata r:id="rId17" o:title=""/>
                </v:shape>
                <o:OLEObject Type="Embed" ProgID="Equation.DSMT4" ShapeID="_x0000_i1029" DrawAspect="Content" ObjectID="_1803345594" r:id="rId18"/>
              </w:object>
            </w:r>
          </w:p>
        </w:tc>
        <w:tc>
          <w:tcPr>
            <w:tcW w:w="1239" w:type="dxa"/>
          </w:tcPr>
          <w:p w14:paraId="0575140A" w14:textId="73B9D67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4.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78E72AF" w14:textId="1269750E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.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ED2A67A" w14:textId="2F49B785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2495662" w14:textId="5C6D3152" w:rsidR="00B94579" w:rsidRDefault="00B94579" w:rsidP="00B94579">
            <w:r w:rsidRPr="00A24B9C">
              <w:rPr>
                <w:position w:val="-14"/>
              </w:rPr>
              <w:object w:dxaOrig="620" w:dyaOrig="400" w14:anchorId="5E7F2763">
                <v:shape id="_x0000_i1030" type="#_x0000_t75" style="width:31.5pt;height:19.5pt" o:ole="">
                  <v:imagedata r:id="rId19" o:title=""/>
                </v:shape>
                <o:OLEObject Type="Embed" ProgID="Equation.DSMT4" ShapeID="_x0000_i1030" DrawAspect="Content" ObjectID="_1803345595" r:id="rId20"/>
              </w:object>
            </w:r>
          </w:p>
        </w:tc>
        <w:tc>
          <w:tcPr>
            <w:tcW w:w="1239" w:type="dxa"/>
          </w:tcPr>
          <w:p w14:paraId="3283D30E" w14:textId="4C0F2029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064497AE" w14:textId="28628E60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7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107BAEA7" w14:textId="76298F8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3 </w:t>
            </w:r>
            <w:r w:rsidR="00B94579">
              <w:rPr>
                <w:rFonts w:cs="Times New Roman"/>
              </w:rPr>
              <w:t>±</w:t>
            </w:r>
            <w:r w:rsidR="00E21ECE">
              <w:rPr>
                <w:rFonts w:cs="Times New Roman"/>
              </w:rPr>
              <w:t xml:space="preserve"> </w:t>
            </w:r>
            <w:r>
              <w:rPr>
                <w:rFonts w:cs="Times New Roman"/>
              </w:rPr>
              <w:t>3</w:t>
            </w:r>
          </w:p>
        </w:tc>
      </w:tr>
      <w:tr w:rsidR="00B94579" w14:paraId="6EF1B1BE" w14:textId="77777777" w:rsidTr="00965BAB">
        <w:tc>
          <w:tcPr>
            <w:tcW w:w="1238" w:type="dxa"/>
          </w:tcPr>
          <w:p w14:paraId="252AFF26" w14:textId="53F922CE" w:rsidR="00B94579" w:rsidRDefault="00B94579" w:rsidP="00B94579">
            <w:r w:rsidRPr="00A24B9C">
              <w:rPr>
                <w:position w:val="-14"/>
              </w:rPr>
              <w:object w:dxaOrig="639" w:dyaOrig="400" w14:anchorId="10B66CC8">
                <v:shape id="_x0000_i1031" type="#_x0000_t75" style="width:31.5pt;height:19.5pt" o:ole="">
                  <v:imagedata r:id="rId21" o:title=""/>
                </v:shape>
                <o:OLEObject Type="Embed" ProgID="Equation.DSMT4" ShapeID="_x0000_i1031" DrawAspect="Content" ObjectID="_1803345596" r:id="rId22"/>
              </w:object>
            </w:r>
          </w:p>
        </w:tc>
        <w:tc>
          <w:tcPr>
            <w:tcW w:w="1239" w:type="dxa"/>
          </w:tcPr>
          <w:p w14:paraId="7D8B1743" w14:textId="55FA27EA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C0869F6" w14:textId="623F7AD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3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9D5EFB0" w14:textId="48CA4D83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F590D4D" w14:textId="2BF3FD51" w:rsidR="00B94579" w:rsidRDefault="00B94579" w:rsidP="00B94579">
            <w:r w:rsidRPr="00A24B9C">
              <w:rPr>
                <w:position w:val="-14"/>
              </w:rPr>
              <w:object w:dxaOrig="639" w:dyaOrig="400" w14:anchorId="3C89CEDA">
                <v:shape id="_x0000_i1032" type="#_x0000_t75" style="width:31.5pt;height:19.5pt" o:ole="">
                  <v:imagedata r:id="rId23" o:title=""/>
                </v:shape>
                <o:OLEObject Type="Embed" ProgID="Equation.DSMT4" ShapeID="_x0000_i1032" DrawAspect="Content" ObjectID="_1803345597" r:id="rId24"/>
              </w:object>
            </w:r>
          </w:p>
        </w:tc>
        <w:tc>
          <w:tcPr>
            <w:tcW w:w="1239" w:type="dxa"/>
          </w:tcPr>
          <w:p w14:paraId="06601F10" w14:textId="06FC66D7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7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</w:tcPr>
          <w:p w14:paraId="3094655B" w14:textId="2437DBF1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10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480124E8" w14:textId="5D8298B7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895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B94579" w14:paraId="1FD704C4" w14:textId="77777777" w:rsidTr="00965BAB">
        <w:tc>
          <w:tcPr>
            <w:tcW w:w="1238" w:type="dxa"/>
          </w:tcPr>
          <w:p w14:paraId="493CC194" w14:textId="78F133A7" w:rsidR="00B94579" w:rsidRDefault="00B94579" w:rsidP="00B94579">
            <w:r w:rsidRPr="00A24B9C">
              <w:rPr>
                <w:position w:val="-14"/>
              </w:rPr>
              <w:object w:dxaOrig="600" w:dyaOrig="400" w14:anchorId="78E68AEC">
                <v:shape id="_x0000_i1033" type="#_x0000_t75" style="width:30pt;height:19.5pt" o:ole="">
                  <v:imagedata r:id="rId25" o:title=""/>
                </v:shape>
                <o:OLEObject Type="Embed" ProgID="Equation.DSMT4" ShapeID="_x0000_i1033" DrawAspect="Content" ObjectID="_1803345598" r:id="rId26"/>
              </w:object>
            </w:r>
          </w:p>
        </w:tc>
        <w:tc>
          <w:tcPr>
            <w:tcW w:w="1239" w:type="dxa"/>
          </w:tcPr>
          <w:p w14:paraId="3ADB38D6" w14:textId="476C22C1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3.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8</w:t>
            </w:r>
          </w:p>
        </w:tc>
        <w:tc>
          <w:tcPr>
            <w:tcW w:w="1239" w:type="dxa"/>
          </w:tcPr>
          <w:p w14:paraId="07203D11" w14:textId="3E1E99A3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7.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AD3680D" w14:textId="3D289706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B4BA161" w14:textId="74FAB8D5" w:rsidR="00B94579" w:rsidRDefault="00B94579" w:rsidP="00B94579">
            <w:r w:rsidRPr="00A24B9C">
              <w:rPr>
                <w:position w:val="-14"/>
              </w:rPr>
              <w:object w:dxaOrig="620" w:dyaOrig="400" w14:anchorId="31AA1072">
                <v:shape id="_x0000_i1034" type="#_x0000_t75" style="width:31.5pt;height:19.5pt" o:ole="">
                  <v:imagedata r:id="rId27" o:title=""/>
                </v:shape>
                <o:OLEObject Type="Embed" ProgID="Equation.DSMT4" ShapeID="_x0000_i1034" DrawAspect="Content" ObjectID="_1803345599" r:id="rId28"/>
              </w:object>
            </w:r>
          </w:p>
        </w:tc>
        <w:tc>
          <w:tcPr>
            <w:tcW w:w="1239" w:type="dxa"/>
          </w:tcPr>
          <w:p w14:paraId="3F7AB405" w14:textId="7AB66B39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4.3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6158FCFB" w14:textId="48A65CCB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7.9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2DEE08DE" w14:textId="258F9308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B94579" w14:paraId="6FBC9BAE" w14:textId="77777777" w:rsidTr="00965BAB">
        <w:tc>
          <w:tcPr>
            <w:tcW w:w="1238" w:type="dxa"/>
          </w:tcPr>
          <w:p w14:paraId="16DE9E0F" w14:textId="44A41E3C" w:rsidR="00B94579" w:rsidRDefault="00B94579" w:rsidP="00B94579">
            <w:r w:rsidRPr="00A24B9C">
              <w:rPr>
                <w:position w:val="-14"/>
              </w:rPr>
              <w:object w:dxaOrig="639" w:dyaOrig="400" w14:anchorId="418BBF51">
                <v:shape id="_x0000_i1035" type="#_x0000_t75" style="width:31.5pt;height:19.5pt" o:ole="">
                  <v:imagedata r:id="rId29" o:title=""/>
                </v:shape>
                <o:OLEObject Type="Embed" ProgID="Equation.DSMT4" ShapeID="_x0000_i1035" DrawAspect="Content" ObjectID="_1803345600" r:id="rId30"/>
              </w:object>
            </w:r>
          </w:p>
        </w:tc>
        <w:tc>
          <w:tcPr>
            <w:tcW w:w="1239" w:type="dxa"/>
          </w:tcPr>
          <w:p w14:paraId="75626A88" w14:textId="424B4040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B9DCF60" w14:textId="0BF80E4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0298C56" w14:textId="235844EC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7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4F99FBF" w14:textId="3012493E" w:rsidR="00B94579" w:rsidRDefault="00B94579" w:rsidP="00B94579">
            <w:r w:rsidRPr="00A24B9C">
              <w:rPr>
                <w:position w:val="-14"/>
              </w:rPr>
              <w:object w:dxaOrig="639" w:dyaOrig="400" w14:anchorId="60EF877E">
                <v:shape id="_x0000_i1036" type="#_x0000_t75" style="width:31.5pt;height:19.5pt" o:ole="">
                  <v:imagedata r:id="rId31" o:title=""/>
                </v:shape>
                <o:OLEObject Type="Embed" ProgID="Equation.DSMT4" ShapeID="_x0000_i1036" DrawAspect="Content" ObjectID="_1803345601" r:id="rId32"/>
              </w:object>
            </w:r>
          </w:p>
        </w:tc>
        <w:tc>
          <w:tcPr>
            <w:tcW w:w="1239" w:type="dxa"/>
          </w:tcPr>
          <w:p w14:paraId="577260CA" w14:textId="3C18B15B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25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59F80FA1" w14:textId="7762E144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3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C7C830F" w14:textId="424FE234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4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986241" w14:paraId="508D5EFE" w14:textId="77777777" w:rsidTr="00965BAB">
        <w:tc>
          <w:tcPr>
            <w:tcW w:w="1238" w:type="dxa"/>
          </w:tcPr>
          <w:p w14:paraId="31AD5C1F" w14:textId="6E5EAEA3" w:rsidR="00986241" w:rsidRDefault="00986241" w:rsidP="00986241">
            <w:r w:rsidRPr="00A24B9C">
              <w:rPr>
                <w:position w:val="-14"/>
              </w:rPr>
              <w:object w:dxaOrig="600" w:dyaOrig="400" w14:anchorId="49F99EF5">
                <v:shape id="_x0000_i1037" type="#_x0000_t75" style="width:30pt;height:19.5pt" o:ole="">
                  <v:imagedata r:id="rId33" o:title=""/>
                </v:shape>
                <o:OLEObject Type="Embed" ProgID="Equation.DSMT4" ShapeID="_x0000_i1037" DrawAspect="Content" ObjectID="_1803345602" r:id="rId34"/>
              </w:object>
            </w:r>
          </w:p>
        </w:tc>
        <w:tc>
          <w:tcPr>
            <w:tcW w:w="1239" w:type="dxa"/>
          </w:tcPr>
          <w:p w14:paraId="62B3D91E" w14:textId="3C9D04B9" w:rsidR="00986241" w:rsidRDefault="00986241" w:rsidP="00986241">
            <w:pPr>
              <w:jc w:val="center"/>
            </w:pPr>
            <w:r>
              <w:rPr>
                <w:rFonts w:cs="Times New Roman"/>
              </w:rPr>
              <w:t>3.0 ± 0.8</w:t>
            </w:r>
          </w:p>
        </w:tc>
        <w:tc>
          <w:tcPr>
            <w:tcW w:w="1239" w:type="dxa"/>
          </w:tcPr>
          <w:p w14:paraId="289D3528" w14:textId="304D4DF0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6.6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20D1088" w14:textId="28B84470" w:rsidR="00986241" w:rsidRPr="0051027F" w:rsidRDefault="0057094C" w:rsidP="00986241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8 </w:t>
            </w:r>
            <w:r w:rsidR="00986241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3FF272" w14:textId="5CEEB295" w:rsidR="00986241" w:rsidRDefault="00986241" w:rsidP="00986241">
            <w:r w:rsidRPr="00A24B9C">
              <w:rPr>
                <w:position w:val="-14"/>
              </w:rPr>
              <w:object w:dxaOrig="620" w:dyaOrig="400" w14:anchorId="5AA45E9D">
                <v:shape id="_x0000_i1038" type="#_x0000_t75" style="width:31.5pt;height:19.5pt" o:ole="">
                  <v:imagedata r:id="rId35" o:title=""/>
                </v:shape>
                <o:OLEObject Type="Embed" ProgID="Equation.DSMT4" ShapeID="_x0000_i1038" DrawAspect="Content" ObjectID="_1803345603" r:id="rId36"/>
              </w:object>
            </w:r>
          </w:p>
        </w:tc>
        <w:tc>
          <w:tcPr>
            <w:tcW w:w="1239" w:type="dxa"/>
          </w:tcPr>
          <w:p w14:paraId="4244CC5E" w14:textId="4FF32E4C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3.9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6460FA87" w14:textId="6652C2D7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7.0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7777F8B6" w14:textId="5AFCA471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</w:tr>
      <w:tr w:rsidR="00986241" w14:paraId="42E642FE" w14:textId="77777777" w:rsidTr="00965BAB">
        <w:tc>
          <w:tcPr>
            <w:tcW w:w="1238" w:type="dxa"/>
          </w:tcPr>
          <w:p w14:paraId="5A82204C" w14:textId="56C6FA13" w:rsidR="00986241" w:rsidRDefault="00986241" w:rsidP="00986241">
            <w:r w:rsidRPr="00A24B9C">
              <w:rPr>
                <w:position w:val="-14"/>
              </w:rPr>
              <w:object w:dxaOrig="639" w:dyaOrig="400" w14:anchorId="16A2001F">
                <v:shape id="_x0000_i1039" type="#_x0000_t75" style="width:31.5pt;height:19.5pt" o:ole="">
                  <v:imagedata r:id="rId37" o:title=""/>
                </v:shape>
                <o:OLEObject Type="Embed" ProgID="Equation.DSMT4" ShapeID="_x0000_i1039" DrawAspect="Content" ObjectID="_1803345604" r:id="rId38"/>
              </w:object>
            </w:r>
          </w:p>
        </w:tc>
        <w:tc>
          <w:tcPr>
            <w:tcW w:w="1239" w:type="dxa"/>
          </w:tcPr>
          <w:p w14:paraId="4D1DDE46" w14:textId="0741D177" w:rsidR="00986241" w:rsidRDefault="00986241" w:rsidP="00986241">
            <w:pPr>
              <w:jc w:val="center"/>
            </w:pPr>
            <w:r>
              <w:rPr>
                <w:rFonts w:cs="Times New Roman"/>
              </w:rPr>
              <w:t>3</w:t>
            </w:r>
            <w:r w:rsidR="0057094C">
              <w:rPr>
                <w:rFonts w:cs="Times New Roman"/>
              </w:rPr>
              <w:t>.6</w:t>
            </w:r>
            <w:r>
              <w:rPr>
                <w:rFonts w:cs="Times New Roman"/>
              </w:rPr>
              <w:t xml:space="preserve"> ± </w:t>
            </w:r>
            <w:r w:rsidR="0057094C">
              <w:rPr>
                <w:rFonts w:cs="Times New Roman"/>
              </w:rPr>
              <w:t>0.9</w:t>
            </w:r>
          </w:p>
        </w:tc>
        <w:tc>
          <w:tcPr>
            <w:tcW w:w="1239" w:type="dxa"/>
          </w:tcPr>
          <w:p w14:paraId="0DE4F508" w14:textId="056663A7" w:rsidR="00986241" w:rsidRDefault="00986241" w:rsidP="00986241">
            <w:pPr>
              <w:jc w:val="center"/>
            </w:pPr>
            <w:r>
              <w:rPr>
                <w:rFonts w:cs="Times New Roman"/>
              </w:rPr>
              <w:t>9.0 ±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398DFF7" w14:textId="42FA68D2" w:rsidR="00986241" w:rsidRDefault="00986241" w:rsidP="00986241">
            <w:pPr>
              <w:jc w:val="center"/>
            </w:pPr>
            <w:r>
              <w:rPr>
                <w:rFonts w:cs="Times New Roman"/>
              </w:rPr>
              <w:t>993 ± 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D4D914" w14:textId="3F2CE26E" w:rsidR="00986241" w:rsidRDefault="00986241" w:rsidP="00986241">
            <w:r w:rsidRPr="00A24B9C">
              <w:rPr>
                <w:position w:val="-14"/>
              </w:rPr>
              <w:object w:dxaOrig="639" w:dyaOrig="400" w14:anchorId="080CE387">
                <v:shape id="_x0000_i1040" type="#_x0000_t75" style="width:31.5pt;height:19.5pt" o:ole="">
                  <v:imagedata r:id="rId39" o:title=""/>
                </v:shape>
                <o:OLEObject Type="Embed" ProgID="Equation.DSMT4" ShapeID="_x0000_i1040" DrawAspect="Content" ObjectID="_1803345605" r:id="rId40"/>
              </w:object>
            </w:r>
          </w:p>
        </w:tc>
        <w:tc>
          <w:tcPr>
            <w:tcW w:w="1239" w:type="dxa"/>
          </w:tcPr>
          <w:p w14:paraId="12989FA6" w14:textId="1A018B3C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7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04314C72" w14:textId="21DCC78A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4E5A2C" w14:textId="57376ABE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966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</w:tr>
      <w:tr w:rsidR="00E21ECE" w14:paraId="3E9D4646" w14:textId="77777777" w:rsidTr="00965BAB">
        <w:tc>
          <w:tcPr>
            <w:tcW w:w="1238" w:type="dxa"/>
          </w:tcPr>
          <w:p w14:paraId="16A4F19A" w14:textId="4BBCAB81" w:rsidR="00E21ECE" w:rsidRDefault="00E21ECE" w:rsidP="00E21ECE">
            <w:r w:rsidRPr="005A0FB8">
              <w:rPr>
                <w:position w:val="-16"/>
              </w:rPr>
              <w:object w:dxaOrig="660" w:dyaOrig="440" w14:anchorId="370D8F87">
                <v:shape id="_x0000_i1041" type="#_x0000_t75" style="width:33pt;height:22.5pt" o:ole="">
                  <v:imagedata r:id="rId41" o:title=""/>
                </v:shape>
                <o:OLEObject Type="Embed" ProgID="Equation.DSMT4" ShapeID="_x0000_i1041" DrawAspect="Content" ObjectID="_1803345606" r:id="rId42"/>
              </w:object>
            </w:r>
          </w:p>
        </w:tc>
        <w:tc>
          <w:tcPr>
            <w:tcW w:w="1239" w:type="dxa"/>
          </w:tcPr>
          <w:p w14:paraId="50D566ED" w14:textId="342FFFD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25DA84F7" w14:textId="0431D88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7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B2BBCAA" w14:textId="5AED8516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8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7F1A3CA" w14:textId="799D64AE" w:rsidR="00E21ECE" w:rsidRDefault="00E21ECE" w:rsidP="00E21ECE">
            <w:r w:rsidRPr="004C7390">
              <w:rPr>
                <w:position w:val="-16"/>
              </w:rPr>
              <w:object w:dxaOrig="680" w:dyaOrig="440" w14:anchorId="233EC716">
                <v:shape id="_x0000_i1042" type="#_x0000_t75" style="width:34.5pt;height:22.5pt" o:ole="">
                  <v:imagedata r:id="rId43" o:title=""/>
                </v:shape>
                <o:OLEObject Type="Embed" ProgID="Equation.DSMT4" ShapeID="_x0000_i1042" DrawAspect="Content" ObjectID="_1803345607" r:id="rId44"/>
              </w:object>
            </w:r>
          </w:p>
        </w:tc>
        <w:tc>
          <w:tcPr>
            <w:tcW w:w="1239" w:type="dxa"/>
          </w:tcPr>
          <w:p w14:paraId="3C257B03" w14:textId="788E7355" w:rsidR="00E21ECE" w:rsidRDefault="00E21ECE" w:rsidP="00E21ECE">
            <w:pPr>
              <w:jc w:val="center"/>
            </w:pPr>
            <w:r>
              <w:rPr>
                <w:rFonts w:cs="Times New Roman"/>
              </w:rPr>
              <w:t>34 ± 6</w:t>
            </w:r>
          </w:p>
        </w:tc>
        <w:tc>
          <w:tcPr>
            <w:tcW w:w="1239" w:type="dxa"/>
          </w:tcPr>
          <w:p w14:paraId="04ECFAE2" w14:textId="627F4AAC" w:rsidR="00E21ECE" w:rsidRDefault="00E21ECE" w:rsidP="00E21ECE">
            <w:pPr>
              <w:jc w:val="center"/>
            </w:pPr>
            <w:r>
              <w:rPr>
                <w:rFonts w:cs="Times New Roman"/>
              </w:rPr>
              <w:t>60 ± 20</w:t>
            </w:r>
          </w:p>
        </w:tc>
        <w:tc>
          <w:tcPr>
            <w:tcW w:w="1239" w:type="dxa"/>
          </w:tcPr>
          <w:p w14:paraId="12616CF2" w14:textId="3A68D0D5" w:rsidR="00E21ECE" w:rsidRDefault="00E21ECE" w:rsidP="00E21ECE">
            <w:pPr>
              <w:jc w:val="center"/>
            </w:pPr>
            <w:r>
              <w:rPr>
                <w:rFonts w:cs="Times New Roman"/>
              </w:rPr>
              <w:t>940 ± 7</w:t>
            </w:r>
          </w:p>
        </w:tc>
      </w:tr>
      <w:tr w:rsidR="00E21ECE" w14:paraId="267E10BE" w14:textId="77777777" w:rsidTr="00965BAB">
        <w:tc>
          <w:tcPr>
            <w:tcW w:w="1238" w:type="dxa"/>
          </w:tcPr>
          <w:p w14:paraId="329DB469" w14:textId="250183E5" w:rsidR="00E21ECE" w:rsidRDefault="00E21ECE" w:rsidP="00E21ECE">
            <w:r w:rsidRPr="005A0FB8">
              <w:rPr>
                <w:position w:val="-16"/>
              </w:rPr>
              <w:object w:dxaOrig="740" w:dyaOrig="440" w14:anchorId="4CB3B727">
                <v:shape id="_x0000_i1043" type="#_x0000_t75" style="width:37.5pt;height:22.5pt" o:ole="">
                  <v:imagedata r:id="rId45" o:title=""/>
                </v:shape>
                <o:OLEObject Type="Embed" ProgID="Equation.DSMT4" ShapeID="_x0000_i1043" DrawAspect="Content" ObjectID="_1803345608" r:id="rId46"/>
              </w:object>
            </w:r>
          </w:p>
        </w:tc>
        <w:tc>
          <w:tcPr>
            <w:tcW w:w="1239" w:type="dxa"/>
          </w:tcPr>
          <w:p w14:paraId="671EF6D6" w14:textId="59604B01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5.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29F04FA7" w14:textId="6072FDC4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32C8054" w14:textId="48FA5D98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97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D43D501" w14:textId="2D2013D7" w:rsidR="00E21ECE" w:rsidRDefault="00E21ECE" w:rsidP="00E21ECE">
            <w:r w:rsidRPr="004C7390">
              <w:rPr>
                <w:position w:val="-16"/>
              </w:rPr>
              <w:object w:dxaOrig="740" w:dyaOrig="440" w14:anchorId="4E344CCF">
                <v:shape id="_x0000_i1044" type="#_x0000_t75" style="width:37.5pt;height:22.5pt" o:ole="">
                  <v:imagedata r:id="rId47" o:title=""/>
                </v:shape>
                <o:OLEObject Type="Embed" ProgID="Equation.DSMT4" ShapeID="_x0000_i1044" DrawAspect="Content" ObjectID="_1803345609" r:id="rId48"/>
              </w:object>
            </w:r>
          </w:p>
        </w:tc>
        <w:tc>
          <w:tcPr>
            <w:tcW w:w="1239" w:type="dxa"/>
          </w:tcPr>
          <w:p w14:paraId="0E4F73F1" w14:textId="03FC8B0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191F903D" w14:textId="3963F53D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6AED23AA" w14:textId="69CC41B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6A504CC5" w14:textId="77777777" w:rsidTr="00965BAB">
        <w:tc>
          <w:tcPr>
            <w:tcW w:w="1238" w:type="dxa"/>
          </w:tcPr>
          <w:p w14:paraId="4D5516B9" w14:textId="39A7328D" w:rsidR="00E21ECE" w:rsidRDefault="00E21ECE" w:rsidP="00E21ECE">
            <w:r w:rsidRPr="005A0FB8">
              <w:rPr>
                <w:position w:val="-16"/>
              </w:rPr>
              <w:object w:dxaOrig="660" w:dyaOrig="440" w14:anchorId="275CB8B2">
                <v:shape id="_x0000_i1045" type="#_x0000_t75" style="width:33pt;height:22.5pt" o:ole="">
                  <v:imagedata r:id="rId49" o:title=""/>
                </v:shape>
                <o:OLEObject Type="Embed" ProgID="Equation.DSMT4" ShapeID="_x0000_i1045" DrawAspect="Content" ObjectID="_1803345610" r:id="rId50"/>
              </w:object>
            </w:r>
          </w:p>
        </w:tc>
        <w:tc>
          <w:tcPr>
            <w:tcW w:w="1239" w:type="dxa"/>
          </w:tcPr>
          <w:p w14:paraId="54559EE8" w14:textId="799A022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2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3BE131A" w14:textId="30825A62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DEFD111" w14:textId="4AD2AFC8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34667F" w14:textId="0F1B9F54" w:rsidR="00E21ECE" w:rsidRDefault="00E21ECE" w:rsidP="00E21ECE">
            <w:r w:rsidRPr="004C7390">
              <w:rPr>
                <w:position w:val="-16"/>
              </w:rPr>
              <w:object w:dxaOrig="680" w:dyaOrig="440" w14:anchorId="33F663CC">
                <v:shape id="_x0000_i1046" type="#_x0000_t75" style="width:34.5pt;height:22.5pt" o:ole="">
                  <v:imagedata r:id="rId51" o:title=""/>
                </v:shape>
                <o:OLEObject Type="Embed" ProgID="Equation.DSMT4" ShapeID="_x0000_i1046" DrawAspect="Content" ObjectID="_1803345611" r:id="rId52"/>
              </w:object>
            </w:r>
          </w:p>
        </w:tc>
        <w:tc>
          <w:tcPr>
            <w:tcW w:w="1239" w:type="dxa"/>
          </w:tcPr>
          <w:p w14:paraId="794CF07F" w14:textId="6B90E2F7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7B33A97" w14:textId="75B616B0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51DB6F79" w14:textId="03C17BE4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99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</w:tr>
      <w:tr w:rsidR="00E21ECE" w14:paraId="4240313C" w14:textId="77777777" w:rsidTr="00965BAB">
        <w:tc>
          <w:tcPr>
            <w:tcW w:w="1238" w:type="dxa"/>
          </w:tcPr>
          <w:p w14:paraId="259E1D46" w14:textId="6AC2F6DD" w:rsidR="00E21ECE" w:rsidRDefault="00E21ECE" w:rsidP="00E21ECE">
            <w:r w:rsidRPr="005A0FB8">
              <w:rPr>
                <w:position w:val="-16"/>
              </w:rPr>
              <w:object w:dxaOrig="720" w:dyaOrig="440" w14:anchorId="74A08A9C">
                <v:shape id="_x0000_i1047" type="#_x0000_t75" style="width:36.75pt;height:22.5pt" o:ole="">
                  <v:imagedata r:id="rId53" o:title=""/>
                </v:shape>
                <o:OLEObject Type="Embed" ProgID="Equation.DSMT4" ShapeID="_x0000_i1047" DrawAspect="Content" ObjectID="_1803345612" r:id="rId54"/>
              </w:object>
            </w:r>
          </w:p>
        </w:tc>
        <w:tc>
          <w:tcPr>
            <w:tcW w:w="1239" w:type="dxa"/>
          </w:tcPr>
          <w:p w14:paraId="3DD5DC00" w14:textId="727E9608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065B01C" w14:textId="5BEF994C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8220048" w14:textId="7D03CC10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98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B71A963" w14:textId="0D7399A5" w:rsidR="00E21ECE" w:rsidRDefault="00E21ECE" w:rsidP="00E21ECE">
            <w:r w:rsidRPr="004C7390">
              <w:rPr>
                <w:position w:val="-16"/>
              </w:rPr>
              <w:object w:dxaOrig="720" w:dyaOrig="440" w14:anchorId="7BBFFD51">
                <v:shape id="_x0000_i1048" type="#_x0000_t75" style="width:36.75pt;height:22.5pt" o:ole="">
                  <v:imagedata r:id="rId55" o:title=""/>
                </v:shape>
                <o:OLEObject Type="Embed" ProgID="Equation.DSMT4" ShapeID="_x0000_i1048" DrawAspect="Content" ObjectID="_1803345613" r:id="rId56"/>
              </w:object>
            </w:r>
          </w:p>
        </w:tc>
        <w:tc>
          <w:tcPr>
            <w:tcW w:w="1239" w:type="dxa"/>
          </w:tcPr>
          <w:p w14:paraId="527C35FF" w14:textId="5D2B137D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7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2305B5F" w14:textId="2B9300E5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42DF5ED" w14:textId="7B76D92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3DE589CC" w14:textId="77777777" w:rsidTr="00965BAB">
        <w:tc>
          <w:tcPr>
            <w:tcW w:w="1238" w:type="dxa"/>
          </w:tcPr>
          <w:p w14:paraId="33AD94C1" w14:textId="1B474A3A" w:rsidR="00E21ECE" w:rsidRDefault="00E21ECE" w:rsidP="00E21ECE">
            <w:r w:rsidRPr="005A0FB8">
              <w:rPr>
                <w:position w:val="-16"/>
              </w:rPr>
              <w:object w:dxaOrig="660" w:dyaOrig="440" w14:anchorId="68FE7ADD">
                <v:shape id="_x0000_i1049" type="#_x0000_t75" style="width:33pt;height:22.5pt" o:ole="">
                  <v:imagedata r:id="rId57" o:title=""/>
                </v:shape>
                <o:OLEObject Type="Embed" ProgID="Equation.DSMT4" ShapeID="_x0000_i1049" DrawAspect="Content" ObjectID="_1803345614" r:id="rId58"/>
              </w:object>
            </w:r>
          </w:p>
        </w:tc>
        <w:tc>
          <w:tcPr>
            <w:tcW w:w="1239" w:type="dxa"/>
          </w:tcPr>
          <w:p w14:paraId="25306E4E" w14:textId="65E1DD8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</w:tcPr>
          <w:p w14:paraId="4E047708" w14:textId="514FC8F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C575FCD" w14:textId="450AE54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F02F28B" w14:textId="52E52624" w:rsidR="00E21ECE" w:rsidRDefault="00E21ECE" w:rsidP="00E21ECE">
            <w:r w:rsidRPr="004C7390">
              <w:rPr>
                <w:position w:val="-16"/>
              </w:rPr>
              <w:object w:dxaOrig="680" w:dyaOrig="440" w14:anchorId="59A326CA">
                <v:shape id="_x0000_i1050" type="#_x0000_t75" style="width:34.5pt;height:22.5pt" o:ole="">
                  <v:imagedata r:id="rId59" o:title=""/>
                </v:shape>
                <o:OLEObject Type="Embed" ProgID="Equation.DSMT4" ShapeID="_x0000_i1050" DrawAspect="Content" ObjectID="_1803345615" r:id="rId60"/>
              </w:object>
            </w:r>
          </w:p>
        </w:tc>
        <w:tc>
          <w:tcPr>
            <w:tcW w:w="1239" w:type="dxa"/>
          </w:tcPr>
          <w:p w14:paraId="0F1FABBF" w14:textId="7C21D3B9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4.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4D0C6B6B" w14:textId="6791C119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7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7081C814" w14:textId="676F9901" w:rsidR="00E21ECE" w:rsidRPr="0051027F" w:rsidRDefault="00624303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7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2</w:t>
            </w:r>
          </w:p>
        </w:tc>
      </w:tr>
      <w:tr w:rsidR="00E21ECE" w14:paraId="6734F3CE" w14:textId="77777777" w:rsidTr="00965BAB">
        <w:tc>
          <w:tcPr>
            <w:tcW w:w="1238" w:type="dxa"/>
          </w:tcPr>
          <w:p w14:paraId="29E42B8E" w14:textId="1FA96D55" w:rsidR="00E21ECE" w:rsidRDefault="00E21ECE" w:rsidP="00E21ECE">
            <w:r w:rsidRPr="005A0FB8">
              <w:rPr>
                <w:position w:val="-16"/>
              </w:rPr>
              <w:object w:dxaOrig="740" w:dyaOrig="440" w14:anchorId="287F253B">
                <v:shape id="_x0000_i1051" type="#_x0000_t75" style="width:37.5pt;height:22.5pt" o:ole="">
                  <v:imagedata r:id="rId61" o:title=""/>
                </v:shape>
                <o:OLEObject Type="Embed" ProgID="Equation.DSMT4" ShapeID="_x0000_i1051" DrawAspect="Content" ObjectID="_1803345616" r:id="rId62"/>
              </w:object>
            </w:r>
          </w:p>
        </w:tc>
        <w:tc>
          <w:tcPr>
            <w:tcW w:w="1239" w:type="dxa"/>
          </w:tcPr>
          <w:p w14:paraId="3167B543" w14:textId="7554834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A19A89" w14:textId="2D0E435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CB279BF" w14:textId="11256B1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7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5F57785" w14:textId="142F13C7" w:rsidR="00E21ECE" w:rsidRDefault="00E21ECE" w:rsidP="00E21ECE">
            <w:r w:rsidRPr="004C7390">
              <w:rPr>
                <w:position w:val="-16"/>
              </w:rPr>
              <w:object w:dxaOrig="740" w:dyaOrig="440" w14:anchorId="0DBA1E4E">
                <v:shape id="_x0000_i1052" type="#_x0000_t75" style="width:37.5pt;height:22.5pt" o:ole="">
                  <v:imagedata r:id="rId63" o:title=""/>
                </v:shape>
                <o:OLEObject Type="Embed" ProgID="Equation.DSMT4" ShapeID="_x0000_i1052" DrawAspect="Content" ObjectID="_1803345617" r:id="rId64"/>
              </w:object>
            </w:r>
          </w:p>
        </w:tc>
        <w:tc>
          <w:tcPr>
            <w:tcW w:w="1239" w:type="dxa"/>
          </w:tcPr>
          <w:p w14:paraId="54F6E8B4" w14:textId="68B9547A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2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1F4A34DC" w14:textId="7780ECCC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7CDA8BDF" w14:textId="593D17D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3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</w:tr>
      <w:tr w:rsidR="00E21ECE" w14:paraId="730EFC7D" w14:textId="77777777" w:rsidTr="00965BAB">
        <w:tc>
          <w:tcPr>
            <w:tcW w:w="1238" w:type="dxa"/>
          </w:tcPr>
          <w:p w14:paraId="757A012C" w14:textId="1CEA1528" w:rsidR="00E21ECE" w:rsidRDefault="00E21ECE" w:rsidP="00E21ECE">
            <w:r w:rsidRPr="005A0FB8">
              <w:rPr>
                <w:position w:val="-16"/>
              </w:rPr>
              <w:object w:dxaOrig="660" w:dyaOrig="440" w14:anchorId="6DFC5944">
                <v:shape id="_x0000_i1053" type="#_x0000_t75" style="width:33pt;height:22.5pt" o:ole="">
                  <v:imagedata r:id="rId65" o:title=""/>
                </v:shape>
                <o:OLEObject Type="Embed" ProgID="Equation.DSMT4" ShapeID="_x0000_i1053" DrawAspect="Content" ObjectID="_1803345618" r:id="rId66"/>
              </w:object>
            </w:r>
          </w:p>
        </w:tc>
        <w:tc>
          <w:tcPr>
            <w:tcW w:w="1239" w:type="dxa"/>
          </w:tcPr>
          <w:p w14:paraId="648BDEEE" w14:textId="622ED69F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</w:tcPr>
          <w:p w14:paraId="64F44AAB" w14:textId="3B50B53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AE165C7" w14:textId="1AD9F1FD" w:rsidR="00E21ECE" w:rsidRPr="0051027F" w:rsidRDefault="005B38CE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8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40A4D1A" w14:textId="25426822" w:rsidR="00E21ECE" w:rsidRDefault="00E21ECE" w:rsidP="00E21ECE">
            <w:r w:rsidRPr="004C7390">
              <w:rPr>
                <w:position w:val="-16"/>
              </w:rPr>
              <w:object w:dxaOrig="680" w:dyaOrig="440" w14:anchorId="254EC7B9">
                <v:shape id="_x0000_i1054" type="#_x0000_t75" style="width:34.5pt;height:22.5pt" o:ole="">
                  <v:imagedata r:id="rId67" o:title=""/>
                </v:shape>
                <o:OLEObject Type="Embed" ProgID="Equation.DSMT4" ShapeID="_x0000_i1054" DrawAspect="Content" ObjectID="_1803345619" r:id="rId68"/>
              </w:object>
            </w:r>
          </w:p>
        </w:tc>
        <w:tc>
          <w:tcPr>
            <w:tcW w:w="1239" w:type="dxa"/>
          </w:tcPr>
          <w:p w14:paraId="1A3C8EB4" w14:textId="240D4D23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3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</w:t>
            </w:r>
            <w:r w:rsidR="005B38CE">
              <w:rPr>
                <w:rFonts w:cs="Times New Roman"/>
              </w:rPr>
              <w:t>0.6</w:t>
            </w:r>
          </w:p>
        </w:tc>
        <w:tc>
          <w:tcPr>
            <w:tcW w:w="1239" w:type="dxa"/>
          </w:tcPr>
          <w:p w14:paraId="203B41F8" w14:textId="4606C3B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1C5E91E0" w14:textId="01F38E1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71CD47A0" w14:textId="77777777" w:rsidTr="00965BAB">
        <w:tc>
          <w:tcPr>
            <w:tcW w:w="1238" w:type="dxa"/>
          </w:tcPr>
          <w:p w14:paraId="20F93781" w14:textId="5ACCA2D6" w:rsidR="00E21ECE" w:rsidRDefault="00E21ECE" w:rsidP="00E21ECE">
            <w:r w:rsidRPr="00A24B9C">
              <w:rPr>
                <w:position w:val="-14"/>
              </w:rPr>
              <w:object w:dxaOrig="700" w:dyaOrig="400" w14:anchorId="70376D9E">
                <v:shape id="_x0000_i1055" type="#_x0000_t75" style="width:34.5pt;height:19.5pt" o:ole="">
                  <v:imagedata r:id="rId69" o:title=""/>
                </v:shape>
                <o:OLEObject Type="Embed" ProgID="Equation.DSMT4" ShapeID="_x0000_i1055" DrawAspect="Content" ObjectID="_1803345620" r:id="rId70"/>
              </w:object>
            </w:r>
          </w:p>
        </w:tc>
        <w:tc>
          <w:tcPr>
            <w:tcW w:w="1239" w:type="dxa"/>
          </w:tcPr>
          <w:p w14:paraId="13D31F84" w14:textId="438782B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256CC1A7" w14:textId="1FD148B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8.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84DEE12" w14:textId="6644B935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B3108A" w14:textId="74311D54" w:rsidR="00E21ECE" w:rsidRDefault="00E21ECE" w:rsidP="00E21ECE">
            <w:r w:rsidRPr="00A24B9C">
              <w:rPr>
                <w:position w:val="-14"/>
              </w:rPr>
              <w:object w:dxaOrig="700" w:dyaOrig="400" w14:anchorId="6B32663A">
                <v:shape id="_x0000_i1056" type="#_x0000_t75" style="width:34.5pt;height:19.5pt" o:ole="">
                  <v:imagedata r:id="rId71" o:title=""/>
                </v:shape>
                <o:OLEObject Type="Embed" ProgID="Equation.DSMT4" ShapeID="_x0000_i1056" DrawAspect="Content" ObjectID="_1803345621" r:id="rId72"/>
              </w:object>
            </w:r>
          </w:p>
        </w:tc>
        <w:tc>
          <w:tcPr>
            <w:tcW w:w="1239" w:type="dxa"/>
          </w:tcPr>
          <w:p w14:paraId="308E5C78" w14:textId="5119BF67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607E355E" w14:textId="5802293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.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64D245D1" w14:textId="58FACD30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4789E65" w14:textId="77777777" w:rsidTr="00965BAB">
        <w:tc>
          <w:tcPr>
            <w:tcW w:w="1238" w:type="dxa"/>
          </w:tcPr>
          <w:p w14:paraId="6B41CA1F" w14:textId="65158ED9" w:rsidR="00E21ECE" w:rsidRDefault="00E21ECE" w:rsidP="00E21ECE">
            <w:r w:rsidRPr="005A0FB8">
              <w:rPr>
                <w:position w:val="-16"/>
              </w:rPr>
              <w:object w:dxaOrig="840" w:dyaOrig="440" w14:anchorId="0B6E44BD">
                <v:shape id="_x0000_i1057" type="#_x0000_t75" style="width:42pt;height:22.5pt" o:ole="">
                  <v:imagedata r:id="rId73" o:title=""/>
                </v:shape>
                <o:OLEObject Type="Embed" ProgID="Equation.DSMT4" ShapeID="_x0000_i1057" DrawAspect="Content" ObjectID="_1803345622" r:id="rId74"/>
              </w:object>
            </w:r>
          </w:p>
        </w:tc>
        <w:tc>
          <w:tcPr>
            <w:tcW w:w="1239" w:type="dxa"/>
          </w:tcPr>
          <w:p w14:paraId="55F3F0FC" w14:textId="6CBE39A3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4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0A70D8C7" w14:textId="090EE841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8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6390CFB" w14:textId="1A10C5F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5B3C5FB" w14:textId="0268C9BC" w:rsidR="00E21ECE" w:rsidRDefault="00E21ECE" w:rsidP="00E21ECE">
            <w:r w:rsidRPr="004C7390">
              <w:rPr>
                <w:position w:val="-16"/>
              </w:rPr>
              <w:object w:dxaOrig="859" w:dyaOrig="440" w14:anchorId="5613F4E3">
                <v:shape id="_x0000_i1058" type="#_x0000_t75" style="width:42.75pt;height:22.5pt" o:ole="">
                  <v:imagedata r:id="rId75" o:title=""/>
                </v:shape>
                <o:OLEObject Type="Embed" ProgID="Equation.DSMT4" ShapeID="_x0000_i1058" DrawAspect="Content" ObjectID="_1803345623" r:id="rId76"/>
              </w:object>
            </w:r>
          </w:p>
        </w:tc>
        <w:tc>
          <w:tcPr>
            <w:tcW w:w="1239" w:type="dxa"/>
          </w:tcPr>
          <w:p w14:paraId="0CBF355C" w14:textId="03248EC9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3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1E6EB19D" w14:textId="2EEF137A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7A08770" w14:textId="48F8DDA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2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6851B6ED" w14:textId="77777777" w:rsidTr="00965BAB">
        <w:tc>
          <w:tcPr>
            <w:tcW w:w="1238" w:type="dxa"/>
          </w:tcPr>
          <w:p w14:paraId="22613FD7" w14:textId="131B842F" w:rsidR="00E21ECE" w:rsidRDefault="00E21ECE" w:rsidP="00E21ECE">
            <w:r w:rsidRPr="005A0FB8">
              <w:rPr>
                <w:position w:val="-16"/>
              </w:rPr>
              <w:object w:dxaOrig="920" w:dyaOrig="440" w14:anchorId="2CDB6B71">
                <v:shape id="_x0000_i1059" type="#_x0000_t75" style="width:45.75pt;height:22.5pt" o:ole="">
                  <v:imagedata r:id="rId77" o:title=""/>
                </v:shape>
                <o:OLEObject Type="Embed" ProgID="Equation.DSMT4" ShapeID="_x0000_i1059" DrawAspect="Content" ObjectID="_1803345624" r:id="rId78"/>
              </w:object>
            </w:r>
          </w:p>
        </w:tc>
        <w:tc>
          <w:tcPr>
            <w:tcW w:w="1239" w:type="dxa"/>
          </w:tcPr>
          <w:p w14:paraId="07DAE8F6" w14:textId="65FA7FD1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8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427CE46" w14:textId="7E7D0B86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6215A60" w14:textId="35126C6D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894F3F6" w14:textId="79A7CC63" w:rsidR="00E21ECE" w:rsidRDefault="00E21ECE" w:rsidP="00E21ECE">
            <w:r w:rsidRPr="004C7390">
              <w:rPr>
                <w:position w:val="-16"/>
              </w:rPr>
              <w:object w:dxaOrig="920" w:dyaOrig="440" w14:anchorId="4C40C340">
                <v:shape id="_x0000_i1060" type="#_x0000_t75" style="width:45.75pt;height:22.5pt" o:ole="">
                  <v:imagedata r:id="rId79" o:title=""/>
                </v:shape>
                <o:OLEObject Type="Embed" ProgID="Equation.DSMT4" ShapeID="_x0000_i1060" DrawAspect="Content" ObjectID="_1803345625" r:id="rId80"/>
              </w:object>
            </w:r>
          </w:p>
        </w:tc>
        <w:tc>
          <w:tcPr>
            <w:tcW w:w="1239" w:type="dxa"/>
          </w:tcPr>
          <w:p w14:paraId="455FEB19" w14:textId="3017AB83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5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0BCB09E8" w14:textId="06BE8E80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0</w:t>
            </w:r>
          </w:p>
        </w:tc>
        <w:tc>
          <w:tcPr>
            <w:tcW w:w="1239" w:type="dxa"/>
          </w:tcPr>
          <w:p w14:paraId="0747CB5F" w14:textId="5962283E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E88A89C" w14:textId="77777777" w:rsidTr="00965BAB">
        <w:tc>
          <w:tcPr>
            <w:tcW w:w="1238" w:type="dxa"/>
          </w:tcPr>
          <w:p w14:paraId="21E3A3E0" w14:textId="153464A1" w:rsidR="00E21ECE" w:rsidRDefault="00E21ECE" w:rsidP="00E21ECE">
            <w:r w:rsidRPr="005A0FB8">
              <w:rPr>
                <w:position w:val="-16"/>
              </w:rPr>
              <w:object w:dxaOrig="840" w:dyaOrig="440" w14:anchorId="69224817">
                <v:shape id="_x0000_i1061" type="#_x0000_t75" style="width:42pt;height:22.5pt" o:ole="">
                  <v:imagedata r:id="rId81" o:title=""/>
                </v:shape>
                <o:OLEObject Type="Embed" ProgID="Equation.DSMT4" ShapeID="_x0000_i1061" DrawAspect="Content" ObjectID="_1803345626" r:id="rId82"/>
              </w:object>
            </w:r>
          </w:p>
        </w:tc>
        <w:tc>
          <w:tcPr>
            <w:tcW w:w="1239" w:type="dxa"/>
          </w:tcPr>
          <w:p w14:paraId="351292EE" w14:textId="64772E40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2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249B8409" w14:textId="45C02CFD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6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D25235C" w14:textId="7E005457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8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4CA7550" w14:textId="05C378B3" w:rsidR="00E21ECE" w:rsidRDefault="00E21ECE" w:rsidP="00E21ECE">
            <w:r w:rsidRPr="004C7390">
              <w:rPr>
                <w:position w:val="-16"/>
              </w:rPr>
              <w:object w:dxaOrig="859" w:dyaOrig="440" w14:anchorId="72D32BC4">
                <v:shape id="_x0000_i1062" type="#_x0000_t75" style="width:42.75pt;height:22.5pt" o:ole="">
                  <v:imagedata r:id="rId83" o:title=""/>
                </v:shape>
                <o:OLEObject Type="Embed" ProgID="Equation.DSMT4" ShapeID="_x0000_i1062" DrawAspect="Content" ObjectID="_1803345627" r:id="rId84"/>
              </w:object>
            </w:r>
          </w:p>
        </w:tc>
        <w:tc>
          <w:tcPr>
            <w:tcW w:w="1239" w:type="dxa"/>
          </w:tcPr>
          <w:p w14:paraId="36033F53" w14:textId="50D501CF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35A13502" w14:textId="16D1DBC8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47B701D" w14:textId="3DD23BFD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8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  <w:tr w:rsidR="00E21ECE" w14:paraId="38EB4DEB" w14:textId="77777777" w:rsidTr="00965BAB">
        <w:tc>
          <w:tcPr>
            <w:tcW w:w="1238" w:type="dxa"/>
          </w:tcPr>
          <w:p w14:paraId="2BB91242" w14:textId="66859ADE" w:rsidR="00E21ECE" w:rsidRDefault="00E21ECE" w:rsidP="00E21ECE">
            <w:r w:rsidRPr="005A0FB8">
              <w:rPr>
                <w:position w:val="-16"/>
              </w:rPr>
              <w:object w:dxaOrig="900" w:dyaOrig="440" w14:anchorId="6EB66FB2">
                <v:shape id="_x0000_i1063" type="#_x0000_t75" style="width:45pt;height:22.5pt" o:ole="">
                  <v:imagedata r:id="rId85" o:title=""/>
                </v:shape>
                <o:OLEObject Type="Embed" ProgID="Equation.DSMT4" ShapeID="_x0000_i1063" DrawAspect="Content" ObjectID="_1803345628" r:id="rId86"/>
              </w:object>
            </w:r>
          </w:p>
        </w:tc>
        <w:tc>
          <w:tcPr>
            <w:tcW w:w="1239" w:type="dxa"/>
          </w:tcPr>
          <w:p w14:paraId="75FE408B" w14:textId="0D90BCF3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35FF1B25" w14:textId="1FBE4006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1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6C11DA8" w14:textId="463C434C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99B66E3" w14:textId="7D2562CD" w:rsidR="00E21ECE" w:rsidRDefault="00E21ECE" w:rsidP="00E21ECE">
            <w:r w:rsidRPr="004C7390">
              <w:rPr>
                <w:position w:val="-16"/>
              </w:rPr>
              <w:object w:dxaOrig="900" w:dyaOrig="440" w14:anchorId="65D93C87">
                <v:shape id="_x0000_i1064" type="#_x0000_t75" style="width:45pt;height:22.5pt" o:ole="">
                  <v:imagedata r:id="rId87" o:title=""/>
                </v:shape>
                <o:OLEObject Type="Embed" ProgID="Equation.DSMT4" ShapeID="_x0000_i1064" DrawAspect="Content" ObjectID="_1803345629" r:id="rId88"/>
              </w:object>
            </w:r>
          </w:p>
        </w:tc>
        <w:tc>
          <w:tcPr>
            <w:tcW w:w="1239" w:type="dxa"/>
          </w:tcPr>
          <w:p w14:paraId="29C6D66D" w14:textId="6BD3F351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4C1CE3C5" w14:textId="18C38347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0B5AE40C" w14:textId="65E4AE1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8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B173D43" w14:textId="77777777" w:rsidTr="00965BAB">
        <w:tc>
          <w:tcPr>
            <w:tcW w:w="1238" w:type="dxa"/>
          </w:tcPr>
          <w:p w14:paraId="3618F4A2" w14:textId="5897DB26" w:rsidR="00E21ECE" w:rsidRDefault="00E21ECE" w:rsidP="00E21ECE">
            <w:r w:rsidRPr="005A0FB8">
              <w:rPr>
                <w:position w:val="-16"/>
              </w:rPr>
              <w:object w:dxaOrig="840" w:dyaOrig="440" w14:anchorId="47BA9724">
                <v:shape id="_x0000_i1065" type="#_x0000_t75" style="width:42pt;height:22.5pt" o:ole="">
                  <v:imagedata r:id="rId89" o:title=""/>
                </v:shape>
                <o:OLEObject Type="Embed" ProgID="Equation.DSMT4" ShapeID="_x0000_i1065" DrawAspect="Content" ObjectID="_1803345630" r:id="rId90"/>
              </w:object>
            </w:r>
          </w:p>
        </w:tc>
        <w:tc>
          <w:tcPr>
            <w:tcW w:w="1239" w:type="dxa"/>
          </w:tcPr>
          <w:p w14:paraId="766DB088" w14:textId="4629D172" w:rsidR="00E21ECE" w:rsidRPr="0051027F" w:rsidRDefault="00FC10F9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1.4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0.3</w:t>
            </w:r>
          </w:p>
        </w:tc>
        <w:tc>
          <w:tcPr>
            <w:tcW w:w="1239" w:type="dxa"/>
          </w:tcPr>
          <w:p w14:paraId="691A4EC2" w14:textId="58594EF8" w:rsidR="00E21ECE" w:rsidRPr="0051027F" w:rsidRDefault="00FC10F9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4.3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14C6456" w14:textId="26845B30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9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AB1F462" w14:textId="4F6073A8" w:rsidR="00E21ECE" w:rsidRDefault="00E21ECE" w:rsidP="00E21ECE">
            <w:r w:rsidRPr="004C7390">
              <w:rPr>
                <w:position w:val="-16"/>
              </w:rPr>
              <w:object w:dxaOrig="859" w:dyaOrig="440" w14:anchorId="7FA785FF">
                <v:shape id="_x0000_i1066" type="#_x0000_t75" style="width:42.75pt;height:22.5pt" o:ole="">
                  <v:imagedata r:id="rId91" o:title=""/>
                </v:shape>
                <o:OLEObject Type="Embed" ProgID="Equation.DSMT4" ShapeID="_x0000_i1066" DrawAspect="Content" ObjectID="_1803345631" r:id="rId92"/>
              </w:object>
            </w:r>
          </w:p>
        </w:tc>
        <w:tc>
          <w:tcPr>
            <w:tcW w:w="1239" w:type="dxa"/>
          </w:tcPr>
          <w:p w14:paraId="77F935D4" w14:textId="36F96875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3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2E930B3D" w14:textId="54F4142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6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5A22FB80" w14:textId="15E40F07" w:rsidR="00E21ECE" w:rsidRPr="0051027F" w:rsidRDefault="007D325E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7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3</w:t>
            </w:r>
          </w:p>
        </w:tc>
      </w:tr>
      <w:tr w:rsidR="00E21ECE" w14:paraId="33211BB7" w14:textId="77777777" w:rsidTr="00965BAB">
        <w:tc>
          <w:tcPr>
            <w:tcW w:w="1238" w:type="dxa"/>
          </w:tcPr>
          <w:p w14:paraId="1595EC10" w14:textId="45A2ED49" w:rsidR="00E21ECE" w:rsidRDefault="00E21ECE" w:rsidP="00E21ECE">
            <w:r w:rsidRPr="005A0FB8">
              <w:rPr>
                <w:position w:val="-16"/>
              </w:rPr>
              <w:object w:dxaOrig="900" w:dyaOrig="440" w14:anchorId="614B0630">
                <v:shape id="_x0000_i1067" type="#_x0000_t75" style="width:45pt;height:22.5pt" o:ole="">
                  <v:imagedata r:id="rId93" o:title=""/>
                </v:shape>
                <o:OLEObject Type="Embed" ProgID="Equation.DSMT4" ShapeID="_x0000_i1067" DrawAspect="Content" ObjectID="_1803345632" r:id="rId94"/>
              </w:object>
            </w:r>
          </w:p>
        </w:tc>
        <w:tc>
          <w:tcPr>
            <w:tcW w:w="1239" w:type="dxa"/>
          </w:tcPr>
          <w:p w14:paraId="338DE88C" w14:textId="29664339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661F0851" w14:textId="12C7724E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F8EF3E0" w14:textId="305D262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2EBA28" w14:textId="753500AE" w:rsidR="00E21ECE" w:rsidRDefault="00E21ECE" w:rsidP="00E21ECE">
            <w:r w:rsidRPr="004C7390">
              <w:rPr>
                <w:position w:val="-16"/>
              </w:rPr>
              <w:object w:dxaOrig="900" w:dyaOrig="440" w14:anchorId="3B306182">
                <v:shape id="_x0000_i1068" type="#_x0000_t75" style="width:45pt;height:22.5pt" o:ole="">
                  <v:imagedata r:id="rId95" o:title=""/>
                </v:shape>
                <o:OLEObject Type="Embed" ProgID="Equation.DSMT4" ShapeID="_x0000_i1068" DrawAspect="Content" ObjectID="_1803345633" r:id="rId96"/>
              </w:object>
            </w:r>
          </w:p>
        </w:tc>
        <w:tc>
          <w:tcPr>
            <w:tcW w:w="1239" w:type="dxa"/>
          </w:tcPr>
          <w:p w14:paraId="2DA86BF2" w14:textId="771C436B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2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3141ED78" w14:textId="4DBDA6CE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3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493FE42B" w14:textId="4D8E786A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79CD187" w14:textId="77777777" w:rsidTr="00965BAB">
        <w:tc>
          <w:tcPr>
            <w:tcW w:w="1238" w:type="dxa"/>
          </w:tcPr>
          <w:p w14:paraId="18310A02" w14:textId="45E1319F" w:rsidR="00E21ECE" w:rsidRDefault="00E21ECE" w:rsidP="00E21ECE">
            <w:r w:rsidRPr="005A0FB8">
              <w:rPr>
                <w:position w:val="-16"/>
              </w:rPr>
              <w:object w:dxaOrig="840" w:dyaOrig="440" w14:anchorId="30AF986B">
                <v:shape id="_x0000_i1069" type="#_x0000_t75" style="width:42pt;height:22.5pt" o:ole="">
                  <v:imagedata r:id="rId97" o:title=""/>
                </v:shape>
                <o:OLEObject Type="Embed" ProgID="Equation.DSMT4" ShapeID="_x0000_i1069" DrawAspect="Content" ObjectID="_1803345634" r:id="rId98"/>
              </w:object>
            </w:r>
          </w:p>
        </w:tc>
        <w:tc>
          <w:tcPr>
            <w:tcW w:w="1239" w:type="dxa"/>
          </w:tcPr>
          <w:p w14:paraId="2C59AFFE" w14:textId="19A9395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</w:tcPr>
          <w:p w14:paraId="07C15EC5" w14:textId="77988752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05D6796" w14:textId="072F209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9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5BABED" w14:textId="37078971" w:rsidR="00E21ECE" w:rsidRDefault="00E21ECE" w:rsidP="00E21ECE">
            <w:r w:rsidRPr="004C7390">
              <w:rPr>
                <w:position w:val="-16"/>
              </w:rPr>
              <w:object w:dxaOrig="859" w:dyaOrig="440" w14:anchorId="51EB8903">
                <v:shape id="_x0000_i1070" type="#_x0000_t75" style="width:42.75pt;height:22.5pt" o:ole="">
                  <v:imagedata r:id="rId99" o:title=""/>
                </v:shape>
                <o:OLEObject Type="Embed" ProgID="Equation.DSMT4" ShapeID="_x0000_i1070" DrawAspect="Content" ObjectID="_1803345635" r:id="rId100"/>
              </w:object>
            </w:r>
          </w:p>
        </w:tc>
        <w:tc>
          <w:tcPr>
            <w:tcW w:w="1239" w:type="dxa"/>
          </w:tcPr>
          <w:p w14:paraId="69DF730B" w14:textId="1212224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2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</w:tcPr>
          <w:p w14:paraId="3C4D65EE" w14:textId="75B3D395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004C3BBF" w14:textId="0F01B791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538DA403" w14:textId="77777777" w:rsidTr="00965BAB">
        <w:tc>
          <w:tcPr>
            <w:tcW w:w="1238" w:type="dxa"/>
          </w:tcPr>
          <w:p w14:paraId="261ED1EE" w14:textId="1041D9C5" w:rsidR="00E21ECE" w:rsidRDefault="00E21ECE" w:rsidP="00E21ECE">
            <w:r w:rsidRPr="00A24B9C">
              <w:rPr>
                <w:position w:val="-14"/>
              </w:rPr>
              <w:object w:dxaOrig="880" w:dyaOrig="400" w14:anchorId="7FED1074">
                <v:shape id="_x0000_i1071" type="#_x0000_t75" style="width:42.75pt;height:19.5pt" o:ole="">
                  <v:imagedata r:id="rId101" o:title=""/>
                </v:shape>
                <o:OLEObject Type="Embed" ProgID="Equation.DSMT4" ShapeID="_x0000_i1071" DrawAspect="Content" ObjectID="_1803345636" r:id="rId102"/>
              </w:object>
            </w:r>
          </w:p>
        </w:tc>
        <w:tc>
          <w:tcPr>
            <w:tcW w:w="1239" w:type="dxa"/>
          </w:tcPr>
          <w:p w14:paraId="07686DEC" w14:textId="2EA5BA3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4C4DB27D" w14:textId="55E059A4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8.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BC54CFF" w14:textId="7BAA218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B27C43B" w14:textId="52A22364" w:rsidR="00E21ECE" w:rsidRDefault="00E21ECE" w:rsidP="00E21ECE">
            <w:r w:rsidRPr="00A24B9C">
              <w:rPr>
                <w:position w:val="-14"/>
              </w:rPr>
              <w:object w:dxaOrig="880" w:dyaOrig="400" w14:anchorId="551E8C1B">
                <v:shape id="_x0000_i1072" type="#_x0000_t75" style="width:42.75pt;height:19.5pt" o:ole="">
                  <v:imagedata r:id="rId103" o:title=""/>
                </v:shape>
                <o:OLEObject Type="Embed" ProgID="Equation.DSMT4" ShapeID="_x0000_i1072" DrawAspect="Content" ObjectID="_1803345637" r:id="rId104"/>
              </w:object>
            </w:r>
          </w:p>
        </w:tc>
        <w:tc>
          <w:tcPr>
            <w:tcW w:w="1239" w:type="dxa"/>
          </w:tcPr>
          <w:p w14:paraId="7F9FCCFE" w14:textId="28E21426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30882A01" w14:textId="3018B80B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C03A68" w14:textId="2AABA83D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6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</w:tr>
      <w:tr w:rsidR="00E21ECE" w14:paraId="69A33456" w14:textId="77777777" w:rsidTr="00965BAB">
        <w:tc>
          <w:tcPr>
            <w:tcW w:w="1238" w:type="dxa"/>
          </w:tcPr>
          <w:p w14:paraId="7BD9E738" w14:textId="07F9788D" w:rsidR="00E21ECE" w:rsidRDefault="00E21ECE" w:rsidP="00E21ECE">
            <w:r w:rsidRPr="005A0FB8">
              <w:rPr>
                <w:position w:val="-16"/>
              </w:rPr>
              <w:object w:dxaOrig="800" w:dyaOrig="440" w14:anchorId="4464BA87">
                <v:shape id="_x0000_i1073" type="#_x0000_t75" style="width:40.5pt;height:22.5pt" o:ole="">
                  <v:imagedata r:id="rId105" o:title=""/>
                </v:shape>
                <o:OLEObject Type="Embed" ProgID="Equation.DSMT4" ShapeID="_x0000_i1073" DrawAspect="Content" ObjectID="_1803345638" r:id="rId106"/>
              </w:object>
            </w:r>
          </w:p>
        </w:tc>
        <w:tc>
          <w:tcPr>
            <w:tcW w:w="1239" w:type="dxa"/>
          </w:tcPr>
          <w:p w14:paraId="71885144" w14:textId="3FF04145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15A29CB6" w14:textId="14CDA1D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A62A11A" w14:textId="38CCFD34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5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CB11A6" w14:textId="60821D58" w:rsidR="00E21ECE" w:rsidRDefault="00E21ECE" w:rsidP="00E21ECE">
            <w:r w:rsidRPr="004C7390">
              <w:rPr>
                <w:position w:val="-16"/>
              </w:rPr>
              <w:object w:dxaOrig="840" w:dyaOrig="440" w14:anchorId="67072709">
                <v:shape id="_x0000_i1074" type="#_x0000_t75" style="width:42pt;height:22.5pt" o:ole="">
                  <v:imagedata r:id="rId107" o:title=""/>
                </v:shape>
                <o:OLEObject Type="Embed" ProgID="Equation.DSMT4" ShapeID="_x0000_i1074" DrawAspect="Content" ObjectID="_1803345639" r:id="rId108"/>
              </w:object>
            </w:r>
          </w:p>
        </w:tc>
        <w:tc>
          <w:tcPr>
            <w:tcW w:w="1239" w:type="dxa"/>
          </w:tcPr>
          <w:p w14:paraId="0D70F7C8" w14:textId="7C69AB50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2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41DE6B67" w14:textId="57873EFF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2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0CCB2DA8" w14:textId="5F6C7E64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5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60DD6B17" w14:textId="77777777" w:rsidTr="00965BAB">
        <w:tc>
          <w:tcPr>
            <w:tcW w:w="1238" w:type="dxa"/>
          </w:tcPr>
          <w:p w14:paraId="351BAAD3" w14:textId="11E9A0F1" w:rsidR="00E21ECE" w:rsidRDefault="00E21ECE" w:rsidP="00E21ECE">
            <w:r w:rsidRPr="005A0FB8">
              <w:rPr>
                <w:position w:val="-16"/>
              </w:rPr>
              <w:object w:dxaOrig="880" w:dyaOrig="440" w14:anchorId="37D7A3A7">
                <v:shape id="_x0000_i1075" type="#_x0000_t75" style="width:42.75pt;height:22.5pt" o:ole="">
                  <v:imagedata r:id="rId109" o:title=""/>
                </v:shape>
                <o:OLEObject Type="Embed" ProgID="Equation.DSMT4" ShapeID="_x0000_i1075" DrawAspect="Content" ObjectID="_1803345640" r:id="rId110"/>
              </w:object>
            </w:r>
          </w:p>
        </w:tc>
        <w:tc>
          <w:tcPr>
            <w:tcW w:w="1239" w:type="dxa"/>
          </w:tcPr>
          <w:p w14:paraId="0175237E" w14:textId="21BBFEDC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2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5DF4D27" w14:textId="73407433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0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29F835F" w14:textId="1673965B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C7FAD50" w14:textId="25394437" w:rsidR="00E21ECE" w:rsidRDefault="00E21ECE" w:rsidP="00E21ECE">
            <w:r w:rsidRPr="004C7390">
              <w:rPr>
                <w:position w:val="-16"/>
              </w:rPr>
              <w:object w:dxaOrig="880" w:dyaOrig="440" w14:anchorId="5364851D">
                <v:shape id="_x0000_i1076" type="#_x0000_t75" style="width:42.75pt;height:22.5pt" o:ole="">
                  <v:imagedata r:id="rId111" o:title=""/>
                </v:shape>
                <o:OLEObject Type="Embed" ProgID="Equation.DSMT4" ShapeID="_x0000_i1076" DrawAspect="Content" ObjectID="_1803345641" r:id="rId112"/>
              </w:object>
            </w:r>
          </w:p>
        </w:tc>
        <w:tc>
          <w:tcPr>
            <w:tcW w:w="1239" w:type="dxa"/>
          </w:tcPr>
          <w:p w14:paraId="69288976" w14:textId="634675DE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532E64EF" w14:textId="2F29DAC3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35E30256" w14:textId="0A21E55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5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2A3D25DE" w14:textId="77777777" w:rsidTr="00965BAB">
        <w:tc>
          <w:tcPr>
            <w:tcW w:w="1238" w:type="dxa"/>
          </w:tcPr>
          <w:p w14:paraId="296246FF" w14:textId="4413AD16" w:rsidR="00E21ECE" w:rsidRDefault="00E21ECE" w:rsidP="00E21ECE">
            <w:r w:rsidRPr="005A0FB8">
              <w:rPr>
                <w:position w:val="-16"/>
              </w:rPr>
              <w:object w:dxaOrig="800" w:dyaOrig="440" w14:anchorId="3BB256F9">
                <v:shape id="_x0000_i1077" type="#_x0000_t75" style="width:40.5pt;height:22.5pt" o:ole="">
                  <v:imagedata r:id="rId113" o:title=""/>
                </v:shape>
                <o:OLEObject Type="Embed" ProgID="Equation.DSMT4" ShapeID="_x0000_i1077" DrawAspect="Content" ObjectID="_1803345642" r:id="rId114"/>
              </w:object>
            </w:r>
          </w:p>
        </w:tc>
        <w:tc>
          <w:tcPr>
            <w:tcW w:w="1239" w:type="dxa"/>
          </w:tcPr>
          <w:p w14:paraId="3A4A5EDB" w14:textId="47519A2A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5225D691" w14:textId="3A487907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0A55ECE" w14:textId="1CD00423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4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332CE6B" w14:textId="11C4B04A" w:rsidR="00E21ECE" w:rsidRDefault="00E21ECE" w:rsidP="00E21ECE">
            <w:r w:rsidRPr="004C7390">
              <w:rPr>
                <w:position w:val="-16"/>
              </w:rPr>
              <w:object w:dxaOrig="840" w:dyaOrig="440" w14:anchorId="6BA6EBBB">
                <v:shape id="_x0000_i1078" type="#_x0000_t75" style="width:42pt;height:22.5pt" o:ole="">
                  <v:imagedata r:id="rId115" o:title=""/>
                </v:shape>
                <o:OLEObject Type="Embed" ProgID="Equation.DSMT4" ShapeID="_x0000_i1078" DrawAspect="Content" ObjectID="_1803345643" r:id="rId116"/>
              </w:object>
            </w:r>
          </w:p>
        </w:tc>
        <w:tc>
          <w:tcPr>
            <w:tcW w:w="1239" w:type="dxa"/>
          </w:tcPr>
          <w:p w14:paraId="3F25A095" w14:textId="740225DF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2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218E596F" w14:textId="4CCB7658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6D09C0FA" w14:textId="6B54F115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3B8BA555" w14:textId="77777777" w:rsidTr="00965BAB">
        <w:tc>
          <w:tcPr>
            <w:tcW w:w="1238" w:type="dxa"/>
          </w:tcPr>
          <w:p w14:paraId="06E2709F" w14:textId="2C26B7ED" w:rsidR="00E21ECE" w:rsidRDefault="00E21ECE" w:rsidP="00E21ECE">
            <w:r w:rsidRPr="005A0FB8">
              <w:rPr>
                <w:position w:val="-16"/>
              </w:rPr>
              <w:object w:dxaOrig="880" w:dyaOrig="440" w14:anchorId="21953756">
                <v:shape id="_x0000_i1079" type="#_x0000_t75" style="width:42.75pt;height:22.5pt" o:ole="">
                  <v:imagedata r:id="rId117" o:title=""/>
                </v:shape>
                <o:OLEObject Type="Embed" ProgID="Equation.DSMT4" ShapeID="_x0000_i1079" DrawAspect="Content" ObjectID="_1803345644" r:id="rId118"/>
              </w:object>
            </w:r>
          </w:p>
        </w:tc>
        <w:tc>
          <w:tcPr>
            <w:tcW w:w="1239" w:type="dxa"/>
          </w:tcPr>
          <w:p w14:paraId="3807355D" w14:textId="7CBD77D8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07971412" w14:textId="0E67EDEA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9E99D80" w14:textId="539FC597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24C22B9" w14:textId="04F7E1C7" w:rsidR="00E21ECE" w:rsidRDefault="00E21ECE" w:rsidP="00E21ECE">
            <w:r w:rsidRPr="004C7390">
              <w:rPr>
                <w:position w:val="-16"/>
              </w:rPr>
              <w:object w:dxaOrig="880" w:dyaOrig="440" w14:anchorId="23E6DE6F">
                <v:shape id="_x0000_i1080" type="#_x0000_t75" style="width:42.75pt;height:22.5pt" o:ole="">
                  <v:imagedata r:id="rId119" o:title=""/>
                </v:shape>
                <o:OLEObject Type="Embed" ProgID="Equation.DSMT4" ShapeID="_x0000_i1080" DrawAspect="Content" ObjectID="_1803345645" r:id="rId120"/>
              </w:object>
            </w:r>
          </w:p>
        </w:tc>
        <w:tc>
          <w:tcPr>
            <w:tcW w:w="1239" w:type="dxa"/>
          </w:tcPr>
          <w:p w14:paraId="5DDCEA46" w14:textId="250A50D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4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7F145BD0" w14:textId="1FC4A641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4B133957" w14:textId="09EFE89A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5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7AF39643" w14:textId="77777777" w:rsidTr="00965BAB">
        <w:tc>
          <w:tcPr>
            <w:tcW w:w="1238" w:type="dxa"/>
          </w:tcPr>
          <w:p w14:paraId="775288D7" w14:textId="4CE69FAB" w:rsidR="00E21ECE" w:rsidRDefault="00E21ECE" w:rsidP="00E21ECE">
            <w:r w:rsidRPr="005A0FB8">
              <w:rPr>
                <w:position w:val="-16"/>
              </w:rPr>
              <w:object w:dxaOrig="800" w:dyaOrig="440" w14:anchorId="50C00E69">
                <v:shape id="_x0000_i1081" type="#_x0000_t75" style="width:40.5pt;height:22.5pt" o:ole="">
                  <v:imagedata r:id="rId121" o:title=""/>
                </v:shape>
                <o:OLEObject Type="Embed" ProgID="Equation.DSMT4" ShapeID="_x0000_i1081" DrawAspect="Content" ObjectID="_1803345646" r:id="rId122"/>
              </w:object>
            </w:r>
          </w:p>
        </w:tc>
        <w:tc>
          <w:tcPr>
            <w:tcW w:w="1239" w:type="dxa"/>
          </w:tcPr>
          <w:p w14:paraId="34588D94" w14:textId="59675156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443C28C7" w14:textId="0B9889B7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2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2F5351B" w14:textId="6A93426B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6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4032C58" w14:textId="35EAEC26" w:rsidR="00E21ECE" w:rsidRDefault="00E21ECE" w:rsidP="00E21ECE">
            <w:r w:rsidRPr="004C7390">
              <w:rPr>
                <w:position w:val="-16"/>
              </w:rPr>
              <w:object w:dxaOrig="840" w:dyaOrig="440" w14:anchorId="14F4A9A1">
                <v:shape id="_x0000_i1082" type="#_x0000_t75" style="width:42pt;height:22.5pt" o:ole="">
                  <v:imagedata r:id="rId123" o:title=""/>
                </v:shape>
                <o:OLEObject Type="Embed" ProgID="Equation.DSMT4" ShapeID="_x0000_i1082" DrawAspect="Content" ObjectID="_1803345647" r:id="rId124"/>
              </w:object>
            </w:r>
          </w:p>
        </w:tc>
        <w:tc>
          <w:tcPr>
            <w:tcW w:w="1239" w:type="dxa"/>
          </w:tcPr>
          <w:p w14:paraId="28C8F626" w14:textId="58B7AEE0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</w:tcPr>
          <w:p w14:paraId="4097E2E7" w14:textId="6E73E57D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DE87C41" w14:textId="02141FB6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4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</w:tr>
      <w:tr w:rsidR="00E21ECE" w14:paraId="487A1941" w14:textId="77777777" w:rsidTr="00965BAB">
        <w:tc>
          <w:tcPr>
            <w:tcW w:w="1238" w:type="dxa"/>
          </w:tcPr>
          <w:p w14:paraId="6DD88192" w14:textId="72205717" w:rsidR="00E21ECE" w:rsidRDefault="00E21ECE" w:rsidP="00E21ECE">
            <w:r w:rsidRPr="005A0FB8">
              <w:rPr>
                <w:position w:val="-16"/>
              </w:rPr>
              <w:object w:dxaOrig="880" w:dyaOrig="440" w14:anchorId="583518CD">
                <v:shape id="_x0000_i1083" type="#_x0000_t75" style="width:42.75pt;height:22.5pt" o:ole="">
                  <v:imagedata r:id="rId125" o:title=""/>
                </v:shape>
                <o:OLEObject Type="Embed" ProgID="Equation.DSMT4" ShapeID="_x0000_i1083" DrawAspect="Content" ObjectID="_1803345648" r:id="rId126"/>
              </w:object>
            </w:r>
          </w:p>
        </w:tc>
        <w:tc>
          <w:tcPr>
            <w:tcW w:w="1239" w:type="dxa"/>
          </w:tcPr>
          <w:p w14:paraId="25EFBA59" w14:textId="1A8A982C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0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78CCA8FE" w14:textId="0F163FB3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E7C0F1C" w14:textId="19B6E918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85C824E" w14:textId="04B7054C" w:rsidR="00E21ECE" w:rsidRDefault="00E21ECE" w:rsidP="00E21ECE">
            <w:r w:rsidRPr="004C7390">
              <w:rPr>
                <w:position w:val="-16"/>
              </w:rPr>
              <w:object w:dxaOrig="880" w:dyaOrig="440" w14:anchorId="1B57A6AE">
                <v:shape id="_x0000_i1084" type="#_x0000_t75" style="width:42.75pt;height:22.5pt" o:ole="">
                  <v:imagedata r:id="rId127" o:title=""/>
                </v:shape>
                <o:OLEObject Type="Embed" ProgID="Equation.DSMT4" ShapeID="_x0000_i1084" DrawAspect="Content" ObjectID="_1803345649" r:id="rId128"/>
              </w:object>
            </w:r>
          </w:p>
        </w:tc>
        <w:tc>
          <w:tcPr>
            <w:tcW w:w="1239" w:type="dxa"/>
          </w:tcPr>
          <w:p w14:paraId="6FFFE212" w14:textId="18EC3EC1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</w:tcPr>
          <w:p w14:paraId="4690B06B" w14:textId="3837A04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7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37CCD7A8" w14:textId="3A207291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3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0</w:t>
            </w:r>
          </w:p>
        </w:tc>
      </w:tr>
      <w:tr w:rsidR="00E21ECE" w14:paraId="45616E9D" w14:textId="77777777" w:rsidTr="00965BAB">
        <w:tc>
          <w:tcPr>
            <w:tcW w:w="1238" w:type="dxa"/>
          </w:tcPr>
          <w:p w14:paraId="0F27A88F" w14:textId="04DF35E9" w:rsidR="00E21ECE" w:rsidRDefault="00E21ECE" w:rsidP="00E21ECE">
            <w:r w:rsidRPr="005A0FB8">
              <w:rPr>
                <w:position w:val="-16"/>
              </w:rPr>
              <w:object w:dxaOrig="800" w:dyaOrig="440" w14:anchorId="4F42A240">
                <v:shape id="_x0000_i1085" type="#_x0000_t75" style="width:40.5pt;height:22.5pt" o:ole="">
                  <v:imagedata r:id="rId129" o:title=""/>
                </v:shape>
                <o:OLEObject Type="Embed" ProgID="Equation.DSMT4" ShapeID="_x0000_i1085" DrawAspect="Content" ObjectID="_1803345650" r:id="rId130"/>
              </w:object>
            </w:r>
          </w:p>
        </w:tc>
        <w:tc>
          <w:tcPr>
            <w:tcW w:w="1239" w:type="dxa"/>
          </w:tcPr>
          <w:p w14:paraId="7F7A3689" w14:textId="2ADB971B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6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0E8B15A4" w14:textId="029E7BB4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8C9EF67" w14:textId="27924FD2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6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5F1E615" w14:textId="4E9C2903" w:rsidR="00E21ECE" w:rsidRDefault="00E21ECE" w:rsidP="00E21ECE">
            <w:r w:rsidRPr="004C7390">
              <w:rPr>
                <w:position w:val="-16"/>
              </w:rPr>
              <w:object w:dxaOrig="840" w:dyaOrig="440" w14:anchorId="43509AF8">
                <v:shape id="_x0000_i1086" type="#_x0000_t75" style="width:42pt;height:22.5pt" o:ole="">
                  <v:imagedata r:id="rId131" o:title=""/>
                </v:shape>
                <o:OLEObject Type="Embed" ProgID="Equation.DSMT4" ShapeID="_x0000_i1086" DrawAspect="Content" ObjectID="_1803345651" r:id="rId132"/>
              </w:object>
            </w:r>
          </w:p>
        </w:tc>
        <w:tc>
          <w:tcPr>
            <w:tcW w:w="1239" w:type="dxa"/>
          </w:tcPr>
          <w:p w14:paraId="6C149F26" w14:textId="75E792BA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6E2A67BE" w14:textId="7F19F9C1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6BDAD670" w14:textId="7E2DDD7D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39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0</w:t>
            </w:r>
          </w:p>
        </w:tc>
      </w:tr>
      <w:tr w:rsidR="00E21ECE" w14:paraId="5C52DC04" w14:textId="77777777" w:rsidTr="00965BAB">
        <w:tc>
          <w:tcPr>
            <w:tcW w:w="1238" w:type="dxa"/>
          </w:tcPr>
          <w:p w14:paraId="45DD547A" w14:textId="199FB895" w:rsidR="00E21ECE" w:rsidRDefault="00E21ECE" w:rsidP="00E21ECE">
            <w:r w:rsidRPr="00A24B9C">
              <w:rPr>
                <w:position w:val="-14"/>
              </w:rPr>
              <w:object w:dxaOrig="859" w:dyaOrig="400" w14:anchorId="11A945E0">
                <v:shape id="_x0000_i1087" type="#_x0000_t75" style="width:42.75pt;height:19.5pt" o:ole="">
                  <v:imagedata r:id="rId133" o:title=""/>
                </v:shape>
                <o:OLEObject Type="Embed" ProgID="Equation.DSMT4" ShapeID="_x0000_i1087" DrawAspect="Content" ObjectID="_1803345652" r:id="rId134"/>
              </w:object>
            </w:r>
          </w:p>
        </w:tc>
        <w:tc>
          <w:tcPr>
            <w:tcW w:w="1239" w:type="dxa"/>
          </w:tcPr>
          <w:p w14:paraId="56FEA52F" w14:textId="17F56C64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8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0213E640" w14:textId="1E19101B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2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074E77C" w14:textId="459B9DA2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6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FE16FC5" w14:textId="4A8385CC" w:rsidR="00E21ECE" w:rsidRDefault="00E21ECE" w:rsidP="00E21ECE">
            <w:r w:rsidRPr="00A24B9C">
              <w:rPr>
                <w:position w:val="-14"/>
              </w:rPr>
              <w:object w:dxaOrig="859" w:dyaOrig="400" w14:anchorId="29F9ACCF">
                <v:shape id="_x0000_i1088" type="#_x0000_t75" style="width:42.75pt;height:19.5pt" o:ole="">
                  <v:imagedata r:id="rId135" o:title=""/>
                </v:shape>
                <o:OLEObject Type="Embed" ProgID="Equation.DSMT4" ShapeID="_x0000_i1088" DrawAspect="Content" ObjectID="_1803345653" r:id="rId136"/>
              </w:object>
            </w:r>
          </w:p>
        </w:tc>
        <w:tc>
          <w:tcPr>
            <w:tcW w:w="1239" w:type="dxa"/>
          </w:tcPr>
          <w:p w14:paraId="76899C60" w14:textId="52DE341D" w:rsidR="00E21ECE" w:rsidRDefault="00302D08" w:rsidP="00E21ECE">
            <w:pPr>
              <w:jc w:val="center"/>
            </w:pPr>
            <w:r>
              <w:rPr>
                <w:rFonts w:cs="Times New Roman"/>
              </w:rPr>
              <w:t xml:space="preserve">1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1840F77A" w14:textId="1E74C265" w:rsidR="00E21ECE" w:rsidRDefault="00302D08" w:rsidP="00E21ECE">
            <w:pPr>
              <w:jc w:val="center"/>
            </w:pPr>
            <w:r>
              <w:rPr>
                <w:rFonts w:cs="Times New Roman"/>
              </w:rPr>
              <w:t xml:space="preserve">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0F62CCAE" w14:textId="063F576E" w:rsidR="00E21ECE" w:rsidRDefault="00302D08" w:rsidP="00E21ECE">
            <w:pPr>
              <w:jc w:val="center"/>
            </w:pPr>
            <w:r>
              <w:rPr>
                <w:rFonts w:cs="Times New Roman"/>
              </w:rPr>
              <w:t xml:space="preserve">4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73556E73" w14:textId="77777777" w:rsidTr="00965BAB">
        <w:tc>
          <w:tcPr>
            <w:tcW w:w="1238" w:type="dxa"/>
          </w:tcPr>
          <w:p w14:paraId="71CF771E" w14:textId="6F706EC4" w:rsidR="00E21ECE" w:rsidRDefault="00E21ECE" w:rsidP="00E21ECE">
            <w:r w:rsidRPr="005A0FB8">
              <w:rPr>
                <w:position w:val="-16"/>
              </w:rPr>
              <w:object w:dxaOrig="859" w:dyaOrig="440" w14:anchorId="376E70C5">
                <v:shape id="_x0000_i1089" type="#_x0000_t75" style="width:42.75pt;height:22.5pt" o:ole="">
                  <v:imagedata r:id="rId137" o:title=""/>
                </v:shape>
                <o:OLEObject Type="Embed" ProgID="Equation.DSMT4" ShapeID="_x0000_i1089" DrawAspect="Content" ObjectID="_1803345654" r:id="rId138"/>
              </w:object>
            </w:r>
          </w:p>
        </w:tc>
        <w:tc>
          <w:tcPr>
            <w:tcW w:w="1239" w:type="dxa"/>
          </w:tcPr>
          <w:p w14:paraId="3F19A8CB" w14:textId="165A86A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66D46FE" w14:textId="1C34063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949508C" w14:textId="2060413C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7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CA3CF45" w14:textId="756BFACD" w:rsidR="00E21ECE" w:rsidRDefault="00E21ECE" w:rsidP="00E21ECE">
            <w:r w:rsidRPr="004C7390">
              <w:rPr>
                <w:position w:val="-16"/>
              </w:rPr>
              <w:object w:dxaOrig="880" w:dyaOrig="440" w14:anchorId="77496830">
                <v:shape id="_x0000_i1090" type="#_x0000_t75" style="width:42.75pt;height:22.5pt" o:ole="">
                  <v:imagedata r:id="rId139" o:title=""/>
                </v:shape>
                <o:OLEObject Type="Embed" ProgID="Equation.DSMT4" ShapeID="_x0000_i1090" DrawAspect="Content" ObjectID="_1803345655" r:id="rId140"/>
              </w:object>
            </w:r>
          </w:p>
        </w:tc>
        <w:tc>
          <w:tcPr>
            <w:tcW w:w="1239" w:type="dxa"/>
          </w:tcPr>
          <w:p w14:paraId="43535DB0" w14:textId="327CA56A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3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703DF7AF" w14:textId="78B37F7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1453F11C" w14:textId="4D38861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58967EF4" w14:textId="77777777" w:rsidTr="00965BAB">
        <w:tc>
          <w:tcPr>
            <w:tcW w:w="1238" w:type="dxa"/>
          </w:tcPr>
          <w:p w14:paraId="2F7B2338" w14:textId="35775908" w:rsidR="00E21ECE" w:rsidRDefault="00E21ECE" w:rsidP="00E21ECE">
            <w:r w:rsidRPr="005A0FB8">
              <w:rPr>
                <w:position w:val="-16"/>
              </w:rPr>
              <w:object w:dxaOrig="940" w:dyaOrig="440" w14:anchorId="612C2406">
                <v:shape id="_x0000_i1091" type="#_x0000_t75" style="width:45.75pt;height:22.5pt" o:ole="">
                  <v:imagedata r:id="rId141" o:title=""/>
                </v:shape>
                <o:OLEObject Type="Embed" ProgID="Equation.DSMT4" ShapeID="_x0000_i1091" DrawAspect="Content" ObjectID="_1803345656" r:id="rId142"/>
              </w:object>
            </w:r>
          </w:p>
        </w:tc>
        <w:tc>
          <w:tcPr>
            <w:tcW w:w="1239" w:type="dxa"/>
          </w:tcPr>
          <w:p w14:paraId="2202F57C" w14:textId="63554F18" w:rsidR="00E21ECE" w:rsidRDefault="002F0995" w:rsidP="00E21ECE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66905D3A" w14:textId="4139F109" w:rsidR="00E21ECE" w:rsidRDefault="002F0995" w:rsidP="00E21ECE">
            <w:pPr>
              <w:jc w:val="center"/>
            </w:pPr>
            <w:r>
              <w:rPr>
                <w:rFonts w:cs="Times New Roman"/>
              </w:rPr>
              <w:t xml:space="preserve">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B556957" w14:textId="3D937C5D" w:rsidR="00E21ECE" w:rsidRDefault="002F0995" w:rsidP="00E21ECE">
            <w:pPr>
              <w:jc w:val="center"/>
            </w:pPr>
            <w:r>
              <w:rPr>
                <w:rFonts w:cs="Times New Roman"/>
              </w:rPr>
              <w:t xml:space="preserve">9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6B6FE55" w14:textId="0699AA2F" w:rsidR="00E21ECE" w:rsidRDefault="00E21ECE" w:rsidP="00E21ECE">
            <w:r w:rsidRPr="004C7390">
              <w:rPr>
                <w:position w:val="-16"/>
              </w:rPr>
              <w:object w:dxaOrig="940" w:dyaOrig="440" w14:anchorId="617C51B6">
                <v:shape id="_x0000_i1092" type="#_x0000_t75" style="width:45.75pt;height:22.5pt" o:ole="">
                  <v:imagedata r:id="rId143" o:title=""/>
                </v:shape>
                <o:OLEObject Type="Embed" ProgID="Equation.DSMT4" ShapeID="_x0000_i1092" DrawAspect="Content" ObjectID="_1803345657" r:id="rId144"/>
              </w:object>
            </w:r>
          </w:p>
        </w:tc>
        <w:tc>
          <w:tcPr>
            <w:tcW w:w="1239" w:type="dxa"/>
          </w:tcPr>
          <w:p w14:paraId="5547C08B" w14:textId="73651F27" w:rsidR="00E21ECE" w:rsidRDefault="003A6F54" w:rsidP="00E21ECE">
            <w:pPr>
              <w:jc w:val="center"/>
            </w:pPr>
            <w:r>
              <w:rPr>
                <w:rFonts w:cs="Times New Roman"/>
              </w:rPr>
              <w:t xml:space="preserve">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3CB28125" w14:textId="1558A086" w:rsidR="00E21ECE" w:rsidRDefault="003A6F54" w:rsidP="00E21ECE">
            <w:pPr>
              <w:jc w:val="center"/>
            </w:pPr>
            <w:r>
              <w:rPr>
                <w:rFonts w:cs="Times New Roman"/>
              </w:rPr>
              <w:t xml:space="preserve">12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</w:t>
            </w:r>
            <w:r w:rsidR="00E752CA">
              <w:rPr>
                <w:rFonts w:cs="Times New Roman"/>
              </w:rPr>
              <w:t>40</w:t>
            </w:r>
          </w:p>
        </w:tc>
        <w:tc>
          <w:tcPr>
            <w:tcW w:w="1239" w:type="dxa"/>
          </w:tcPr>
          <w:p w14:paraId="27112A75" w14:textId="5AD87F79" w:rsidR="00E21ECE" w:rsidRDefault="00E752CA" w:rsidP="00E21ECE">
            <w:pPr>
              <w:jc w:val="center"/>
            </w:pPr>
            <w:r>
              <w:rPr>
                <w:rFonts w:cs="Times New Roman"/>
              </w:rPr>
              <w:t xml:space="preserve">86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</w:tr>
      <w:tr w:rsidR="00E21ECE" w14:paraId="1C45EF37" w14:textId="77777777" w:rsidTr="00965BAB">
        <w:tc>
          <w:tcPr>
            <w:tcW w:w="1238" w:type="dxa"/>
          </w:tcPr>
          <w:p w14:paraId="2091362D" w14:textId="79565E07" w:rsidR="00E21ECE" w:rsidRDefault="00E21ECE" w:rsidP="00E21ECE">
            <w:r w:rsidRPr="005A0FB8">
              <w:rPr>
                <w:position w:val="-16"/>
              </w:rPr>
              <w:object w:dxaOrig="859" w:dyaOrig="440" w14:anchorId="376C99A1">
                <v:shape id="_x0000_i1093" type="#_x0000_t75" style="width:42.75pt;height:22.5pt" o:ole="">
                  <v:imagedata r:id="rId145" o:title=""/>
                </v:shape>
                <o:OLEObject Type="Embed" ProgID="Equation.DSMT4" ShapeID="_x0000_i1093" DrawAspect="Content" ObjectID="_1803345658" r:id="rId146"/>
              </w:object>
            </w:r>
          </w:p>
        </w:tc>
        <w:tc>
          <w:tcPr>
            <w:tcW w:w="1239" w:type="dxa"/>
          </w:tcPr>
          <w:p w14:paraId="7DD82686" w14:textId="5E8FFA73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684ADC23" w14:textId="69AE42BE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AEC157E" w14:textId="0DA9A44B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E013007" w14:textId="34DAC097" w:rsidR="00E21ECE" w:rsidRDefault="00E21ECE" w:rsidP="00E21ECE">
            <w:r w:rsidRPr="004C7390">
              <w:rPr>
                <w:position w:val="-16"/>
              </w:rPr>
              <w:object w:dxaOrig="880" w:dyaOrig="440" w14:anchorId="3017B58C">
                <v:shape id="_x0000_i1094" type="#_x0000_t75" style="width:42.75pt;height:22.5pt" o:ole="">
                  <v:imagedata r:id="rId147" o:title=""/>
                </v:shape>
                <o:OLEObject Type="Embed" ProgID="Equation.DSMT4" ShapeID="_x0000_i1094" DrawAspect="Content" ObjectID="_1803345659" r:id="rId148"/>
              </w:object>
            </w:r>
          </w:p>
        </w:tc>
        <w:tc>
          <w:tcPr>
            <w:tcW w:w="1239" w:type="dxa"/>
          </w:tcPr>
          <w:p w14:paraId="3E9C71A8" w14:textId="2401D7E7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</w:tcPr>
          <w:p w14:paraId="12C11047" w14:textId="5A0AD19D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</w:tcPr>
          <w:p w14:paraId="139A29E5" w14:textId="59653665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8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</w:tr>
      <w:tr w:rsidR="00E21ECE" w14:paraId="3A26D018" w14:textId="77777777" w:rsidTr="00965BAB">
        <w:tc>
          <w:tcPr>
            <w:tcW w:w="1238" w:type="dxa"/>
          </w:tcPr>
          <w:p w14:paraId="41F6CD39" w14:textId="3D1A2A15" w:rsidR="00E21ECE" w:rsidRDefault="00E21ECE" w:rsidP="00E21ECE">
            <w:r w:rsidRPr="005A0FB8">
              <w:rPr>
                <w:position w:val="-16"/>
              </w:rPr>
              <w:object w:dxaOrig="920" w:dyaOrig="440" w14:anchorId="499600F3">
                <v:shape id="_x0000_i1095" type="#_x0000_t75" style="width:45.75pt;height:22.5pt" o:ole="">
                  <v:imagedata r:id="rId149" o:title=""/>
                </v:shape>
                <o:OLEObject Type="Embed" ProgID="Equation.DSMT4" ShapeID="_x0000_i1095" DrawAspect="Content" ObjectID="_1803345660" r:id="rId150"/>
              </w:object>
            </w:r>
          </w:p>
        </w:tc>
        <w:tc>
          <w:tcPr>
            <w:tcW w:w="1239" w:type="dxa"/>
          </w:tcPr>
          <w:p w14:paraId="342BDF0C" w14:textId="1C4926AD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21892F3" w14:textId="01AD1AB7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3CA219C" w14:textId="27D108C8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97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C783365" w14:textId="77503E0C" w:rsidR="00E21ECE" w:rsidRDefault="00E21ECE" w:rsidP="00E21ECE">
            <w:r w:rsidRPr="004C7390">
              <w:rPr>
                <w:position w:val="-16"/>
              </w:rPr>
              <w:object w:dxaOrig="920" w:dyaOrig="440" w14:anchorId="46D4EBFB">
                <v:shape id="_x0000_i1096" type="#_x0000_t75" style="width:45.75pt;height:22.5pt" o:ole="">
                  <v:imagedata r:id="rId151" o:title=""/>
                </v:shape>
                <o:OLEObject Type="Embed" ProgID="Equation.DSMT4" ShapeID="_x0000_i1096" DrawAspect="Content" ObjectID="_1803345661" r:id="rId152"/>
              </w:object>
            </w:r>
          </w:p>
        </w:tc>
        <w:tc>
          <w:tcPr>
            <w:tcW w:w="1239" w:type="dxa"/>
          </w:tcPr>
          <w:p w14:paraId="7A58555F" w14:textId="23D63621" w:rsidR="00E21ECE" w:rsidRDefault="0051027F" w:rsidP="00E21ECE">
            <w:pPr>
              <w:jc w:val="center"/>
            </w:pPr>
            <w:r>
              <w:rPr>
                <w:rFonts w:cs="Times New Roman"/>
              </w:rPr>
              <w:t xml:space="preserve">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29D019BF" w14:textId="016FFC74" w:rsidR="00E21ECE" w:rsidRDefault="0051027F" w:rsidP="00E21ECE">
            <w:pPr>
              <w:jc w:val="center"/>
            </w:pPr>
            <w:r>
              <w:rPr>
                <w:rFonts w:cs="Times New Roman"/>
              </w:rPr>
              <w:t xml:space="preserve">2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10</w:t>
            </w:r>
          </w:p>
        </w:tc>
        <w:tc>
          <w:tcPr>
            <w:tcW w:w="1239" w:type="dxa"/>
          </w:tcPr>
          <w:p w14:paraId="2F786E28" w14:textId="33AE431A" w:rsidR="00E21ECE" w:rsidRDefault="0051027F" w:rsidP="00E21ECE">
            <w:pPr>
              <w:jc w:val="center"/>
            </w:pPr>
            <w:r>
              <w:rPr>
                <w:rFonts w:cs="Times New Roman"/>
              </w:rPr>
              <w:t xml:space="preserve">9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22ADE000" w14:textId="77777777" w:rsidTr="00965BAB">
        <w:tc>
          <w:tcPr>
            <w:tcW w:w="1238" w:type="dxa"/>
          </w:tcPr>
          <w:p w14:paraId="7E0A0135" w14:textId="165A2005" w:rsidR="00E21ECE" w:rsidRDefault="00E21ECE" w:rsidP="00E21ECE">
            <w:r w:rsidRPr="005A0FB8">
              <w:rPr>
                <w:position w:val="-16"/>
              </w:rPr>
              <w:object w:dxaOrig="859" w:dyaOrig="440" w14:anchorId="52E02D08">
                <v:shape id="_x0000_i1097" type="#_x0000_t75" style="width:42.75pt;height:22.5pt" o:ole="">
                  <v:imagedata r:id="rId153" o:title=""/>
                </v:shape>
                <o:OLEObject Type="Embed" ProgID="Equation.DSMT4" ShapeID="_x0000_i1097" DrawAspect="Content" ObjectID="_1803345662" r:id="rId154"/>
              </w:object>
            </w:r>
          </w:p>
        </w:tc>
        <w:tc>
          <w:tcPr>
            <w:tcW w:w="1239" w:type="dxa"/>
          </w:tcPr>
          <w:p w14:paraId="60DD3BF2" w14:textId="243DDAAA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2251B01F" w14:textId="7CC638A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2DE5CBF" w14:textId="66310585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798C9CE" w14:textId="27EDEB29" w:rsidR="00E21ECE" w:rsidRDefault="00E21ECE" w:rsidP="00E21ECE">
            <w:r w:rsidRPr="004C7390">
              <w:rPr>
                <w:position w:val="-16"/>
              </w:rPr>
              <w:object w:dxaOrig="880" w:dyaOrig="440" w14:anchorId="1C7C4414">
                <v:shape id="_x0000_i1098" type="#_x0000_t75" style="width:42.75pt;height:22.5pt" o:ole="">
                  <v:imagedata r:id="rId155" o:title=""/>
                </v:shape>
                <o:OLEObject Type="Embed" ProgID="Equation.DSMT4" ShapeID="_x0000_i1098" DrawAspect="Content" ObjectID="_1803345663" r:id="rId156"/>
              </w:object>
            </w:r>
          </w:p>
        </w:tc>
        <w:tc>
          <w:tcPr>
            <w:tcW w:w="1239" w:type="dxa"/>
          </w:tcPr>
          <w:p w14:paraId="5B82A313" w14:textId="4ABA0C1B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</w:tcPr>
          <w:p w14:paraId="3DB6F56E" w14:textId="7BE5178C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2EF25B86" w14:textId="21D6DFE4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60C86361" w14:textId="77777777" w:rsidTr="00965BAB">
        <w:tc>
          <w:tcPr>
            <w:tcW w:w="1238" w:type="dxa"/>
          </w:tcPr>
          <w:p w14:paraId="03771BF2" w14:textId="79AB8A98" w:rsidR="00E21ECE" w:rsidRDefault="00E21ECE" w:rsidP="00E21ECE">
            <w:r w:rsidRPr="005A0FB8">
              <w:rPr>
                <w:position w:val="-16"/>
              </w:rPr>
              <w:object w:dxaOrig="940" w:dyaOrig="440" w14:anchorId="2DCC0517">
                <v:shape id="_x0000_i1099" type="#_x0000_t75" style="width:45.75pt;height:22.5pt" o:ole="">
                  <v:imagedata r:id="rId157" o:title=""/>
                </v:shape>
                <o:OLEObject Type="Embed" ProgID="Equation.DSMT4" ShapeID="_x0000_i1099" DrawAspect="Content" ObjectID="_1803345664" r:id="rId158"/>
              </w:object>
            </w:r>
          </w:p>
        </w:tc>
        <w:tc>
          <w:tcPr>
            <w:tcW w:w="1239" w:type="dxa"/>
          </w:tcPr>
          <w:p w14:paraId="0B77D262" w14:textId="51B18710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0ECEA750" w14:textId="13957307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8F553E6" w14:textId="73410C07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96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6A05BFE" w14:textId="1320EF0B" w:rsidR="00E21ECE" w:rsidRDefault="00E21ECE" w:rsidP="00E21ECE">
            <w:r w:rsidRPr="004C7390">
              <w:rPr>
                <w:position w:val="-16"/>
              </w:rPr>
              <w:object w:dxaOrig="940" w:dyaOrig="440" w14:anchorId="20AEA36A">
                <v:shape id="_x0000_i1100" type="#_x0000_t75" style="width:45.75pt;height:22.5pt" o:ole="">
                  <v:imagedata r:id="rId159" o:title=""/>
                </v:shape>
                <o:OLEObject Type="Embed" ProgID="Equation.DSMT4" ShapeID="_x0000_i1100" DrawAspect="Content" ObjectID="_1803345665" r:id="rId160"/>
              </w:object>
            </w:r>
          </w:p>
        </w:tc>
        <w:tc>
          <w:tcPr>
            <w:tcW w:w="1239" w:type="dxa"/>
          </w:tcPr>
          <w:p w14:paraId="30F61D61" w14:textId="421A82F1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6CD1E09C" w14:textId="23BCF4C4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4AA2C0B9" w14:textId="3C8C1EC4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43905D74" w14:textId="77777777" w:rsidTr="00965BAB">
        <w:tc>
          <w:tcPr>
            <w:tcW w:w="1238" w:type="dxa"/>
          </w:tcPr>
          <w:p w14:paraId="029968D8" w14:textId="0E2F8BB9" w:rsidR="00E21ECE" w:rsidRDefault="00E21ECE" w:rsidP="00E21ECE">
            <w:r w:rsidRPr="005A0FB8">
              <w:rPr>
                <w:position w:val="-16"/>
              </w:rPr>
              <w:object w:dxaOrig="859" w:dyaOrig="440" w14:anchorId="2AC15D7E">
                <v:shape id="_x0000_i1101" type="#_x0000_t75" style="width:42.75pt;height:22.5pt" o:ole="">
                  <v:imagedata r:id="rId161" o:title=""/>
                </v:shape>
                <o:OLEObject Type="Embed" ProgID="Equation.DSMT4" ShapeID="_x0000_i1101" DrawAspect="Content" ObjectID="_1803345666" r:id="rId162"/>
              </w:object>
            </w:r>
          </w:p>
        </w:tc>
        <w:tc>
          <w:tcPr>
            <w:tcW w:w="1239" w:type="dxa"/>
          </w:tcPr>
          <w:p w14:paraId="5257C976" w14:textId="3ED9CD45" w:rsidR="00E21ECE" w:rsidRDefault="00BC2ADD" w:rsidP="00E21ECE">
            <w:pPr>
              <w:jc w:val="center"/>
            </w:pPr>
            <w:r>
              <w:rPr>
                <w:rFonts w:cs="Times New Roman"/>
              </w:rPr>
              <w:t>2</w:t>
            </w:r>
            <w:r w:rsidR="007712C0">
              <w:rPr>
                <w:rFonts w:cs="Times New Roman"/>
              </w:rPr>
              <w:t>0</w:t>
            </w:r>
            <w:r>
              <w:rPr>
                <w:rFonts w:cs="Times New Roman"/>
              </w:rPr>
              <w:t xml:space="preserve">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</w:t>
            </w:r>
            <w:r w:rsidR="007712C0">
              <w:rPr>
                <w:rFonts w:cs="Times New Roman"/>
              </w:rPr>
              <w:t>10</w:t>
            </w:r>
          </w:p>
        </w:tc>
        <w:tc>
          <w:tcPr>
            <w:tcW w:w="1239" w:type="dxa"/>
          </w:tcPr>
          <w:p w14:paraId="0CD8870B" w14:textId="41D7D223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4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9C16CF0" w14:textId="62AC7A98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8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C7D1904" w14:textId="0C6E967D" w:rsidR="00E21ECE" w:rsidRDefault="00E21ECE" w:rsidP="00E21ECE">
            <w:r w:rsidRPr="004C7390">
              <w:rPr>
                <w:position w:val="-16"/>
              </w:rPr>
              <w:object w:dxaOrig="880" w:dyaOrig="440" w14:anchorId="6B5AC0D9">
                <v:shape id="_x0000_i1102" type="#_x0000_t75" style="width:42.75pt;height:22.5pt" o:ole="">
                  <v:imagedata r:id="rId163" o:title=""/>
                </v:shape>
                <o:OLEObject Type="Embed" ProgID="Equation.DSMT4" ShapeID="_x0000_i1102" DrawAspect="Content" ObjectID="_1803345667" r:id="rId164"/>
              </w:object>
            </w:r>
          </w:p>
        </w:tc>
        <w:tc>
          <w:tcPr>
            <w:tcW w:w="1239" w:type="dxa"/>
          </w:tcPr>
          <w:p w14:paraId="26358286" w14:textId="1A9D5994" w:rsidR="00E21ECE" w:rsidRPr="0051027F" w:rsidRDefault="00BC2ADD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0.8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0.4</w:t>
            </w:r>
          </w:p>
        </w:tc>
        <w:tc>
          <w:tcPr>
            <w:tcW w:w="1239" w:type="dxa"/>
          </w:tcPr>
          <w:p w14:paraId="6DDD20E0" w14:textId="0C76B4F8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3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5743152E" w14:textId="7D90D5C6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  <w:tr w:rsidR="00E21ECE" w14:paraId="28BE2E95" w14:textId="77777777" w:rsidTr="00965BAB">
        <w:tc>
          <w:tcPr>
            <w:tcW w:w="1238" w:type="dxa"/>
          </w:tcPr>
          <w:p w14:paraId="145DF985" w14:textId="3977C127" w:rsidR="00E21ECE" w:rsidRDefault="00E21ECE" w:rsidP="00E21ECE">
            <w:r w:rsidRPr="00A24B9C">
              <w:rPr>
                <w:position w:val="-14"/>
              </w:rPr>
              <w:object w:dxaOrig="900" w:dyaOrig="400" w14:anchorId="61139647">
                <v:shape id="_x0000_i1103" type="#_x0000_t75" style="width:45pt;height:19.5pt" o:ole="">
                  <v:imagedata r:id="rId165" o:title=""/>
                </v:shape>
                <o:OLEObject Type="Embed" ProgID="Equation.DSMT4" ShapeID="_x0000_i1103" DrawAspect="Content" ObjectID="_1803345668" r:id="rId166"/>
              </w:object>
            </w:r>
          </w:p>
        </w:tc>
        <w:tc>
          <w:tcPr>
            <w:tcW w:w="1239" w:type="dxa"/>
          </w:tcPr>
          <w:p w14:paraId="743A16A4" w14:textId="52750D2E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73837BAC" w14:textId="0F174F4E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62C7D7B" w14:textId="20852DF6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97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3D6A53C" w14:textId="0AFE3D61" w:rsidR="00E21ECE" w:rsidRDefault="00E21ECE" w:rsidP="00E21ECE">
            <w:r w:rsidRPr="00A24B9C">
              <w:rPr>
                <w:position w:val="-14"/>
              </w:rPr>
              <w:object w:dxaOrig="900" w:dyaOrig="400" w14:anchorId="4542486E">
                <v:shape id="_x0000_i1104" type="#_x0000_t75" style="width:45pt;height:19.5pt" o:ole="">
                  <v:imagedata r:id="rId167" o:title=""/>
                </v:shape>
                <o:OLEObject Type="Embed" ProgID="Equation.DSMT4" ShapeID="_x0000_i1104" DrawAspect="Content" ObjectID="_1803345669" r:id="rId168"/>
              </w:object>
            </w:r>
          </w:p>
        </w:tc>
        <w:tc>
          <w:tcPr>
            <w:tcW w:w="1239" w:type="dxa"/>
          </w:tcPr>
          <w:p w14:paraId="1C8DC890" w14:textId="7F51996D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0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06540705" w14:textId="5E156699" w:rsidR="00E21ECE" w:rsidRPr="0051027F" w:rsidRDefault="00BC2ADD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3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1</w:t>
            </w:r>
          </w:p>
        </w:tc>
        <w:tc>
          <w:tcPr>
            <w:tcW w:w="1239" w:type="dxa"/>
          </w:tcPr>
          <w:p w14:paraId="609E01F6" w14:textId="295C778F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</w:tbl>
    <w:p w14:paraId="7B240D37" w14:textId="77777777" w:rsidR="00F62C8E" w:rsidRDefault="00F62C8E"/>
    <w:p w14:paraId="1A08EAB0" w14:textId="77777777" w:rsidR="00965BAB" w:rsidRDefault="00965BAB"/>
    <w:p w14:paraId="61AE6BFF" w14:textId="77777777" w:rsidR="00965BAB" w:rsidRDefault="00965BAB"/>
    <w:p w14:paraId="5F10B511" w14:textId="77777777" w:rsidR="00965BAB" w:rsidRDefault="00965BAB"/>
    <w:p w14:paraId="3E350E5E" w14:textId="77777777" w:rsidR="00965BAB" w:rsidRDefault="00965BAB"/>
    <w:p w14:paraId="65D2EAD8" w14:textId="3FC5EF1B" w:rsidR="00BA3B6A" w:rsidRDefault="00BA3B6A">
      <w:r>
        <w:br w:type="page"/>
      </w:r>
    </w:p>
    <w:p w14:paraId="7FBB48B8" w14:textId="77777777" w:rsidR="000A71E2" w:rsidRDefault="000A71E2" w:rsidP="000A71E2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25362E6E" wp14:editId="2A9FEA89">
            <wp:extent cx="1440000" cy="1102534"/>
            <wp:effectExtent l="0" t="0" r="8255" b="2540"/>
            <wp:docPr id="92382493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3824934" name="Рисунок 923824934"/>
                    <pic:cNvPicPr/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3F54290" wp14:editId="03078261">
            <wp:extent cx="1440000" cy="1102534"/>
            <wp:effectExtent l="0" t="0" r="8255" b="2540"/>
            <wp:docPr id="116960923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9609237" name="Рисунок 1169609237"/>
                    <pic:cNvPicPr/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2218493" wp14:editId="6AE7E43A">
            <wp:extent cx="1440000" cy="1102534"/>
            <wp:effectExtent l="0" t="0" r="8255" b="2540"/>
            <wp:docPr id="1835597945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5597945" name="Рисунок 1835597945"/>
                    <pic:cNvPicPr/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D2B7A55" wp14:editId="6800F30E">
            <wp:extent cx="1440000" cy="1102534"/>
            <wp:effectExtent l="0" t="0" r="8255" b="2540"/>
            <wp:docPr id="82040365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0403653" name="Рисунок 820403653"/>
                    <pic:cNvPicPr/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E1B101" w14:textId="5C0D32B7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7795AAC" wp14:editId="55983241">
            <wp:extent cx="1440000" cy="1102534"/>
            <wp:effectExtent l="0" t="0" r="8255" b="2540"/>
            <wp:docPr id="289901508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901508" name="Рисунок 289901508"/>
                    <pic:cNvPicPr/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ACCC32D" wp14:editId="2C686DD7">
            <wp:extent cx="1440000" cy="1102534"/>
            <wp:effectExtent l="0" t="0" r="8255" b="2540"/>
            <wp:docPr id="1521563354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1563354" name="Рисунок 1521563354"/>
                    <pic:cNvPicPr/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77648">
        <w:rPr>
          <w:noProof/>
          <w14:ligatures w14:val="standardContextual"/>
        </w:rPr>
        <w:drawing>
          <wp:inline distT="0" distB="0" distL="0" distR="0" wp14:anchorId="0809EEC4" wp14:editId="4810ECAE">
            <wp:extent cx="1440000" cy="1102534"/>
            <wp:effectExtent l="0" t="0" r="8255" b="2540"/>
            <wp:docPr id="13670175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701750" name="Рисунок 136701750"/>
                    <pic:cNvPicPr/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77648">
        <w:rPr>
          <w:noProof/>
          <w14:ligatures w14:val="standardContextual"/>
        </w:rPr>
        <w:drawing>
          <wp:inline distT="0" distB="0" distL="0" distR="0" wp14:anchorId="6514C323" wp14:editId="015F8228">
            <wp:extent cx="1440000" cy="1102534"/>
            <wp:effectExtent l="0" t="0" r="8255" b="2540"/>
            <wp:docPr id="439126970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9126970" name="Рисунок 439126970"/>
                    <pic:cNvPicPr/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505E70" w14:textId="310152ED" w:rsidR="000A71E2" w:rsidRDefault="00C3335C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63301B1" wp14:editId="34657D8E">
            <wp:extent cx="1440000" cy="1102534"/>
            <wp:effectExtent l="0" t="0" r="8255" b="2540"/>
            <wp:docPr id="151546298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5462988" name="Рисунок 1515462988"/>
                    <pic:cNvPicPr/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A5FD6F8" wp14:editId="166B7B4A">
            <wp:extent cx="1440000" cy="1102534"/>
            <wp:effectExtent l="0" t="0" r="8255" b="2540"/>
            <wp:docPr id="1140423080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0423080" name="Рисунок 1140423080"/>
                    <pic:cNvPicPr/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2E1239B" wp14:editId="482A3621">
            <wp:extent cx="1440000" cy="1102534"/>
            <wp:effectExtent l="0" t="0" r="8255" b="2540"/>
            <wp:docPr id="32458092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580925" name="Рисунок 324580925"/>
                    <pic:cNvPicPr/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0CA6FDE" wp14:editId="1AD71415">
            <wp:extent cx="1440000" cy="1102534"/>
            <wp:effectExtent l="0" t="0" r="8255" b="2540"/>
            <wp:docPr id="412150730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2150730" name="Рисунок 412150730"/>
                    <pic:cNvPicPr/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3B7D0" w14:textId="312A674A" w:rsidR="000A71E2" w:rsidRDefault="00400065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044073C" wp14:editId="3B76A744">
            <wp:extent cx="1440000" cy="1102534"/>
            <wp:effectExtent l="0" t="0" r="8255" b="2540"/>
            <wp:docPr id="2011717726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1717726" name="Рисунок 2011717726"/>
                    <pic:cNvPicPr/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957FCF5" wp14:editId="3E220DC2">
            <wp:extent cx="1440000" cy="1102534"/>
            <wp:effectExtent l="0" t="0" r="8255" b="2540"/>
            <wp:docPr id="1966709774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6709774" name="Рисунок 1966709774"/>
                    <pic:cNvPicPr/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901094A" wp14:editId="3EC59CED">
            <wp:extent cx="1440000" cy="1102534"/>
            <wp:effectExtent l="0" t="0" r="8255" b="2540"/>
            <wp:docPr id="166549765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5497659" name="Рисунок 1665497659"/>
                    <pic:cNvPicPr/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B150428" wp14:editId="42C9476B">
            <wp:extent cx="1440000" cy="1102534"/>
            <wp:effectExtent l="0" t="0" r="8255" b="2540"/>
            <wp:docPr id="984352412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4352412" name="Рисунок 984352412"/>
                    <pic:cNvPicPr/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EFB18E" w14:textId="5588A87A" w:rsidR="000A71E2" w:rsidRDefault="0073342F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4FED2C0" wp14:editId="7DFCDCB4">
            <wp:extent cx="1440000" cy="1102534"/>
            <wp:effectExtent l="0" t="0" r="8255" b="2540"/>
            <wp:docPr id="1801432495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1432495" name="Рисунок 1801432495"/>
                    <pic:cNvPicPr/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FE083CF" wp14:editId="16CE28B8">
            <wp:extent cx="1440000" cy="1102534"/>
            <wp:effectExtent l="0" t="0" r="8255" b="2540"/>
            <wp:docPr id="44034739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034739" name="Рисунок 44034739"/>
                    <pic:cNvPicPr/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1AA6FA0" wp14:editId="791E346D">
            <wp:extent cx="1440000" cy="1102534"/>
            <wp:effectExtent l="0" t="0" r="8255" b="2540"/>
            <wp:docPr id="1755256681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5256681" name="Рисунок 1755256681"/>
                    <pic:cNvPicPr/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417AC03" wp14:editId="76B42C8E">
            <wp:extent cx="1440000" cy="1102534"/>
            <wp:effectExtent l="0" t="0" r="8255" b="2540"/>
            <wp:docPr id="976063078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6063078" name="Рисунок 976063078"/>
                    <pic:cNvPicPr/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7B6C53" w14:textId="1C81B413" w:rsidR="000A71E2" w:rsidRDefault="000A71E2" w:rsidP="000A71E2">
      <w:r>
        <w:t xml:space="preserve">Fig.S3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752916">
        <w:t xml:space="preserve">training phase </w:t>
      </w:r>
      <w:r>
        <w:t>in the case of 4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</w:t>
      </w:r>
      <w:r w:rsidR="007109C4">
        <w:t>h</w:t>
      </w:r>
      <w:r>
        <w:t>), XGB (</w:t>
      </w:r>
      <w:proofErr w:type="spellStart"/>
      <w:r w:rsidR="007109C4">
        <w:t>i</w:t>
      </w:r>
      <w:proofErr w:type="spellEnd"/>
      <w:r>
        <w:t>-</w:t>
      </w:r>
      <w:r w:rsidR="007109C4">
        <w:t>l</w:t>
      </w:r>
      <w:r>
        <w:t>), SVR (</w:t>
      </w:r>
      <w:r w:rsidR="007109C4">
        <w:t>m</w:t>
      </w:r>
      <w:r>
        <w:t>-</w:t>
      </w:r>
      <w:r w:rsidR="007109C4">
        <w:t>p</w:t>
      </w:r>
      <w:r>
        <w:t>), DNN (</w:t>
      </w:r>
      <w:r w:rsidR="007109C4">
        <w:t>q-t</w:t>
      </w:r>
      <w:r>
        <w:t>)</w:t>
      </w:r>
      <w:r>
        <w:rPr>
          <w:lang w:val="uk-UA"/>
        </w:rPr>
        <w:t xml:space="preserve">. </w:t>
      </w:r>
      <w:r>
        <w:t xml:space="preserve">The data are obtained for monochromatic (a, b, e, f, </w:t>
      </w:r>
      <w:proofErr w:type="spellStart"/>
      <w:r w:rsidR="007109C4">
        <w:t>i</w:t>
      </w:r>
      <w:proofErr w:type="spellEnd"/>
      <w:r w:rsidR="007109C4">
        <w:t xml:space="preserve">, </w:t>
      </w:r>
      <w:r>
        <w:t xml:space="preserve">j, </w:t>
      </w:r>
      <w:r w:rsidR="007109C4">
        <w:t xml:space="preserve">m, </w:t>
      </w:r>
      <w:r>
        <w:t xml:space="preserve">n, </w:t>
      </w:r>
      <w:r w:rsidR="007109C4">
        <w:t xml:space="preserve">q, </w:t>
      </w:r>
      <w:r>
        <w:t xml:space="preserve">r) and AM1.5 (c, d, </w:t>
      </w:r>
      <w:r w:rsidR="007109C4">
        <w:t xml:space="preserve">g, </w:t>
      </w:r>
      <w:r>
        <w:t xml:space="preserve">h, </w:t>
      </w:r>
      <w:r w:rsidR="007109C4">
        <w:t>k,</w:t>
      </w:r>
      <w:r>
        <w:t xml:space="preserve"> l, </w:t>
      </w:r>
      <w:r w:rsidR="007109C4">
        <w:t xml:space="preserve">o, </w:t>
      </w:r>
      <w:r>
        <w:t xml:space="preserve">p, </w:t>
      </w:r>
      <w:r w:rsidR="007109C4">
        <w:t xml:space="preserve">s, </w:t>
      </w:r>
      <w:r>
        <w:t xml:space="preserve">t illuminations. PCA was used for the panels b, d, f, </w:t>
      </w:r>
      <w:r w:rsidR="007109C4">
        <w:t>h</w:t>
      </w:r>
      <w:r>
        <w:t xml:space="preserve">, </w:t>
      </w:r>
      <w:r w:rsidR="007109C4">
        <w:t>j</w:t>
      </w:r>
      <w:r>
        <w:t xml:space="preserve">, </w:t>
      </w:r>
      <w:r w:rsidR="007109C4">
        <w:t>l</w:t>
      </w:r>
      <w:r>
        <w:t xml:space="preserve">, </w:t>
      </w:r>
      <w:r w:rsidR="007109C4">
        <w:t>n</w:t>
      </w:r>
      <w:r>
        <w:t xml:space="preserve">, </w:t>
      </w:r>
      <w:r w:rsidR="007109C4">
        <w:t>p</w:t>
      </w:r>
      <w:r>
        <w:t xml:space="preserve">, </w:t>
      </w:r>
      <w:r w:rsidR="007109C4">
        <w:t>r</w:t>
      </w:r>
      <w:r>
        <w:t xml:space="preserve">, and </w:t>
      </w:r>
      <w:r w:rsidR="007109C4">
        <w:t>t</w:t>
      </w:r>
      <w:r>
        <w:t xml:space="preserve">. </w:t>
      </w:r>
      <w:r w:rsidRPr="00752916">
        <w:t>The black lines are the identify lines servings as the references</w:t>
      </w:r>
      <w:r>
        <w:t>.</w:t>
      </w:r>
    </w:p>
    <w:p w14:paraId="78F7A0E3" w14:textId="77777777" w:rsidR="000A71E2" w:rsidRDefault="000A71E2" w:rsidP="000A71E2"/>
    <w:p w14:paraId="4EE424AB" w14:textId="77777777" w:rsidR="000A71E2" w:rsidRDefault="000A71E2" w:rsidP="000A71E2">
      <w:r>
        <w:br w:type="page"/>
      </w:r>
    </w:p>
    <w:p w14:paraId="215F85DF" w14:textId="77777777" w:rsidR="000A71E2" w:rsidRDefault="000A71E2" w:rsidP="000A71E2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354F27D6" wp14:editId="38B81130">
            <wp:extent cx="1440000" cy="1102534"/>
            <wp:effectExtent l="0" t="0" r="8255" b="2540"/>
            <wp:docPr id="8119808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19808" name="Рисунок 8119808"/>
                    <pic:cNvPicPr/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8782D1E" wp14:editId="056780BD">
            <wp:extent cx="1440000" cy="1102534"/>
            <wp:effectExtent l="0" t="0" r="8255" b="2540"/>
            <wp:docPr id="1668214276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8214276" name="Рисунок 1668214276"/>
                    <pic:cNvPicPr/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EC285E9" wp14:editId="37981EC7">
            <wp:extent cx="1440000" cy="1102534"/>
            <wp:effectExtent l="0" t="0" r="8255" b="2540"/>
            <wp:docPr id="1617688250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7688250" name="Рисунок 1617688250"/>
                    <pic:cNvPicPr/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1E177C1" wp14:editId="21BC218C">
            <wp:extent cx="1440000" cy="1102534"/>
            <wp:effectExtent l="0" t="0" r="8255" b="2540"/>
            <wp:docPr id="373447501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3447501" name="Рисунок 373447501"/>
                    <pic:cNvPicPr/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9F7601" w14:textId="29F47824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95FCA0E" wp14:editId="7AD75EE3">
            <wp:extent cx="1440000" cy="1102534"/>
            <wp:effectExtent l="0" t="0" r="8255" b="2540"/>
            <wp:docPr id="1010814935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814935" name="Рисунок 1010814935"/>
                    <pic:cNvPicPr/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3602892" wp14:editId="0B01377E">
            <wp:extent cx="1440000" cy="1102534"/>
            <wp:effectExtent l="0" t="0" r="8255" b="2540"/>
            <wp:docPr id="1346264404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6264404" name="Рисунок 1346264404"/>
                    <pic:cNvPicPr/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17F8">
        <w:rPr>
          <w:noProof/>
          <w14:ligatures w14:val="standardContextual"/>
        </w:rPr>
        <w:drawing>
          <wp:inline distT="0" distB="0" distL="0" distR="0" wp14:anchorId="41EDF06D" wp14:editId="17CBD25F">
            <wp:extent cx="1440000" cy="1102534"/>
            <wp:effectExtent l="0" t="0" r="8255" b="2540"/>
            <wp:docPr id="1927482491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482491" name="Рисунок 1927482491"/>
                    <pic:cNvPicPr/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17F8">
        <w:rPr>
          <w:noProof/>
          <w14:ligatures w14:val="standardContextual"/>
        </w:rPr>
        <w:drawing>
          <wp:inline distT="0" distB="0" distL="0" distR="0" wp14:anchorId="2D07F446" wp14:editId="22B1BDD1">
            <wp:extent cx="1440000" cy="1102534"/>
            <wp:effectExtent l="0" t="0" r="8255" b="2540"/>
            <wp:docPr id="2028411697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8411697" name="Рисунок 2028411697"/>
                    <pic:cNvPicPr/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7EF4D5" w14:textId="4E38FD87" w:rsidR="000A71E2" w:rsidRDefault="0080298C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6AC3BF0" wp14:editId="1B095C01">
            <wp:extent cx="1440000" cy="1102534"/>
            <wp:effectExtent l="0" t="0" r="8255" b="2540"/>
            <wp:docPr id="1676113615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6113615" name="Рисунок 1676113615"/>
                    <pic:cNvPicPr/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40F3E83" wp14:editId="434722A8">
            <wp:extent cx="1440000" cy="1102534"/>
            <wp:effectExtent l="0" t="0" r="8255" b="2540"/>
            <wp:docPr id="97007548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075488" name="Рисунок 970075488"/>
                    <pic:cNvPicPr/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318A1E0" wp14:editId="1E8A8619">
            <wp:extent cx="1440000" cy="1102534"/>
            <wp:effectExtent l="0" t="0" r="8255" b="2540"/>
            <wp:docPr id="114853225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8532250" name="Рисунок 1148532250"/>
                    <pic:cNvPicPr/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E3DB700" wp14:editId="7B62F629">
            <wp:extent cx="1440000" cy="1102534"/>
            <wp:effectExtent l="0" t="0" r="8255" b="2540"/>
            <wp:docPr id="1191257295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1257295" name="Рисунок 1191257295"/>
                    <pic:cNvPicPr/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835B81" w14:textId="27BDEDCE" w:rsidR="000A71E2" w:rsidRDefault="009862F5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9276F4A" wp14:editId="2361C9B2">
            <wp:extent cx="1440000" cy="1102534"/>
            <wp:effectExtent l="0" t="0" r="8255" b="2540"/>
            <wp:docPr id="1837897096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7897096" name="Рисунок 1837897096"/>
                    <pic:cNvPicPr/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87831B9" wp14:editId="473A51D2">
            <wp:extent cx="1440000" cy="1102534"/>
            <wp:effectExtent l="0" t="0" r="8255" b="2540"/>
            <wp:docPr id="421228263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1228263" name="Рисунок 421228263"/>
                    <pic:cNvPicPr/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7E3FF50" wp14:editId="33A7CB98">
            <wp:extent cx="1440000" cy="1102534"/>
            <wp:effectExtent l="0" t="0" r="8255" b="2540"/>
            <wp:docPr id="947548456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7548456" name="Рисунок 947548456"/>
                    <pic:cNvPicPr/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E75EE9E" wp14:editId="3C58BF18">
            <wp:extent cx="1440000" cy="1102534"/>
            <wp:effectExtent l="0" t="0" r="8255" b="2540"/>
            <wp:docPr id="1404791073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4791073" name="Рисунок 1404791073"/>
                    <pic:cNvPicPr/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A52AE" w14:textId="6481420E" w:rsidR="000A71E2" w:rsidRDefault="008603F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A4289B0" wp14:editId="76D04035">
            <wp:extent cx="1440000" cy="1102534"/>
            <wp:effectExtent l="0" t="0" r="8255" b="2540"/>
            <wp:docPr id="1223345248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3345248" name="Рисунок 1223345248"/>
                    <pic:cNvPicPr/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37A526A" wp14:editId="47C8A0DE">
            <wp:extent cx="1440000" cy="1102534"/>
            <wp:effectExtent l="0" t="0" r="8255" b="2540"/>
            <wp:docPr id="1993306125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3306125" name="Рисунок 1993306125"/>
                    <pic:cNvPicPr/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B20640E" wp14:editId="3E4DBFEC">
            <wp:extent cx="1440000" cy="1102534"/>
            <wp:effectExtent l="0" t="0" r="8255" b="2540"/>
            <wp:docPr id="535222262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5222262" name="Рисунок 535222262"/>
                    <pic:cNvPicPr/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4270973" wp14:editId="4DCFF744">
            <wp:extent cx="1440000" cy="1102534"/>
            <wp:effectExtent l="0" t="0" r="8255" b="2540"/>
            <wp:docPr id="663376777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3376777" name="Рисунок 663376777"/>
                    <pic:cNvPicPr/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22CFDA" w14:textId="04140D77" w:rsidR="000A71E2" w:rsidRDefault="000A71E2" w:rsidP="000A71E2">
      <w:r>
        <w:t xml:space="preserve">Fig.S4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752916">
        <w:t xml:space="preserve">training phase </w:t>
      </w:r>
      <w:r>
        <w:t>in the case of 5D f</w:t>
      </w:r>
      <w:r w:rsidRPr="00634D92">
        <w:t>eatures</w:t>
      </w:r>
      <w:r>
        <w:t xml:space="preserve">. </w:t>
      </w:r>
      <w:r w:rsidR="005A40BD">
        <w:t xml:space="preserve">ML </w:t>
      </w:r>
      <w:r w:rsidR="005A40BD" w:rsidRPr="00752916">
        <w:t>algorithms</w:t>
      </w:r>
      <w:r w:rsidR="005A40BD">
        <w:t>: RF (a-d), GB (e-h), XGB (</w:t>
      </w:r>
      <w:proofErr w:type="spellStart"/>
      <w:r w:rsidR="005A40BD">
        <w:t>i</w:t>
      </w:r>
      <w:proofErr w:type="spellEnd"/>
      <w:r w:rsidR="005A40BD">
        <w:t>-l), SVR (m-p), DNN (q-t)</w:t>
      </w:r>
      <w:r w:rsidR="005A40BD">
        <w:rPr>
          <w:lang w:val="uk-UA"/>
        </w:rPr>
        <w:t xml:space="preserve">. </w:t>
      </w:r>
      <w:r w:rsidR="005A40BD">
        <w:t xml:space="preserve">The data are obtained for monochromatic (a, b, e, f, </w:t>
      </w:r>
      <w:proofErr w:type="spellStart"/>
      <w:r w:rsidR="005A40BD">
        <w:t>i</w:t>
      </w:r>
      <w:proofErr w:type="spellEnd"/>
      <w:r w:rsidR="005A40BD">
        <w:t xml:space="preserve">, j, m, n, q, r) and AM1.5 (c, d, g, h, k, l, o, p, s, t illuminations. PCA was used for the panels b, d, f, h, j, l, n, p, r, and t. </w:t>
      </w:r>
      <w:r w:rsidR="005A40BD" w:rsidRPr="00752916">
        <w:t>The black lines are the identify lines servings as the references</w:t>
      </w:r>
      <w:r w:rsidR="005A40BD">
        <w:t>.</w:t>
      </w:r>
    </w:p>
    <w:p w14:paraId="6D8CB496" w14:textId="77777777" w:rsidR="000A71E2" w:rsidRDefault="000A71E2" w:rsidP="000A71E2"/>
    <w:p w14:paraId="49F8C8E4" w14:textId="77777777" w:rsidR="000A71E2" w:rsidRDefault="000A71E2" w:rsidP="000A71E2">
      <w:r>
        <w:br w:type="page"/>
      </w:r>
    </w:p>
    <w:p w14:paraId="683FA9F8" w14:textId="77777777" w:rsidR="000A71E2" w:rsidRDefault="000A71E2" w:rsidP="000A71E2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090F07AC" wp14:editId="20A60C28">
            <wp:extent cx="1440000" cy="1102534"/>
            <wp:effectExtent l="0" t="0" r="8255" b="2540"/>
            <wp:docPr id="51761788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761788" name="Рисунок 51761788"/>
                    <pic:cNvPicPr/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D2D16A0" wp14:editId="65C9C586">
            <wp:extent cx="1440000" cy="1102534"/>
            <wp:effectExtent l="0" t="0" r="8255" b="2540"/>
            <wp:docPr id="1546524378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6524378" name="Рисунок 1546524378"/>
                    <pic:cNvPicPr/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8AB97E0" wp14:editId="39EE18F5">
            <wp:extent cx="1440000" cy="1102534"/>
            <wp:effectExtent l="0" t="0" r="8255" b="2540"/>
            <wp:docPr id="880045327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0045327" name="Рисунок 880045327"/>
                    <pic:cNvPicPr/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E404BC3" wp14:editId="03A7731A">
            <wp:extent cx="1440000" cy="1102534"/>
            <wp:effectExtent l="0" t="0" r="8255" b="2540"/>
            <wp:docPr id="2141990417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1990417" name="Рисунок 2141990417"/>
                    <pic:cNvPicPr/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687272" w14:textId="23DB0A3D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9F75847" wp14:editId="31027F99">
            <wp:extent cx="1440000" cy="1102534"/>
            <wp:effectExtent l="0" t="0" r="8255" b="2540"/>
            <wp:docPr id="1463310646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3310646" name="Рисунок 1463310646"/>
                    <pic:cNvPicPr/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7E5E853" wp14:editId="5A0E8687">
            <wp:extent cx="1440000" cy="1102534"/>
            <wp:effectExtent l="0" t="0" r="8255" b="2540"/>
            <wp:docPr id="399310915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9310915" name="Рисунок 399310915"/>
                    <pic:cNvPicPr/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0430B">
        <w:rPr>
          <w:noProof/>
          <w14:ligatures w14:val="standardContextual"/>
        </w:rPr>
        <w:drawing>
          <wp:inline distT="0" distB="0" distL="0" distR="0" wp14:anchorId="5449F9D3" wp14:editId="051E7F96">
            <wp:extent cx="1440000" cy="1102534"/>
            <wp:effectExtent l="0" t="0" r="8255" b="2540"/>
            <wp:docPr id="1692836707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2836707" name="Рисунок 1692836707"/>
                    <pic:cNvPicPr/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0430B">
        <w:rPr>
          <w:noProof/>
          <w14:ligatures w14:val="standardContextual"/>
        </w:rPr>
        <w:drawing>
          <wp:inline distT="0" distB="0" distL="0" distR="0" wp14:anchorId="7D1B755D" wp14:editId="25248567">
            <wp:extent cx="1440000" cy="1102534"/>
            <wp:effectExtent l="0" t="0" r="8255" b="2540"/>
            <wp:docPr id="1805981305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5981305" name="Рисунок 1805981305"/>
                    <pic:cNvPicPr/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FB7A12" w14:textId="44AC48EE" w:rsidR="000A71E2" w:rsidRDefault="007A4B5E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99CA2D6" wp14:editId="5B97C940">
            <wp:extent cx="1440000" cy="1102534"/>
            <wp:effectExtent l="0" t="0" r="8255" b="2540"/>
            <wp:docPr id="1176387390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6387390" name="Рисунок 1176387390"/>
                    <pic:cNvPicPr/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CE08D31" wp14:editId="491F94AF">
            <wp:extent cx="1440000" cy="1102534"/>
            <wp:effectExtent l="0" t="0" r="8255" b="2540"/>
            <wp:docPr id="1743801464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3801464" name="Рисунок 1743801464"/>
                    <pic:cNvPicPr/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BE1C37E" wp14:editId="05F5FE0B">
            <wp:extent cx="1440000" cy="1102534"/>
            <wp:effectExtent l="0" t="0" r="8255" b="2540"/>
            <wp:docPr id="284916209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916209" name="Рисунок 284916209"/>
                    <pic:cNvPicPr/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89739A8" wp14:editId="2076BB23">
            <wp:extent cx="1440000" cy="1102534"/>
            <wp:effectExtent l="0" t="0" r="8255" b="2540"/>
            <wp:docPr id="1937426989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7426989" name="Рисунок 1937426989"/>
                    <pic:cNvPicPr/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86EBB6" w14:textId="146FF8B3" w:rsidR="000A71E2" w:rsidRDefault="002724C6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9BA8DBE" wp14:editId="4F97023D">
            <wp:extent cx="1440000" cy="1102534"/>
            <wp:effectExtent l="0" t="0" r="8255" b="2540"/>
            <wp:docPr id="244196664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196664" name="Рисунок 244196664"/>
                    <pic:cNvPicPr/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5240AD1" wp14:editId="790F009A">
            <wp:extent cx="1440000" cy="1102534"/>
            <wp:effectExtent l="0" t="0" r="8255" b="2540"/>
            <wp:docPr id="170323663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323663" name="Рисунок 170323663"/>
                    <pic:cNvPicPr/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C44BC80" wp14:editId="167DF43A">
            <wp:extent cx="1440000" cy="1102534"/>
            <wp:effectExtent l="0" t="0" r="8255" b="2540"/>
            <wp:docPr id="674093043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4093043" name="Рисунок 674093043"/>
                    <pic:cNvPicPr/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F73C0B4" wp14:editId="26A4AC97">
            <wp:extent cx="1440000" cy="1102534"/>
            <wp:effectExtent l="0" t="0" r="8255" b="2540"/>
            <wp:docPr id="319694226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9694226" name="Рисунок 319694226"/>
                    <pic:cNvPicPr/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0DA9E3" w14:textId="3F8F82E7" w:rsidR="000A71E2" w:rsidRDefault="00590ED5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643BCEE" wp14:editId="5BF93F8F">
            <wp:extent cx="1440000" cy="1102534"/>
            <wp:effectExtent l="0" t="0" r="8255" b="2540"/>
            <wp:docPr id="1534651528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4651528" name="Рисунок 1534651528"/>
                    <pic:cNvPicPr/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7C9A94A" wp14:editId="177AC58C">
            <wp:extent cx="1440000" cy="1102534"/>
            <wp:effectExtent l="0" t="0" r="8255" b="2540"/>
            <wp:docPr id="929534489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9534489" name="Рисунок 929534489"/>
                    <pic:cNvPicPr/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49CC7A9" wp14:editId="613A5FD1">
            <wp:extent cx="1440000" cy="1102534"/>
            <wp:effectExtent l="0" t="0" r="8255" b="2540"/>
            <wp:docPr id="139332928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3329282" name="Рисунок 1393329282"/>
                    <pic:cNvPicPr/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CEB23BE" wp14:editId="7F9DBBCB">
            <wp:extent cx="1440000" cy="1102534"/>
            <wp:effectExtent l="0" t="0" r="8255" b="2540"/>
            <wp:docPr id="1804218275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4218275" name="Рисунок 1804218275"/>
                    <pic:cNvPicPr/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3B6493" w14:textId="2FC40594" w:rsidR="000A71E2" w:rsidRDefault="000A71E2" w:rsidP="000A71E2">
      <w:r>
        <w:t xml:space="preserve">Fig.S5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752916">
        <w:t xml:space="preserve">training phase </w:t>
      </w:r>
      <w:r>
        <w:t>in the case of 6D f</w:t>
      </w:r>
      <w:r w:rsidRPr="00634D92">
        <w:t>eatures</w:t>
      </w:r>
      <w:r>
        <w:t xml:space="preserve">. </w:t>
      </w:r>
      <w:r w:rsidR="005A40BD">
        <w:t xml:space="preserve">ML </w:t>
      </w:r>
      <w:r w:rsidR="005A40BD" w:rsidRPr="00752916">
        <w:t>algorithms</w:t>
      </w:r>
      <w:r w:rsidR="005A40BD">
        <w:t>: RF (a-d), GB (e-h), XGB (</w:t>
      </w:r>
      <w:proofErr w:type="spellStart"/>
      <w:r w:rsidR="005A40BD">
        <w:t>i</w:t>
      </w:r>
      <w:proofErr w:type="spellEnd"/>
      <w:r w:rsidR="005A40BD">
        <w:t>-l), SVR (m-p), DNN (q-t)</w:t>
      </w:r>
      <w:r w:rsidR="005A40BD">
        <w:rPr>
          <w:lang w:val="uk-UA"/>
        </w:rPr>
        <w:t xml:space="preserve">. </w:t>
      </w:r>
      <w:r w:rsidR="005A40BD">
        <w:t xml:space="preserve">The data are obtained for monochromatic (a, b, e, f, </w:t>
      </w:r>
      <w:proofErr w:type="spellStart"/>
      <w:r w:rsidR="005A40BD">
        <w:t>i</w:t>
      </w:r>
      <w:proofErr w:type="spellEnd"/>
      <w:r w:rsidR="005A40BD">
        <w:t xml:space="preserve">, j, m, n, q, r) and AM1.5 (c, d, g, h, k, l, o, p, s, t illuminations. PCA was used for the panels b, d, f, h, j, l, n, p, r, and t. </w:t>
      </w:r>
      <w:r w:rsidR="005A40BD" w:rsidRPr="00752916">
        <w:t>The black lines are the identify lines servings as the references</w:t>
      </w:r>
      <w:r w:rsidR="005A40BD">
        <w:t>.</w:t>
      </w:r>
    </w:p>
    <w:p w14:paraId="438E1F96" w14:textId="77777777" w:rsidR="000A71E2" w:rsidRDefault="000A71E2" w:rsidP="000A71E2"/>
    <w:p w14:paraId="3E5EA292" w14:textId="77777777" w:rsidR="000A71E2" w:rsidRDefault="000A71E2" w:rsidP="000A71E2">
      <w:r>
        <w:br w:type="page"/>
      </w:r>
    </w:p>
    <w:p w14:paraId="4F8F9627" w14:textId="77777777" w:rsidR="000A71E2" w:rsidRDefault="000A71E2" w:rsidP="000A71E2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5B149C49" wp14:editId="40BC7B01">
            <wp:extent cx="1440000" cy="1102534"/>
            <wp:effectExtent l="0" t="0" r="8255" b="2540"/>
            <wp:docPr id="1726521554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6521554" name="Рисунок 1726521554"/>
                    <pic:cNvPicPr/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9C7B114" wp14:editId="1CE10C55">
            <wp:extent cx="1440000" cy="1102534"/>
            <wp:effectExtent l="0" t="0" r="8255" b="2540"/>
            <wp:docPr id="351370083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1370083" name="Рисунок 351370083"/>
                    <pic:cNvPicPr/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0A2D7F9" wp14:editId="02441CB0">
            <wp:extent cx="1440000" cy="1102534"/>
            <wp:effectExtent l="0" t="0" r="8255" b="2540"/>
            <wp:docPr id="1972113645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2113645" name="Рисунок 1972113645"/>
                    <pic:cNvPicPr/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A0D4C61" wp14:editId="3B37EC4E">
            <wp:extent cx="1440000" cy="1102534"/>
            <wp:effectExtent l="0" t="0" r="8255" b="2540"/>
            <wp:docPr id="574336033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4336033" name="Рисунок 574336033"/>
                    <pic:cNvPicPr/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802B36" w14:textId="60674E39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B714D56" wp14:editId="74B0DDA4">
            <wp:extent cx="1440000" cy="1102534"/>
            <wp:effectExtent l="0" t="0" r="8255" b="2540"/>
            <wp:docPr id="78683864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683864" name="Рисунок 78683864"/>
                    <pic:cNvPicPr/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033D118" wp14:editId="1EE94A95">
            <wp:extent cx="1440000" cy="1102534"/>
            <wp:effectExtent l="0" t="0" r="8255" b="2540"/>
            <wp:docPr id="1153074972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3074972" name="Рисунок 1153074972"/>
                    <pic:cNvPicPr/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96F60">
        <w:rPr>
          <w:noProof/>
          <w14:ligatures w14:val="standardContextual"/>
        </w:rPr>
        <w:drawing>
          <wp:inline distT="0" distB="0" distL="0" distR="0" wp14:anchorId="1701A83B" wp14:editId="46C79AA7">
            <wp:extent cx="1440000" cy="1102534"/>
            <wp:effectExtent l="0" t="0" r="8255" b="2540"/>
            <wp:docPr id="1784344791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4344791" name="Рисунок 1784344791"/>
                    <pic:cNvPicPr/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96F60">
        <w:rPr>
          <w:noProof/>
          <w14:ligatures w14:val="standardContextual"/>
        </w:rPr>
        <w:drawing>
          <wp:inline distT="0" distB="0" distL="0" distR="0" wp14:anchorId="6ABD93CB" wp14:editId="7630BCCA">
            <wp:extent cx="1440000" cy="1102534"/>
            <wp:effectExtent l="0" t="0" r="8255" b="2540"/>
            <wp:docPr id="341077976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077976" name="Рисунок 341077976"/>
                    <pic:cNvPicPr/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0696AE" w14:textId="5BE7C54E" w:rsidR="000A71E2" w:rsidRDefault="00CF0768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8D3A810" wp14:editId="4194E029">
            <wp:extent cx="1440000" cy="1102534"/>
            <wp:effectExtent l="0" t="0" r="8255" b="2540"/>
            <wp:docPr id="1081169065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1169065" name="Рисунок 1081169065"/>
                    <pic:cNvPicPr/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7D94A23" wp14:editId="5F2C4D0D">
            <wp:extent cx="1440000" cy="1102534"/>
            <wp:effectExtent l="0" t="0" r="8255" b="2540"/>
            <wp:docPr id="962010274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2010274" name="Рисунок 962010274"/>
                    <pic:cNvPicPr/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76EE76E" wp14:editId="590991D4">
            <wp:extent cx="1440000" cy="1102534"/>
            <wp:effectExtent l="0" t="0" r="8255" b="2540"/>
            <wp:docPr id="1491361981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1361981" name="Рисунок 1491361981"/>
                    <pic:cNvPicPr/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F688FDF" wp14:editId="658922D1">
            <wp:extent cx="1440000" cy="1102534"/>
            <wp:effectExtent l="0" t="0" r="8255" b="2540"/>
            <wp:docPr id="1254807600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4807600" name="Рисунок 1254807600"/>
                    <pic:cNvPicPr/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CF3F72" w14:textId="318AEFB5" w:rsidR="000A71E2" w:rsidRDefault="00BB1345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DCAED45" wp14:editId="44347C31">
            <wp:extent cx="1440000" cy="1102534"/>
            <wp:effectExtent l="0" t="0" r="8255" b="2540"/>
            <wp:docPr id="251372419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372419" name="Рисунок 251372419"/>
                    <pic:cNvPicPr/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6D2935D" wp14:editId="4D86B758">
            <wp:extent cx="1440000" cy="1102534"/>
            <wp:effectExtent l="0" t="0" r="8255" b="2540"/>
            <wp:docPr id="1064662348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4662348" name="Рисунок 1064662348"/>
                    <pic:cNvPicPr/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63114B7" wp14:editId="313EB3DB">
            <wp:extent cx="1440000" cy="1102534"/>
            <wp:effectExtent l="0" t="0" r="8255" b="2540"/>
            <wp:docPr id="127743940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743940" name="Рисунок 127743940"/>
                    <pic:cNvPicPr/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93599D7" wp14:editId="3A1ACD31">
            <wp:extent cx="1440000" cy="1102534"/>
            <wp:effectExtent l="0" t="0" r="8255" b="2540"/>
            <wp:docPr id="376378888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6378888" name="Рисунок 376378888"/>
                    <pic:cNvPicPr/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C1AEA9" w14:textId="45423E4E" w:rsidR="000A71E2" w:rsidRDefault="000327AB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E4D586C" wp14:editId="20409687">
            <wp:extent cx="1440000" cy="1102534"/>
            <wp:effectExtent l="0" t="0" r="8255" b="2540"/>
            <wp:docPr id="901270922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1270922" name="Рисунок 901270922"/>
                    <pic:cNvPicPr/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D61EF91" wp14:editId="3DE5497A">
            <wp:extent cx="1440000" cy="1102534"/>
            <wp:effectExtent l="0" t="0" r="8255" b="2540"/>
            <wp:docPr id="66461851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61851" name="Рисунок 66461851"/>
                    <pic:cNvPicPr/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CE7E272" wp14:editId="23423483">
            <wp:extent cx="1440000" cy="1102534"/>
            <wp:effectExtent l="0" t="0" r="8255" b="2540"/>
            <wp:docPr id="1022170581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2170581" name="Рисунок 1022170581"/>
                    <pic:cNvPicPr/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050C44D" wp14:editId="195D16D9">
            <wp:extent cx="1440000" cy="1102534"/>
            <wp:effectExtent l="0" t="0" r="8255" b="2540"/>
            <wp:docPr id="1704068119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4068119" name="Рисунок 1704068119"/>
                    <pic:cNvPicPr/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5676B8" w14:textId="2A082F6B" w:rsidR="000A71E2" w:rsidRDefault="000A71E2" w:rsidP="000A71E2">
      <w:r>
        <w:t xml:space="preserve">Fig.S6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752916">
        <w:t xml:space="preserve">training phase </w:t>
      </w:r>
      <w:r>
        <w:t>in the case of 7D f</w:t>
      </w:r>
      <w:r w:rsidRPr="00634D92">
        <w:t>eatures</w:t>
      </w:r>
      <w:r w:rsidR="005A40BD" w:rsidRPr="005A40BD">
        <w:t xml:space="preserve"> </w:t>
      </w:r>
      <w:r w:rsidR="005A40BD">
        <w:t xml:space="preserve">ML </w:t>
      </w:r>
      <w:r w:rsidR="005A40BD" w:rsidRPr="00752916">
        <w:t>algorithms</w:t>
      </w:r>
      <w:r w:rsidR="005A40BD">
        <w:t>: RF (a-d), GB (e-h), XGB (</w:t>
      </w:r>
      <w:proofErr w:type="spellStart"/>
      <w:r w:rsidR="005A40BD">
        <w:t>i</w:t>
      </w:r>
      <w:proofErr w:type="spellEnd"/>
      <w:r w:rsidR="005A40BD">
        <w:t>-l), SVR (m-p), DNN (q-t)</w:t>
      </w:r>
      <w:r w:rsidR="005A40BD">
        <w:rPr>
          <w:lang w:val="uk-UA"/>
        </w:rPr>
        <w:t xml:space="preserve">. </w:t>
      </w:r>
      <w:r w:rsidR="005A40BD">
        <w:t xml:space="preserve">The data are obtained for monochromatic (a, b, e, f, </w:t>
      </w:r>
      <w:proofErr w:type="spellStart"/>
      <w:r w:rsidR="005A40BD">
        <w:t>i</w:t>
      </w:r>
      <w:proofErr w:type="spellEnd"/>
      <w:r w:rsidR="005A40BD">
        <w:t xml:space="preserve">, j, m, n, q, r) and AM1.5 (c, d, g, h, k, l, o, p, s, t illuminations. PCA was used for the panels b, d, f, h, j, l, n, p, r, and t. </w:t>
      </w:r>
      <w:r w:rsidR="005A40BD" w:rsidRPr="00752916">
        <w:t>The black lines are the identify lines servings as the references</w:t>
      </w:r>
      <w:r w:rsidR="005A40BD">
        <w:t>.</w:t>
      </w:r>
    </w:p>
    <w:p w14:paraId="6B1524EB" w14:textId="77777777" w:rsidR="000A71E2" w:rsidRDefault="000A71E2" w:rsidP="000A71E2"/>
    <w:p w14:paraId="3C32B0F4" w14:textId="77777777" w:rsidR="000A71E2" w:rsidRDefault="000A71E2">
      <w:pPr>
        <w:rPr>
          <w:lang w:val="uk-UA"/>
        </w:rPr>
      </w:pPr>
    </w:p>
    <w:p w14:paraId="47513D0B" w14:textId="466F7044" w:rsidR="000A71E2" w:rsidRDefault="000A71E2">
      <w:pPr>
        <w:rPr>
          <w:lang w:val="uk-UA"/>
        </w:rPr>
      </w:pPr>
      <w:r>
        <w:rPr>
          <w:lang w:val="uk-UA"/>
        </w:rPr>
        <w:br w:type="page"/>
      </w:r>
    </w:p>
    <w:p w14:paraId="019F2FEC" w14:textId="77777777" w:rsidR="000A71E2" w:rsidRDefault="000A71E2" w:rsidP="000A71E2">
      <w:r>
        <w:lastRenderedPageBreak/>
        <w:t xml:space="preserve">Table S12. </w:t>
      </w:r>
      <w:bookmarkStart w:id="0" w:name="_Hlk192673004"/>
      <w:r w:rsidRPr="009F0988">
        <w:t xml:space="preserve">Performance metrics </w:t>
      </w:r>
      <w:bookmarkEnd w:id="0"/>
      <w:r w:rsidRPr="009F0988">
        <w:t xml:space="preserve">of the </w:t>
      </w:r>
      <w:r>
        <w:t>models for train dataset. Illumination 940 nm.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561"/>
        <w:gridCol w:w="1239"/>
        <w:gridCol w:w="1239"/>
      </w:tblGrid>
      <w:tr w:rsidR="000A71E2" w14:paraId="055C5CC0" w14:textId="77777777" w:rsidTr="00002CCC">
        <w:tc>
          <w:tcPr>
            <w:tcW w:w="1238" w:type="dxa"/>
          </w:tcPr>
          <w:p w14:paraId="52FE34EB" w14:textId="77777777" w:rsidR="000A71E2" w:rsidRDefault="000A71E2" w:rsidP="00002CCC">
            <w:r>
              <w:t>Model</w:t>
            </w:r>
          </w:p>
        </w:tc>
        <w:tc>
          <w:tcPr>
            <w:tcW w:w="1239" w:type="dxa"/>
          </w:tcPr>
          <w:p w14:paraId="7D410072" w14:textId="77777777" w:rsidR="000A71E2" w:rsidRDefault="000A71E2" w:rsidP="00002CCC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41BB225B" w14:textId="77777777" w:rsidR="000A71E2" w:rsidRDefault="000A71E2" w:rsidP="00002CCC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</w:tcPr>
          <w:p w14:paraId="4321CA29" w14:textId="77777777" w:rsidR="000A71E2" w:rsidRDefault="000A71E2" w:rsidP="00002CCC">
            <w:pPr>
              <w:jc w:val="center"/>
            </w:pPr>
            <w:r>
              <w:t>MAPE, %</w:t>
            </w:r>
          </w:p>
        </w:tc>
        <w:tc>
          <w:tcPr>
            <w:tcW w:w="1561" w:type="dxa"/>
          </w:tcPr>
          <w:p w14:paraId="02555D37" w14:textId="77777777" w:rsidR="000A71E2" w:rsidRDefault="000A71E2" w:rsidP="00002CCC">
            <w:pPr>
              <w:jc w:val="center"/>
            </w:pPr>
            <w:proofErr w:type="spellStart"/>
            <w:r>
              <w:t>M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1FE5C40D" w14:textId="77777777" w:rsidR="000A71E2" w:rsidRDefault="000A71E2" w:rsidP="00002CCC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4C9EDBA0" w14:textId="77777777" w:rsidR="000A71E2" w:rsidRDefault="000A71E2" w:rsidP="00002CCC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0A71E2" w14:paraId="2B65E88C" w14:textId="77777777" w:rsidTr="00002CCC">
        <w:tc>
          <w:tcPr>
            <w:tcW w:w="1238" w:type="dxa"/>
          </w:tcPr>
          <w:p w14:paraId="435EDA23" w14:textId="77777777" w:rsidR="000A71E2" w:rsidRDefault="000A71E2" w:rsidP="00002CCC">
            <w:r w:rsidRPr="00A24B9C">
              <w:rPr>
                <w:position w:val="-14"/>
              </w:rPr>
              <w:object w:dxaOrig="600" w:dyaOrig="400" w14:anchorId="08E95C55">
                <v:shape id="_x0000_i1105" type="#_x0000_t75" style="width:30pt;height:19.5pt" o:ole="">
                  <v:imagedata r:id="rId9" o:title=""/>
                </v:shape>
                <o:OLEObject Type="Embed" ProgID="Equation.DSMT4" ShapeID="_x0000_i1105" DrawAspect="Content" ObjectID="_1803345670" r:id="rId249"/>
              </w:object>
            </w:r>
          </w:p>
        </w:tc>
        <w:tc>
          <w:tcPr>
            <w:tcW w:w="1239" w:type="dxa"/>
            <w:vAlign w:val="center"/>
          </w:tcPr>
          <w:p w14:paraId="28E346E2" w14:textId="77777777" w:rsidR="000A71E2" w:rsidRDefault="000A71E2" w:rsidP="00002CCC">
            <w:pPr>
              <w:jc w:val="center"/>
            </w:pPr>
            <w:r>
              <w:t>0.60</w:t>
            </w:r>
          </w:p>
        </w:tc>
        <w:tc>
          <w:tcPr>
            <w:tcW w:w="1239" w:type="dxa"/>
            <w:vAlign w:val="center"/>
          </w:tcPr>
          <w:p w14:paraId="32232199" w14:textId="77777777" w:rsidR="000A71E2" w:rsidRDefault="000A71E2" w:rsidP="00002CCC">
            <w:pPr>
              <w:jc w:val="center"/>
            </w:pPr>
            <w:r>
              <w:t>0.</w:t>
            </w:r>
            <w:r w:rsidRPr="00A230FF">
              <w:t>99</w:t>
            </w:r>
            <w:r>
              <w:t xml:space="preserve">79 </w:t>
            </w:r>
          </w:p>
        </w:tc>
        <w:tc>
          <w:tcPr>
            <w:tcW w:w="1239" w:type="dxa"/>
            <w:vAlign w:val="center"/>
          </w:tcPr>
          <w:p w14:paraId="08CCA7BA" w14:textId="77777777" w:rsidR="000A71E2" w:rsidRDefault="000A71E2" w:rsidP="00002CCC">
            <w:pPr>
              <w:jc w:val="center"/>
            </w:pPr>
            <w:r>
              <w:t>3.11</w:t>
            </w:r>
          </w:p>
        </w:tc>
        <w:tc>
          <w:tcPr>
            <w:tcW w:w="1561" w:type="dxa"/>
          </w:tcPr>
          <w:p w14:paraId="2E4B4670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1.468</w:t>
            </w:r>
          </w:p>
        </w:tc>
        <w:tc>
          <w:tcPr>
            <w:tcW w:w="1239" w:type="dxa"/>
          </w:tcPr>
          <w:p w14:paraId="18DA158D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39.85</w:t>
            </w:r>
          </w:p>
        </w:tc>
        <w:tc>
          <w:tcPr>
            <w:tcW w:w="1239" w:type="dxa"/>
          </w:tcPr>
          <w:p w14:paraId="0179740E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95.37</w:t>
            </w:r>
          </w:p>
        </w:tc>
      </w:tr>
      <w:tr w:rsidR="000A71E2" w14:paraId="1080DBC9" w14:textId="77777777" w:rsidTr="00002CCC">
        <w:tc>
          <w:tcPr>
            <w:tcW w:w="1238" w:type="dxa"/>
          </w:tcPr>
          <w:p w14:paraId="7F9703D2" w14:textId="77777777" w:rsidR="000A71E2" w:rsidRDefault="000A71E2" w:rsidP="00002CCC">
            <w:r w:rsidRPr="00A24B9C">
              <w:rPr>
                <w:position w:val="-14"/>
              </w:rPr>
              <w:object w:dxaOrig="639" w:dyaOrig="400" w14:anchorId="7B87E664">
                <v:shape id="_x0000_i1106" type="#_x0000_t75" style="width:31.5pt;height:19.5pt" o:ole="">
                  <v:imagedata r:id="rId13" o:title=""/>
                </v:shape>
                <o:OLEObject Type="Embed" ProgID="Equation.DSMT4" ShapeID="_x0000_i1106" DrawAspect="Content" ObjectID="_1803345671" r:id="rId250"/>
              </w:object>
            </w:r>
          </w:p>
        </w:tc>
        <w:tc>
          <w:tcPr>
            <w:tcW w:w="1239" w:type="dxa"/>
            <w:vAlign w:val="center"/>
          </w:tcPr>
          <w:p w14:paraId="5F7A8723" w14:textId="77777777" w:rsidR="000A71E2" w:rsidRDefault="000A71E2" w:rsidP="00002CCC">
            <w:pPr>
              <w:jc w:val="center"/>
            </w:pPr>
            <w:r>
              <w:t xml:space="preserve">1.05 </w:t>
            </w:r>
          </w:p>
        </w:tc>
        <w:tc>
          <w:tcPr>
            <w:tcW w:w="1239" w:type="dxa"/>
            <w:vAlign w:val="center"/>
          </w:tcPr>
          <w:p w14:paraId="7A9F24E6" w14:textId="77777777" w:rsidR="000A71E2" w:rsidRDefault="000A71E2" w:rsidP="00002CCC">
            <w:pPr>
              <w:jc w:val="center"/>
            </w:pPr>
            <w:r>
              <w:t>0.</w:t>
            </w:r>
            <w:r w:rsidRPr="00F2672A">
              <w:t>996</w:t>
            </w:r>
            <w:r>
              <w:rPr>
                <w:lang w:val="ru-RU"/>
              </w:rPr>
              <w:t>3</w:t>
            </w:r>
            <w:r>
              <w:t>9</w:t>
            </w:r>
            <w:r>
              <w:rPr>
                <w:lang w:val="ru-RU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46578DEE" w14:textId="77777777" w:rsidR="000A71E2" w:rsidRDefault="000A71E2" w:rsidP="00002CCC">
            <w:pPr>
              <w:jc w:val="center"/>
            </w:pPr>
            <w:r>
              <w:t xml:space="preserve">4.20 </w:t>
            </w:r>
          </w:p>
        </w:tc>
        <w:tc>
          <w:tcPr>
            <w:tcW w:w="1561" w:type="dxa"/>
          </w:tcPr>
          <w:p w14:paraId="27ECBF66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2.134</w:t>
            </w:r>
          </w:p>
        </w:tc>
        <w:tc>
          <w:tcPr>
            <w:tcW w:w="1239" w:type="dxa"/>
          </w:tcPr>
          <w:p w14:paraId="40778106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32.19</w:t>
            </w:r>
          </w:p>
        </w:tc>
        <w:tc>
          <w:tcPr>
            <w:tcW w:w="1239" w:type="dxa"/>
          </w:tcPr>
          <w:p w14:paraId="439D9C45" w14:textId="77777777" w:rsidR="000A71E2" w:rsidRPr="009D4AD5" w:rsidRDefault="000A71E2" w:rsidP="00002CCC">
            <w:pPr>
              <w:jc w:val="center"/>
              <w:rPr>
                <w:szCs w:val="28"/>
              </w:rPr>
            </w:pPr>
            <w:r w:rsidRPr="00CD1A20">
              <w:t>91.22</w:t>
            </w:r>
          </w:p>
        </w:tc>
      </w:tr>
      <w:tr w:rsidR="000A71E2" w14:paraId="00AFFB5E" w14:textId="77777777" w:rsidTr="00002CCC">
        <w:tc>
          <w:tcPr>
            <w:tcW w:w="1238" w:type="dxa"/>
          </w:tcPr>
          <w:p w14:paraId="3A7C63E5" w14:textId="77777777" w:rsidR="000A71E2" w:rsidRDefault="000A71E2" w:rsidP="00002CCC">
            <w:r w:rsidRPr="00A24B9C">
              <w:rPr>
                <w:position w:val="-14"/>
              </w:rPr>
              <w:object w:dxaOrig="600" w:dyaOrig="400" w14:anchorId="279E8F67">
                <v:shape id="_x0000_i1107" type="#_x0000_t75" style="width:30pt;height:19.5pt" o:ole="">
                  <v:imagedata r:id="rId17" o:title=""/>
                </v:shape>
                <o:OLEObject Type="Embed" ProgID="Equation.DSMT4" ShapeID="_x0000_i1107" DrawAspect="Content" ObjectID="_1803345672" r:id="rId251"/>
              </w:object>
            </w:r>
          </w:p>
        </w:tc>
        <w:tc>
          <w:tcPr>
            <w:tcW w:w="1239" w:type="dxa"/>
            <w:vAlign w:val="center"/>
          </w:tcPr>
          <w:p w14:paraId="511112AB" w14:textId="77777777" w:rsidR="000A71E2" w:rsidRDefault="000A71E2" w:rsidP="00002CCC">
            <w:pPr>
              <w:jc w:val="center"/>
            </w:pPr>
            <w:r>
              <w:t xml:space="preserve">0.444 </w:t>
            </w:r>
          </w:p>
        </w:tc>
        <w:tc>
          <w:tcPr>
            <w:tcW w:w="1239" w:type="dxa"/>
            <w:vAlign w:val="center"/>
          </w:tcPr>
          <w:p w14:paraId="17061918" w14:textId="77777777" w:rsidR="000A71E2" w:rsidRDefault="000A71E2" w:rsidP="00002CCC">
            <w:pPr>
              <w:jc w:val="center"/>
            </w:pPr>
            <w:r w:rsidRPr="00F772E1">
              <w:t>0.99976</w:t>
            </w:r>
          </w:p>
        </w:tc>
        <w:tc>
          <w:tcPr>
            <w:tcW w:w="1239" w:type="dxa"/>
            <w:vAlign w:val="center"/>
          </w:tcPr>
          <w:p w14:paraId="5FFD6191" w14:textId="77777777" w:rsidR="000A71E2" w:rsidRDefault="000A71E2" w:rsidP="00002CCC">
            <w:pPr>
              <w:jc w:val="center"/>
            </w:pPr>
            <w:r>
              <w:t>2.91</w:t>
            </w:r>
          </w:p>
        </w:tc>
        <w:tc>
          <w:tcPr>
            <w:tcW w:w="1561" w:type="dxa"/>
          </w:tcPr>
          <w:p w14:paraId="1694EC31" w14:textId="77777777" w:rsidR="000A71E2" w:rsidRDefault="000A71E2" w:rsidP="00002CCC">
            <w:pPr>
              <w:jc w:val="center"/>
            </w:pPr>
            <w:r w:rsidRPr="00CD1A20">
              <w:t>1.077</w:t>
            </w:r>
          </w:p>
        </w:tc>
        <w:tc>
          <w:tcPr>
            <w:tcW w:w="1239" w:type="dxa"/>
          </w:tcPr>
          <w:p w14:paraId="6A35D895" w14:textId="77777777" w:rsidR="000A71E2" w:rsidRDefault="000A71E2" w:rsidP="00002CCC">
            <w:pPr>
              <w:jc w:val="center"/>
            </w:pPr>
            <w:r w:rsidRPr="00CD1A20">
              <w:t>48.39</w:t>
            </w:r>
          </w:p>
        </w:tc>
        <w:tc>
          <w:tcPr>
            <w:tcW w:w="1239" w:type="dxa"/>
          </w:tcPr>
          <w:p w14:paraId="2EC2C298" w14:textId="77777777" w:rsidR="000A71E2" w:rsidRDefault="000A71E2" w:rsidP="00002CCC">
            <w:pPr>
              <w:jc w:val="center"/>
            </w:pPr>
            <w:r w:rsidRPr="00CD1A20">
              <w:t>94.63</w:t>
            </w:r>
          </w:p>
        </w:tc>
      </w:tr>
      <w:tr w:rsidR="000A71E2" w14:paraId="7F749C72" w14:textId="77777777" w:rsidTr="00002CCC">
        <w:tc>
          <w:tcPr>
            <w:tcW w:w="1238" w:type="dxa"/>
          </w:tcPr>
          <w:p w14:paraId="7A4AF6D3" w14:textId="77777777" w:rsidR="000A71E2" w:rsidRDefault="000A71E2" w:rsidP="00002CCC">
            <w:r w:rsidRPr="00A24B9C">
              <w:rPr>
                <w:position w:val="-14"/>
              </w:rPr>
              <w:object w:dxaOrig="639" w:dyaOrig="400" w14:anchorId="08F02CAD">
                <v:shape id="_x0000_i1108" type="#_x0000_t75" style="width:31.5pt;height:19.5pt" o:ole="">
                  <v:imagedata r:id="rId21" o:title=""/>
                </v:shape>
                <o:OLEObject Type="Embed" ProgID="Equation.DSMT4" ShapeID="_x0000_i1108" DrawAspect="Content" ObjectID="_1803345673" r:id="rId252"/>
              </w:object>
            </w:r>
          </w:p>
        </w:tc>
        <w:tc>
          <w:tcPr>
            <w:tcW w:w="1239" w:type="dxa"/>
            <w:vAlign w:val="center"/>
          </w:tcPr>
          <w:p w14:paraId="28EBE6E7" w14:textId="77777777" w:rsidR="000A71E2" w:rsidRDefault="000A71E2" w:rsidP="00002CCC">
            <w:pPr>
              <w:jc w:val="center"/>
            </w:pPr>
            <w:r>
              <w:t xml:space="preserve">0.662 </w:t>
            </w:r>
          </w:p>
        </w:tc>
        <w:tc>
          <w:tcPr>
            <w:tcW w:w="1239" w:type="dxa"/>
            <w:vAlign w:val="center"/>
          </w:tcPr>
          <w:p w14:paraId="7D0600A9" w14:textId="77777777" w:rsidR="000A71E2" w:rsidRDefault="000A71E2" w:rsidP="00002CCC">
            <w:pPr>
              <w:jc w:val="center"/>
            </w:pPr>
            <w:r w:rsidRPr="00E02543">
              <w:t>0.996</w:t>
            </w:r>
            <w:r>
              <w:t>7</w:t>
            </w:r>
          </w:p>
        </w:tc>
        <w:tc>
          <w:tcPr>
            <w:tcW w:w="1239" w:type="dxa"/>
            <w:vAlign w:val="center"/>
          </w:tcPr>
          <w:p w14:paraId="6A543DF1" w14:textId="77777777" w:rsidR="000A71E2" w:rsidRDefault="000A71E2" w:rsidP="00002CCC">
            <w:pPr>
              <w:jc w:val="center"/>
            </w:pPr>
            <w:r>
              <w:t>3.89</w:t>
            </w:r>
          </w:p>
        </w:tc>
        <w:tc>
          <w:tcPr>
            <w:tcW w:w="1561" w:type="dxa"/>
          </w:tcPr>
          <w:p w14:paraId="3CD92BC8" w14:textId="77777777" w:rsidR="000A71E2" w:rsidRDefault="000A71E2" w:rsidP="00002CCC">
            <w:pPr>
              <w:jc w:val="center"/>
            </w:pPr>
            <w:r w:rsidRPr="00CD1A20">
              <w:t>2.174</w:t>
            </w:r>
          </w:p>
        </w:tc>
        <w:tc>
          <w:tcPr>
            <w:tcW w:w="1239" w:type="dxa"/>
          </w:tcPr>
          <w:p w14:paraId="72715A57" w14:textId="77777777" w:rsidR="000A71E2" w:rsidRDefault="000A71E2" w:rsidP="00002CCC">
            <w:pPr>
              <w:jc w:val="center"/>
            </w:pPr>
            <w:r w:rsidRPr="00CD1A20">
              <w:t>29.56</w:t>
            </w:r>
          </w:p>
        </w:tc>
        <w:tc>
          <w:tcPr>
            <w:tcW w:w="1239" w:type="dxa"/>
          </w:tcPr>
          <w:p w14:paraId="01A3AEC6" w14:textId="77777777" w:rsidR="000A71E2" w:rsidRDefault="000A71E2" w:rsidP="00002CCC">
            <w:pPr>
              <w:jc w:val="center"/>
            </w:pPr>
            <w:r w:rsidRPr="00CD1A20">
              <w:t>92.1</w:t>
            </w:r>
          </w:p>
        </w:tc>
      </w:tr>
      <w:tr w:rsidR="000A71E2" w14:paraId="56B955C4" w14:textId="77777777" w:rsidTr="00002CCC">
        <w:tc>
          <w:tcPr>
            <w:tcW w:w="1238" w:type="dxa"/>
          </w:tcPr>
          <w:p w14:paraId="37A2BC4C" w14:textId="77777777" w:rsidR="000A71E2" w:rsidRDefault="000A71E2" w:rsidP="00002CCC">
            <w:r w:rsidRPr="00A24B9C">
              <w:rPr>
                <w:position w:val="-14"/>
              </w:rPr>
              <w:object w:dxaOrig="600" w:dyaOrig="400" w14:anchorId="00EE9C8D">
                <v:shape id="_x0000_i1109" type="#_x0000_t75" style="width:30pt;height:19.5pt" o:ole="">
                  <v:imagedata r:id="rId25" o:title=""/>
                </v:shape>
                <o:OLEObject Type="Embed" ProgID="Equation.DSMT4" ShapeID="_x0000_i1109" DrawAspect="Content" ObjectID="_1803345674" r:id="rId253"/>
              </w:object>
            </w:r>
          </w:p>
        </w:tc>
        <w:tc>
          <w:tcPr>
            <w:tcW w:w="1239" w:type="dxa"/>
            <w:vAlign w:val="center"/>
          </w:tcPr>
          <w:p w14:paraId="791E90CA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0</w:t>
            </w:r>
          </w:p>
        </w:tc>
        <w:tc>
          <w:tcPr>
            <w:tcW w:w="1239" w:type="dxa"/>
            <w:vAlign w:val="center"/>
          </w:tcPr>
          <w:p w14:paraId="24A585C7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1.000</w:t>
            </w:r>
          </w:p>
        </w:tc>
        <w:tc>
          <w:tcPr>
            <w:tcW w:w="1239" w:type="dxa"/>
            <w:vAlign w:val="center"/>
          </w:tcPr>
          <w:p w14:paraId="7D09E873" w14:textId="77777777" w:rsidR="000A71E2" w:rsidRDefault="000A71E2" w:rsidP="00002CCC">
            <w:pPr>
              <w:jc w:val="center"/>
            </w:pPr>
            <w:r>
              <w:t xml:space="preserve">0.002 </w:t>
            </w:r>
          </w:p>
        </w:tc>
        <w:tc>
          <w:tcPr>
            <w:tcW w:w="1561" w:type="dxa"/>
          </w:tcPr>
          <w:p w14:paraId="002776B9" w14:textId="3EC705AA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8.</w:t>
            </w:r>
            <w:r w:rsidR="00E10D9A" w:rsidRPr="00E10D9A">
              <w:rPr>
                <w:b/>
                <w:bCs/>
              </w:rPr>
              <w:t>2</w:t>
            </w:r>
            <w:r w:rsidRPr="00E10D9A">
              <w:rPr>
                <w:b/>
                <w:bCs/>
              </w:rPr>
              <w:t>E-13</w:t>
            </w:r>
          </w:p>
        </w:tc>
        <w:tc>
          <w:tcPr>
            <w:tcW w:w="1239" w:type="dxa"/>
          </w:tcPr>
          <w:p w14:paraId="05023CE6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41E7050B" w14:textId="77777777" w:rsidR="000A71E2" w:rsidRPr="00726604" w:rsidRDefault="000A71E2" w:rsidP="00002CCC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0A71E2" w14:paraId="5569DA3C" w14:textId="77777777" w:rsidTr="00002CCC">
        <w:tc>
          <w:tcPr>
            <w:tcW w:w="1238" w:type="dxa"/>
          </w:tcPr>
          <w:p w14:paraId="1F1C20F0" w14:textId="77777777" w:rsidR="000A71E2" w:rsidRDefault="000A71E2" w:rsidP="00002CCC">
            <w:r w:rsidRPr="00A24B9C">
              <w:rPr>
                <w:position w:val="-14"/>
              </w:rPr>
              <w:object w:dxaOrig="639" w:dyaOrig="400" w14:anchorId="5CF88D6F">
                <v:shape id="_x0000_i1110" type="#_x0000_t75" style="width:31.5pt;height:19.5pt" o:ole="">
                  <v:imagedata r:id="rId29" o:title=""/>
                </v:shape>
                <o:OLEObject Type="Embed" ProgID="Equation.DSMT4" ShapeID="_x0000_i1110" DrawAspect="Content" ObjectID="_1803345675" r:id="rId254"/>
              </w:object>
            </w:r>
          </w:p>
        </w:tc>
        <w:tc>
          <w:tcPr>
            <w:tcW w:w="1239" w:type="dxa"/>
            <w:vAlign w:val="center"/>
          </w:tcPr>
          <w:p w14:paraId="15285DC6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036 </w:t>
            </w:r>
          </w:p>
        </w:tc>
        <w:tc>
          <w:tcPr>
            <w:tcW w:w="1239" w:type="dxa"/>
            <w:vAlign w:val="center"/>
          </w:tcPr>
          <w:p w14:paraId="48A22C74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F867D9">
              <w:t>0.999</w:t>
            </w:r>
          </w:p>
        </w:tc>
        <w:tc>
          <w:tcPr>
            <w:tcW w:w="1239" w:type="dxa"/>
            <w:vAlign w:val="center"/>
          </w:tcPr>
          <w:p w14:paraId="10902879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45 </w:t>
            </w:r>
          </w:p>
        </w:tc>
        <w:tc>
          <w:tcPr>
            <w:tcW w:w="1561" w:type="dxa"/>
          </w:tcPr>
          <w:p w14:paraId="056D64A1" w14:textId="1D97C4C6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8.2E-13</w:t>
            </w:r>
          </w:p>
        </w:tc>
        <w:tc>
          <w:tcPr>
            <w:tcW w:w="1239" w:type="dxa"/>
          </w:tcPr>
          <w:p w14:paraId="50BA3095" w14:textId="77777777" w:rsidR="000A71E2" w:rsidRDefault="000A71E2" w:rsidP="00002CCC">
            <w:pPr>
              <w:jc w:val="center"/>
            </w:pPr>
            <w:r w:rsidRPr="00CD1A20">
              <w:t>99.47</w:t>
            </w:r>
          </w:p>
        </w:tc>
        <w:tc>
          <w:tcPr>
            <w:tcW w:w="1239" w:type="dxa"/>
          </w:tcPr>
          <w:p w14:paraId="11E69188" w14:textId="77777777" w:rsidR="000A71E2" w:rsidRDefault="000A71E2" w:rsidP="00002CCC">
            <w:pPr>
              <w:jc w:val="center"/>
            </w:pPr>
            <w:r w:rsidRPr="00CD1A20">
              <w:t>99.91</w:t>
            </w:r>
          </w:p>
        </w:tc>
      </w:tr>
      <w:tr w:rsidR="000A71E2" w14:paraId="14A61FDB" w14:textId="77777777" w:rsidTr="00002CCC">
        <w:tc>
          <w:tcPr>
            <w:tcW w:w="1238" w:type="dxa"/>
          </w:tcPr>
          <w:p w14:paraId="58E602BE" w14:textId="77777777" w:rsidR="000A71E2" w:rsidRDefault="000A71E2" w:rsidP="00002CCC">
            <w:r w:rsidRPr="00A24B9C">
              <w:rPr>
                <w:position w:val="-14"/>
              </w:rPr>
              <w:object w:dxaOrig="600" w:dyaOrig="400" w14:anchorId="4656CEB7">
                <v:shape id="_x0000_i1111" type="#_x0000_t75" style="width:30pt;height:19.5pt" o:ole="">
                  <v:imagedata r:id="rId33" o:title=""/>
                </v:shape>
                <o:OLEObject Type="Embed" ProgID="Equation.DSMT4" ShapeID="_x0000_i1111" DrawAspect="Content" ObjectID="_1803345676" r:id="rId255"/>
              </w:object>
            </w:r>
          </w:p>
        </w:tc>
        <w:tc>
          <w:tcPr>
            <w:tcW w:w="1239" w:type="dxa"/>
            <w:vAlign w:val="center"/>
          </w:tcPr>
          <w:p w14:paraId="0B040FCA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0</w:t>
            </w:r>
          </w:p>
        </w:tc>
        <w:tc>
          <w:tcPr>
            <w:tcW w:w="1239" w:type="dxa"/>
            <w:vAlign w:val="center"/>
          </w:tcPr>
          <w:p w14:paraId="35DE66EA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1.000</w:t>
            </w:r>
          </w:p>
        </w:tc>
        <w:tc>
          <w:tcPr>
            <w:tcW w:w="1239" w:type="dxa"/>
            <w:vAlign w:val="center"/>
          </w:tcPr>
          <w:p w14:paraId="301EF121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0</w:t>
            </w:r>
          </w:p>
        </w:tc>
        <w:tc>
          <w:tcPr>
            <w:tcW w:w="1561" w:type="dxa"/>
          </w:tcPr>
          <w:p w14:paraId="2E155BD3" w14:textId="720F1893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8.</w:t>
            </w:r>
            <w:r w:rsidR="00E10D9A" w:rsidRPr="00E10D9A">
              <w:rPr>
                <w:b/>
                <w:bCs/>
              </w:rPr>
              <w:t>2</w:t>
            </w:r>
            <w:r w:rsidRPr="00E10D9A">
              <w:rPr>
                <w:b/>
                <w:bCs/>
              </w:rPr>
              <w:t>E-13</w:t>
            </w:r>
          </w:p>
        </w:tc>
        <w:tc>
          <w:tcPr>
            <w:tcW w:w="1239" w:type="dxa"/>
          </w:tcPr>
          <w:p w14:paraId="04708985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6C585AF3" w14:textId="77777777" w:rsidR="000A71E2" w:rsidRPr="00726604" w:rsidRDefault="000A71E2" w:rsidP="00002CCC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0A71E2" w14:paraId="26A1DAAF" w14:textId="77777777" w:rsidTr="00002CCC">
        <w:tc>
          <w:tcPr>
            <w:tcW w:w="1238" w:type="dxa"/>
          </w:tcPr>
          <w:p w14:paraId="4420C689" w14:textId="77777777" w:rsidR="000A71E2" w:rsidRDefault="000A71E2" w:rsidP="00002CCC">
            <w:r w:rsidRPr="00A24B9C">
              <w:rPr>
                <w:position w:val="-14"/>
              </w:rPr>
              <w:object w:dxaOrig="639" w:dyaOrig="400" w14:anchorId="0B451D4C">
                <v:shape id="_x0000_i1112" type="#_x0000_t75" style="width:31.5pt;height:19.5pt" o:ole="">
                  <v:imagedata r:id="rId37" o:title=""/>
                </v:shape>
                <o:OLEObject Type="Embed" ProgID="Equation.DSMT4" ShapeID="_x0000_i1112" DrawAspect="Content" ObjectID="_1803345677" r:id="rId256"/>
              </w:object>
            </w:r>
          </w:p>
        </w:tc>
        <w:tc>
          <w:tcPr>
            <w:tcW w:w="1239" w:type="dxa"/>
            <w:vAlign w:val="center"/>
          </w:tcPr>
          <w:p w14:paraId="386D5587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0</w:t>
            </w:r>
          </w:p>
        </w:tc>
        <w:tc>
          <w:tcPr>
            <w:tcW w:w="1239" w:type="dxa"/>
            <w:vAlign w:val="center"/>
          </w:tcPr>
          <w:p w14:paraId="5576FB20" w14:textId="77777777" w:rsidR="000A71E2" w:rsidRPr="00E10D9A" w:rsidRDefault="000A71E2" w:rsidP="00002CCC">
            <w:pPr>
              <w:jc w:val="center"/>
              <w:rPr>
                <w:rFonts w:cs="Times New Roman"/>
                <w:b/>
                <w:bCs/>
              </w:rPr>
            </w:pPr>
            <w:r w:rsidRPr="00E10D9A">
              <w:rPr>
                <w:b/>
                <w:bCs/>
              </w:rPr>
              <w:t>1.000</w:t>
            </w:r>
          </w:p>
        </w:tc>
        <w:tc>
          <w:tcPr>
            <w:tcW w:w="1239" w:type="dxa"/>
            <w:vAlign w:val="center"/>
          </w:tcPr>
          <w:p w14:paraId="508CE7B8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026 </w:t>
            </w:r>
          </w:p>
        </w:tc>
        <w:tc>
          <w:tcPr>
            <w:tcW w:w="1561" w:type="dxa"/>
          </w:tcPr>
          <w:p w14:paraId="48A269AA" w14:textId="62BA445D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8.</w:t>
            </w:r>
            <w:r w:rsidR="00E10D9A" w:rsidRPr="00E10D9A">
              <w:rPr>
                <w:b/>
                <w:bCs/>
              </w:rPr>
              <w:t>2</w:t>
            </w:r>
            <w:r w:rsidRPr="00E10D9A">
              <w:rPr>
                <w:b/>
                <w:bCs/>
              </w:rPr>
              <w:t>E-13</w:t>
            </w:r>
          </w:p>
        </w:tc>
        <w:tc>
          <w:tcPr>
            <w:tcW w:w="1239" w:type="dxa"/>
          </w:tcPr>
          <w:p w14:paraId="19BC8736" w14:textId="77777777" w:rsidR="000A71E2" w:rsidRDefault="000A71E2" w:rsidP="00002CCC">
            <w:pPr>
              <w:jc w:val="center"/>
            </w:pPr>
            <w:r w:rsidRPr="00CD1A20">
              <w:t>99.96</w:t>
            </w:r>
          </w:p>
        </w:tc>
        <w:tc>
          <w:tcPr>
            <w:tcW w:w="1239" w:type="dxa"/>
          </w:tcPr>
          <w:p w14:paraId="709BDE08" w14:textId="77777777" w:rsidR="000A71E2" w:rsidRPr="00726604" w:rsidRDefault="000A71E2" w:rsidP="00002CCC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0A71E2" w14:paraId="275EC8CA" w14:textId="77777777" w:rsidTr="00002CCC">
        <w:tc>
          <w:tcPr>
            <w:tcW w:w="1238" w:type="dxa"/>
          </w:tcPr>
          <w:p w14:paraId="2A4F3621" w14:textId="77777777" w:rsidR="000A71E2" w:rsidRDefault="000A71E2" w:rsidP="00002CCC">
            <w:r w:rsidRPr="005A0FB8">
              <w:rPr>
                <w:position w:val="-16"/>
              </w:rPr>
              <w:object w:dxaOrig="660" w:dyaOrig="440" w14:anchorId="7581A5C7">
                <v:shape id="_x0000_i1113" type="#_x0000_t75" style="width:33pt;height:22.5pt" o:ole="">
                  <v:imagedata r:id="rId41" o:title=""/>
                </v:shape>
                <o:OLEObject Type="Embed" ProgID="Equation.DSMT4" ShapeID="_x0000_i1113" DrawAspect="Content" ObjectID="_1803345678" r:id="rId257"/>
              </w:object>
            </w:r>
          </w:p>
        </w:tc>
        <w:tc>
          <w:tcPr>
            <w:tcW w:w="1239" w:type="dxa"/>
            <w:vAlign w:val="center"/>
          </w:tcPr>
          <w:p w14:paraId="3BDC5F90" w14:textId="77777777" w:rsidR="000A71E2" w:rsidRDefault="000A71E2" w:rsidP="00002CCC">
            <w:pPr>
              <w:jc w:val="center"/>
            </w:pPr>
            <w:r>
              <w:t xml:space="preserve">0.499 </w:t>
            </w:r>
          </w:p>
        </w:tc>
        <w:tc>
          <w:tcPr>
            <w:tcW w:w="1239" w:type="dxa"/>
            <w:vAlign w:val="center"/>
          </w:tcPr>
          <w:p w14:paraId="104AED69" w14:textId="77777777" w:rsidR="000A71E2" w:rsidRDefault="000A71E2" w:rsidP="00002CCC">
            <w:pPr>
              <w:jc w:val="center"/>
            </w:pPr>
            <w:r w:rsidRPr="009F5712">
              <w:t>0.</w:t>
            </w:r>
            <w:r w:rsidRPr="00CF348A">
              <w:t>99725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25827D4F" w14:textId="77777777" w:rsidR="000A71E2" w:rsidRDefault="000A71E2" w:rsidP="00002CCC">
            <w:pPr>
              <w:jc w:val="center"/>
            </w:pPr>
            <w:r>
              <w:t xml:space="preserve">0.160 </w:t>
            </w:r>
          </w:p>
        </w:tc>
        <w:tc>
          <w:tcPr>
            <w:tcW w:w="1561" w:type="dxa"/>
          </w:tcPr>
          <w:p w14:paraId="1A0E00F7" w14:textId="77777777" w:rsidR="000A71E2" w:rsidRDefault="000A71E2" w:rsidP="00002CCC">
            <w:pPr>
              <w:jc w:val="center"/>
            </w:pPr>
            <w:r w:rsidRPr="00CD1A20">
              <w:t>0.5048</w:t>
            </w:r>
          </w:p>
        </w:tc>
        <w:tc>
          <w:tcPr>
            <w:tcW w:w="1239" w:type="dxa"/>
          </w:tcPr>
          <w:p w14:paraId="2647BF3A" w14:textId="77777777" w:rsidR="000A71E2" w:rsidRDefault="000A71E2" w:rsidP="00002CCC">
            <w:pPr>
              <w:jc w:val="center"/>
            </w:pPr>
            <w:r w:rsidRPr="00CD1A20">
              <w:t>71.02</w:t>
            </w:r>
          </w:p>
        </w:tc>
        <w:tc>
          <w:tcPr>
            <w:tcW w:w="1239" w:type="dxa"/>
          </w:tcPr>
          <w:p w14:paraId="297FD017" w14:textId="77777777" w:rsidR="000A71E2" w:rsidRDefault="000A71E2" w:rsidP="00002CCC">
            <w:pPr>
              <w:jc w:val="center"/>
            </w:pPr>
            <w:r w:rsidRPr="00CD1A20">
              <w:t>97.87</w:t>
            </w:r>
          </w:p>
        </w:tc>
      </w:tr>
      <w:tr w:rsidR="000A71E2" w14:paraId="47532F49" w14:textId="77777777" w:rsidTr="00002CCC">
        <w:tc>
          <w:tcPr>
            <w:tcW w:w="1238" w:type="dxa"/>
          </w:tcPr>
          <w:p w14:paraId="7A49BD54" w14:textId="77777777" w:rsidR="000A71E2" w:rsidRDefault="000A71E2" w:rsidP="00002CCC">
            <w:r w:rsidRPr="005A0FB8">
              <w:rPr>
                <w:position w:val="-16"/>
              </w:rPr>
              <w:object w:dxaOrig="740" w:dyaOrig="440" w14:anchorId="09C1B3D7">
                <v:shape id="_x0000_i1114" type="#_x0000_t75" style="width:37.5pt;height:22.5pt" o:ole="">
                  <v:imagedata r:id="rId45" o:title=""/>
                </v:shape>
                <o:OLEObject Type="Embed" ProgID="Equation.DSMT4" ShapeID="_x0000_i1114" DrawAspect="Content" ObjectID="_1803345679" r:id="rId258"/>
              </w:object>
            </w:r>
          </w:p>
        </w:tc>
        <w:tc>
          <w:tcPr>
            <w:tcW w:w="1239" w:type="dxa"/>
            <w:vAlign w:val="center"/>
          </w:tcPr>
          <w:p w14:paraId="79F13872" w14:textId="77777777" w:rsidR="000A71E2" w:rsidRDefault="000A71E2" w:rsidP="00002CCC">
            <w:pPr>
              <w:jc w:val="center"/>
            </w:pPr>
            <w:r>
              <w:t xml:space="preserve">0.47 </w:t>
            </w:r>
          </w:p>
        </w:tc>
        <w:tc>
          <w:tcPr>
            <w:tcW w:w="1239" w:type="dxa"/>
            <w:vAlign w:val="center"/>
          </w:tcPr>
          <w:p w14:paraId="360F7436" w14:textId="77777777" w:rsidR="000A71E2" w:rsidRDefault="000A71E2" w:rsidP="00002CCC">
            <w:pPr>
              <w:jc w:val="center"/>
            </w:pPr>
            <w:r w:rsidRPr="009C49A4">
              <w:t>0.</w:t>
            </w:r>
            <w:r>
              <w:t xml:space="preserve"> </w:t>
            </w:r>
            <w:r w:rsidRPr="000A78B6">
              <w:t>997</w:t>
            </w:r>
            <w:r>
              <w:t xml:space="preserve">7 </w:t>
            </w:r>
          </w:p>
        </w:tc>
        <w:tc>
          <w:tcPr>
            <w:tcW w:w="1239" w:type="dxa"/>
            <w:vAlign w:val="center"/>
          </w:tcPr>
          <w:p w14:paraId="09EA0CC5" w14:textId="77777777" w:rsidR="000A71E2" w:rsidRDefault="000A71E2" w:rsidP="00002CCC">
            <w:pPr>
              <w:jc w:val="center"/>
            </w:pPr>
            <w:r>
              <w:t xml:space="preserve">1.52 </w:t>
            </w:r>
          </w:p>
        </w:tc>
        <w:tc>
          <w:tcPr>
            <w:tcW w:w="1561" w:type="dxa"/>
          </w:tcPr>
          <w:p w14:paraId="72F88A2D" w14:textId="77777777" w:rsidR="000A71E2" w:rsidRDefault="000A71E2" w:rsidP="00002CCC">
            <w:pPr>
              <w:jc w:val="center"/>
            </w:pPr>
            <w:r w:rsidRPr="00CD1A20">
              <w:t>0.4638</w:t>
            </w:r>
          </w:p>
        </w:tc>
        <w:tc>
          <w:tcPr>
            <w:tcW w:w="1239" w:type="dxa"/>
          </w:tcPr>
          <w:p w14:paraId="43D9CB6C" w14:textId="77777777" w:rsidR="000A71E2" w:rsidRDefault="000A71E2" w:rsidP="00002CCC">
            <w:pPr>
              <w:jc w:val="center"/>
            </w:pPr>
            <w:r w:rsidRPr="00CD1A20">
              <w:t>72.64</w:t>
            </w:r>
          </w:p>
        </w:tc>
        <w:tc>
          <w:tcPr>
            <w:tcW w:w="1239" w:type="dxa"/>
          </w:tcPr>
          <w:p w14:paraId="155DB771" w14:textId="77777777" w:rsidR="000A71E2" w:rsidRDefault="000A71E2" w:rsidP="00002CCC">
            <w:pPr>
              <w:jc w:val="center"/>
            </w:pPr>
            <w:r w:rsidRPr="00CD1A20">
              <w:t>97.98</w:t>
            </w:r>
          </w:p>
        </w:tc>
      </w:tr>
      <w:tr w:rsidR="000A71E2" w14:paraId="1BCAD3EF" w14:textId="77777777" w:rsidTr="00002CCC">
        <w:tc>
          <w:tcPr>
            <w:tcW w:w="1238" w:type="dxa"/>
          </w:tcPr>
          <w:p w14:paraId="5D49D710" w14:textId="77777777" w:rsidR="000A71E2" w:rsidRDefault="000A71E2" w:rsidP="00002CCC">
            <w:r w:rsidRPr="005A0FB8">
              <w:rPr>
                <w:position w:val="-16"/>
              </w:rPr>
              <w:object w:dxaOrig="660" w:dyaOrig="440" w14:anchorId="671CEBFC">
                <v:shape id="_x0000_i1115" type="#_x0000_t75" style="width:33pt;height:22.5pt" o:ole="">
                  <v:imagedata r:id="rId49" o:title=""/>
                </v:shape>
                <o:OLEObject Type="Embed" ProgID="Equation.DSMT4" ShapeID="_x0000_i1115" DrawAspect="Content" ObjectID="_1803345680" r:id="rId259"/>
              </w:object>
            </w:r>
          </w:p>
        </w:tc>
        <w:tc>
          <w:tcPr>
            <w:tcW w:w="1239" w:type="dxa"/>
            <w:vAlign w:val="center"/>
          </w:tcPr>
          <w:p w14:paraId="74CC6EF4" w14:textId="77777777" w:rsidR="000A71E2" w:rsidRDefault="000A71E2" w:rsidP="00002CCC">
            <w:pPr>
              <w:jc w:val="center"/>
            </w:pPr>
            <w:r>
              <w:t xml:space="preserve">0.0402 </w:t>
            </w:r>
          </w:p>
        </w:tc>
        <w:tc>
          <w:tcPr>
            <w:tcW w:w="1239" w:type="dxa"/>
            <w:vAlign w:val="center"/>
          </w:tcPr>
          <w:p w14:paraId="61C9874A" w14:textId="77777777" w:rsidR="000A71E2" w:rsidRDefault="000A71E2" w:rsidP="00002CCC">
            <w:pPr>
              <w:jc w:val="center"/>
            </w:pPr>
            <w:r w:rsidRPr="00BB6E32">
              <w:t>0.99970</w:t>
            </w:r>
          </w:p>
        </w:tc>
        <w:tc>
          <w:tcPr>
            <w:tcW w:w="1239" w:type="dxa"/>
            <w:vAlign w:val="center"/>
          </w:tcPr>
          <w:p w14:paraId="0B581D71" w14:textId="77777777" w:rsidR="000A71E2" w:rsidRDefault="000A71E2" w:rsidP="00002CCC">
            <w:pPr>
              <w:jc w:val="center"/>
            </w:pPr>
            <w:r>
              <w:t xml:space="preserve">0.604 </w:t>
            </w:r>
          </w:p>
        </w:tc>
        <w:tc>
          <w:tcPr>
            <w:tcW w:w="1561" w:type="dxa"/>
          </w:tcPr>
          <w:p w14:paraId="4E6E3FAF" w14:textId="77777777" w:rsidR="000A71E2" w:rsidRDefault="000A71E2" w:rsidP="00002CCC">
            <w:pPr>
              <w:jc w:val="center"/>
            </w:pPr>
            <w:r w:rsidRPr="00CD1A20">
              <w:t>0.2315</w:t>
            </w:r>
          </w:p>
        </w:tc>
        <w:tc>
          <w:tcPr>
            <w:tcW w:w="1239" w:type="dxa"/>
          </w:tcPr>
          <w:p w14:paraId="768DE8EC" w14:textId="77777777" w:rsidR="000A71E2" w:rsidRDefault="000A71E2" w:rsidP="00002CCC">
            <w:pPr>
              <w:jc w:val="center"/>
            </w:pPr>
            <w:r w:rsidRPr="00CD1A20">
              <w:t>87.26</w:t>
            </w:r>
          </w:p>
        </w:tc>
        <w:tc>
          <w:tcPr>
            <w:tcW w:w="1239" w:type="dxa"/>
          </w:tcPr>
          <w:p w14:paraId="3D2DA975" w14:textId="77777777" w:rsidR="000A71E2" w:rsidRDefault="000A71E2" w:rsidP="00002CCC">
            <w:pPr>
              <w:jc w:val="center"/>
            </w:pPr>
            <w:r w:rsidRPr="00CD1A20">
              <w:t>99.47</w:t>
            </w:r>
          </w:p>
        </w:tc>
      </w:tr>
      <w:tr w:rsidR="000A71E2" w14:paraId="735330CD" w14:textId="77777777" w:rsidTr="00002CCC">
        <w:tc>
          <w:tcPr>
            <w:tcW w:w="1238" w:type="dxa"/>
          </w:tcPr>
          <w:p w14:paraId="4F3136EA" w14:textId="77777777" w:rsidR="000A71E2" w:rsidRDefault="000A71E2" w:rsidP="00002CCC">
            <w:r w:rsidRPr="005A0FB8">
              <w:rPr>
                <w:position w:val="-16"/>
              </w:rPr>
              <w:object w:dxaOrig="720" w:dyaOrig="440" w14:anchorId="5B961B2E">
                <v:shape id="_x0000_i1116" type="#_x0000_t75" style="width:36.75pt;height:22.5pt" o:ole="">
                  <v:imagedata r:id="rId53" o:title=""/>
                </v:shape>
                <o:OLEObject Type="Embed" ProgID="Equation.DSMT4" ShapeID="_x0000_i1116" DrawAspect="Content" ObjectID="_1803345681" r:id="rId260"/>
              </w:object>
            </w:r>
          </w:p>
        </w:tc>
        <w:tc>
          <w:tcPr>
            <w:tcW w:w="1239" w:type="dxa"/>
            <w:vAlign w:val="center"/>
          </w:tcPr>
          <w:p w14:paraId="2E14869A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087 </w:t>
            </w:r>
          </w:p>
        </w:tc>
        <w:tc>
          <w:tcPr>
            <w:tcW w:w="1239" w:type="dxa"/>
            <w:vAlign w:val="center"/>
          </w:tcPr>
          <w:p w14:paraId="647C8262" w14:textId="77777777" w:rsidR="000A71E2" w:rsidRDefault="000A71E2" w:rsidP="00002CCC">
            <w:pPr>
              <w:jc w:val="center"/>
            </w:pPr>
            <w:r w:rsidRPr="009304FB">
              <w:t>0.</w:t>
            </w:r>
            <w:r w:rsidRPr="002E052E">
              <w:t>99993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17A2CB89" w14:textId="77777777" w:rsidR="000A71E2" w:rsidRDefault="000A71E2" w:rsidP="00002CCC">
            <w:pPr>
              <w:jc w:val="center"/>
            </w:pPr>
            <w:r>
              <w:t xml:space="preserve">0.36 </w:t>
            </w:r>
          </w:p>
        </w:tc>
        <w:tc>
          <w:tcPr>
            <w:tcW w:w="1561" w:type="dxa"/>
          </w:tcPr>
          <w:p w14:paraId="5B6709C1" w14:textId="77777777" w:rsidR="000A71E2" w:rsidRDefault="000A71E2" w:rsidP="00002CCC">
            <w:pPr>
              <w:jc w:val="center"/>
            </w:pPr>
            <w:r w:rsidRPr="00CD1A20">
              <w:t>0.1678</w:t>
            </w:r>
          </w:p>
        </w:tc>
        <w:tc>
          <w:tcPr>
            <w:tcW w:w="1239" w:type="dxa"/>
          </w:tcPr>
          <w:p w14:paraId="1AEE19CA" w14:textId="77777777" w:rsidR="000A71E2" w:rsidRDefault="000A71E2" w:rsidP="00002CCC">
            <w:pPr>
              <w:jc w:val="center"/>
            </w:pPr>
            <w:r w:rsidRPr="00CD1A20">
              <w:t>93.65</w:t>
            </w:r>
          </w:p>
        </w:tc>
        <w:tc>
          <w:tcPr>
            <w:tcW w:w="1239" w:type="dxa"/>
          </w:tcPr>
          <w:p w14:paraId="3B602AB5" w14:textId="77777777" w:rsidR="000A71E2" w:rsidRDefault="000A71E2" w:rsidP="00002CCC">
            <w:pPr>
              <w:jc w:val="center"/>
            </w:pPr>
            <w:r w:rsidRPr="00CD1A20">
              <w:t>99.93</w:t>
            </w:r>
          </w:p>
        </w:tc>
      </w:tr>
      <w:tr w:rsidR="000A71E2" w14:paraId="798105C8" w14:textId="77777777" w:rsidTr="00002CCC">
        <w:tc>
          <w:tcPr>
            <w:tcW w:w="1238" w:type="dxa"/>
          </w:tcPr>
          <w:p w14:paraId="59841A83" w14:textId="77777777" w:rsidR="000A71E2" w:rsidRDefault="000A71E2" w:rsidP="00002CCC">
            <w:r w:rsidRPr="005A0FB8">
              <w:rPr>
                <w:position w:val="-16"/>
              </w:rPr>
              <w:object w:dxaOrig="660" w:dyaOrig="440" w14:anchorId="289D9E7C">
                <v:shape id="_x0000_i1117" type="#_x0000_t75" style="width:33pt;height:22.5pt" o:ole="">
                  <v:imagedata r:id="rId57" o:title=""/>
                </v:shape>
                <o:OLEObject Type="Embed" ProgID="Equation.DSMT4" ShapeID="_x0000_i1117" DrawAspect="Content" ObjectID="_1803345682" r:id="rId261"/>
              </w:object>
            </w:r>
          </w:p>
        </w:tc>
        <w:tc>
          <w:tcPr>
            <w:tcW w:w="1239" w:type="dxa"/>
            <w:vAlign w:val="center"/>
          </w:tcPr>
          <w:p w14:paraId="3BF9FF1D" w14:textId="77777777" w:rsidR="000A71E2" w:rsidRDefault="000A71E2" w:rsidP="00002CCC">
            <w:pPr>
              <w:jc w:val="center"/>
            </w:pPr>
            <w:r>
              <w:t xml:space="preserve">0.0058 </w:t>
            </w:r>
          </w:p>
        </w:tc>
        <w:tc>
          <w:tcPr>
            <w:tcW w:w="1239" w:type="dxa"/>
            <w:vAlign w:val="center"/>
          </w:tcPr>
          <w:p w14:paraId="00BCC81E" w14:textId="77777777" w:rsidR="000A71E2" w:rsidRDefault="000A71E2" w:rsidP="00002CCC">
            <w:pPr>
              <w:jc w:val="center"/>
            </w:pPr>
            <w:r w:rsidRPr="003A3C45">
              <w:t>0.999</w:t>
            </w:r>
          </w:p>
        </w:tc>
        <w:tc>
          <w:tcPr>
            <w:tcW w:w="1239" w:type="dxa"/>
            <w:vAlign w:val="center"/>
          </w:tcPr>
          <w:p w14:paraId="6555CC70" w14:textId="77777777" w:rsidR="000A71E2" w:rsidRDefault="000A71E2" w:rsidP="00002CCC">
            <w:pPr>
              <w:jc w:val="center"/>
            </w:pPr>
            <w:r>
              <w:t xml:space="preserve">0.26 </w:t>
            </w:r>
          </w:p>
        </w:tc>
        <w:tc>
          <w:tcPr>
            <w:tcW w:w="1561" w:type="dxa"/>
          </w:tcPr>
          <w:p w14:paraId="2790BE9B" w14:textId="77777777" w:rsidR="000A71E2" w:rsidRDefault="000A71E2" w:rsidP="00002CCC">
            <w:pPr>
              <w:jc w:val="center"/>
            </w:pPr>
            <w:r w:rsidRPr="00CD1A20">
              <w:t>0.1112</w:t>
            </w:r>
          </w:p>
        </w:tc>
        <w:tc>
          <w:tcPr>
            <w:tcW w:w="1239" w:type="dxa"/>
          </w:tcPr>
          <w:p w14:paraId="76ECFE0C" w14:textId="77777777" w:rsidR="000A71E2" w:rsidRDefault="000A71E2" w:rsidP="00002CCC">
            <w:pPr>
              <w:jc w:val="center"/>
            </w:pPr>
            <w:r w:rsidRPr="00CD1A20">
              <w:t>95.68</w:t>
            </w:r>
          </w:p>
        </w:tc>
        <w:tc>
          <w:tcPr>
            <w:tcW w:w="1239" w:type="dxa"/>
          </w:tcPr>
          <w:p w14:paraId="7CDB05F8" w14:textId="77777777" w:rsidR="000A71E2" w:rsidRDefault="000A71E2" w:rsidP="00002CCC">
            <w:pPr>
              <w:jc w:val="center"/>
            </w:pPr>
            <w:r w:rsidRPr="00CD1A20">
              <w:t>99.98</w:t>
            </w:r>
          </w:p>
        </w:tc>
      </w:tr>
      <w:tr w:rsidR="000A71E2" w14:paraId="568F07FE" w14:textId="77777777" w:rsidTr="00002CCC">
        <w:tc>
          <w:tcPr>
            <w:tcW w:w="1238" w:type="dxa"/>
          </w:tcPr>
          <w:p w14:paraId="65C7D240" w14:textId="77777777" w:rsidR="000A71E2" w:rsidRDefault="000A71E2" w:rsidP="00002CCC">
            <w:r w:rsidRPr="005A0FB8">
              <w:rPr>
                <w:position w:val="-16"/>
              </w:rPr>
              <w:object w:dxaOrig="740" w:dyaOrig="440" w14:anchorId="41D5CEAB">
                <v:shape id="_x0000_i1118" type="#_x0000_t75" style="width:37.5pt;height:22.5pt" o:ole="">
                  <v:imagedata r:id="rId61" o:title=""/>
                </v:shape>
                <o:OLEObject Type="Embed" ProgID="Equation.DSMT4" ShapeID="_x0000_i1118" DrawAspect="Content" ObjectID="_1803345683" r:id="rId262"/>
              </w:object>
            </w:r>
          </w:p>
        </w:tc>
        <w:tc>
          <w:tcPr>
            <w:tcW w:w="1239" w:type="dxa"/>
            <w:vAlign w:val="center"/>
          </w:tcPr>
          <w:p w14:paraId="3DD9C02F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370 </w:t>
            </w:r>
          </w:p>
        </w:tc>
        <w:tc>
          <w:tcPr>
            <w:tcW w:w="1239" w:type="dxa"/>
            <w:vAlign w:val="center"/>
          </w:tcPr>
          <w:p w14:paraId="65AEAA3B" w14:textId="77777777" w:rsidR="000A71E2" w:rsidRDefault="000A71E2" w:rsidP="00002CCC">
            <w:pPr>
              <w:jc w:val="center"/>
            </w:pPr>
            <w:r w:rsidRPr="00822B99">
              <w:t>0.</w:t>
            </w:r>
            <w:r>
              <w:t xml:space="preserve"> </w:t>
            </w:r>
            <w:r w:rsidRPr="008D1290">
              <w:t>999</w:t>
            </w:r>
            <w:r>
              <w:t xml:space="preserve">70 </w:t>
            </w:r>
          </w:p>
        </w:tc>
        <w:tc>
          <w:tcPr>
            <w:tcW w:w="1239" w:type="dxa"/>
            <w:vAlign w:val="center"/>
          </w:tcPr>
          <w:p w14:paraId="78C58D7F" w14:textId="77777777" w:rsidR="000A71E2" w:rsidRDefault="000A71E2" w:rsidP="00002CCC">
            <w:pPr>
              <w:jc w:val="center"/>
            </w:pPr>
            <w:r>
              <w:t xml:space="preserve">0.599 </w:t>
            </w:r>
          </w:p>
        </w:tc>
        <w:tc>
          <w:tcPr>
            <w:tcW w:w="1561" w:type="dxa"/>
          </w:tcPr>
          <w:p w14:paraId="4DD228D6" w14:textId="77777777" w:rsidR="000A71E2" w:rsidRDefault="000A71E2" w:rsidP="00002CCC">
            <w:pPr>
              <w:jc w:val="center"/>
            </w:pPr>
            <w:r w:rsidRPr="00CD1A20">
              <w:t>0.2469</w:t>
            </w:r>
          </w:p>
        </w:tc>
        <w:tc>
          <w:tcPr>
            <w:tcW w:w="1239" w:type="dxa"/>
          </w:tcPr>
          <w:p w14:paraId="12758292" w14:textId="77777777" w:rsidR="000A71E2" w:rsidRDefault="000A71E2" w:rsidP="00002CCC">
            <w:pPr>
              <w:jc w:val="center"/>
            </w:pPr>
            <w:r w:rsidRPr="00CD1A20">
              <w:t>86.68</w:t>
            </w:r>
          </w:p>
        </w:tc>
        <w:tc>
          <w:tcPr>
            <w:tcW w:w="1239" w:type="dxa"/>
          </w:tcPr>
          <w:p w14:paraId="411ED2F0" w14:textId="77777777" w:rsidR="000A71E2" w:rsidRDefault="000A71E2" w:rsidP="00002CCC">
            <w:pPr>
              <w:jc w:val="center"/>
            </w:pPr>
            <w:r w:rsidRPr="00CD1A20">
              <w:t>99.56</w:t>
            </w:r>
          </w:p>
        </w:tc>
      </w:tr>
      <w:tr w:rsidR="000A71E2" w14:paraId="2F1BAB2E" w14:textId="77777777" w:rsidTr="00002CCC">
        <w:tc>
          <w:tcPr>
            <w:tcW w:w="1238" w:type="dxa"/>
          </w:tcPr>
          <w:p w14:paraId="48328E10" w14:textId="77777777" w:rsidR="000A71E2" w:rsidRDefault="000A71E2" w:rsidP="00002CCC">
            <w:r w:rsidRPr="005A0FB8">
              <w:rPr>
                <w:position w:val="-16"/>
              </w:rPr>
              <w:object w:dxaOrig="660" w:dyaOrig="440" w14:anchorId="426644DF">
                <v:shape id="_x0000_i1119" type="#_x0000_t75" style="width:33pt;height:22.5pt" o:ole="">
                  <v:imagedata r:id="rId65" o:title=""/>
                </v:shape>
                <o:OLEObject Type="Embed" ProgID="Equation.DSMT4" ShapeID="_x0000_i1119" DrawAspect="Content" ObjectID="_1803345684" r:id="rId263"/>
              </w:object>
            </w:r>
          </w:p>
        </w:tc>
        <w:tc>
          <w:tcPr>
            <w:tcW w:w="1239" w:type="dxa"/>
            <w:vAlign w:val="center"/>
          </w:tcPr>
          <w:p w14:paraId="5680E024" w14:textId="77777777" w:rsidR="000A71E2" w:rsidRDefault="000A71E2" w:rsidP="00002CCC">
            <w:pPr>
              <w:jc w:val="center"/>
            </w:pPr>
            <w:r>
              <w:t xml:space="preserve">0.0119 </w:t>
            </w:r>
          </w:p>
        </w:tc>
        <w:tc>
          <w:tcPr>
            <w:tcW w:w="1239" w:type="dxa"/>
            <w:vAlign w:val="center"/>
          </w:tcPr>
          <w:p w14:paraId="2923A73C" w14:textId="77777777" w:rsidR="000A71E2" w:rsidRDefault="000A71E2" w:rsidP="00002CCC">
            <w:pPr>
              <w:jc w:val="center"/>
            </w:pPr>
            <w:r w:rsidRPr="003A3C45">
              <w:t>0.</w:t>
            </w:r>
            <w:r w:rsidRPr="003B4819">
              <w:t>99992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57D380B0" w14:textId="77777777" w:rsidR="000A71E2" w:rsidRDefault="000A71E2" w:rsidP="00002CCC">
            <w:pPr>
              <w:jc w:val="center"/>
            </w:pPr>
            <w:r>
              <w:t xml:space="preserve">0.50 </w:t>
            </w:r>
          </w:p>
        </w:tc>
        <w:tc>
          <w:tcPr>
            <w:tcW w:w="1561" w:type="dxa"/>
          </w:tcPr>
          <w:p w14:paraId="67FCBC3F" w14:textId="77777777" w:rsidR="000A71E2" w:rsidRDefault="000A71E2" w:rsidP="00002CCC">
            <w:pPr>
              <w:jc w:val="center"/>
            </w:pPr>
            <w:r w:rsidRPr="00CD1A20">
              <w:t>0.2419</w:t>
            </w:r>
          </w:p>
        </w:tc>
        <w:tc>
          <w:tcPr>
            <w:tcW w:w="1239" w:type="dxa"/>
          </w:tcPr>
          <w:p w14:paraId="65CEB4B2" w14:textId="77777777" w:rsidR="000A71E2" w:rsidRDefault="000A71E2" w:rsidP="00002CCC">
            <w:pPr>
              <w:jc w:val="center"/>
            </w:pPr>
            <w:r w:rsidRPr="00CD1A20">
              <w:t>87.62</w:t>
            </w:r>
          </w:p>
        </w:tc>
        <w:tc>
          <w:tcPr>
            <w:tcW w:w="1239" w:type="dxa"/>
          </w:tcPr>
          <w:p w14:paraId="45F6FB83" w14:textId="77777777" w:rsidR="000A71E2" w:rsidRDefault="000A71E2" w:rsidP="00002CCC">
            <w:pPr>
              <w:jc w:val="center"/>
            </w:pPr>
            <w:r w:rsidRPr="00CD1A20">
              <w:t>99.9</w:t>
            </w:r>
          </w:p>
        </w:tc>
      </w:tr>
      <w:tr w:rsidR="000A71E2" w14:paraId="6C1CBD94" w14:textId="77777777" w:rsidTr="00002CCC">
        <w:tc>
          <w:tcPr>
            <w:tcW w:w="1238" w:type="dxa"/>
          </w:tcPr>
          <w:p w14:paraId="5382CE57" w14:textId="77777777" w:rsidR="000A71E2" w:rsidRDefault="000A71E2" w:rsidP="00002CCC">
            <w:r w:rsidRPr="00A24B9C">
              <w:rPr>
                <w:position w:val="-14"/>
              </w:rPr>
              <w:object w:dxaOrig="700" w:dyaOrig="400" w14:anchorId="686CF52D">
                <v:shape id="_x0000_i1120" type="#_x0000_t75" style="width:34.5pt;height:19.5pt" o:ole="">
                  <v:imagedata r:id="rId69" o:title=""/>
                </v:shape>
                <o:OLEObject Type="Embed" ProgID="Equation.DSMT4" ShapeID="_x0000_i1120" DrawAspect="Content" ObjectID="_1803345685" r:id="rId264"/>
              </w:object>
            </w:r>
          </w:p>
        </w:tc>
        <w:tc>
          <w:tcPr>
            <w:tcW w:w="1239" w:type="dxa"/>
            <w:vAlign w:val="center"/>
          </w:tcPr>
          <w:p w14:paraId="5C32B625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>0.0007</w:t>
            </w:r>
          </w:p>
        </w:tc>
        <w:tc>
          <w:tcPr>
            <w:tcW w:w="1239" w:type="dxa"/>
            <w:vAlign w:val="center"/>
          </w:tcPr>
          <w:p w14:paraId="2082A1C7" w14:textId="77777777" w:rsidR="000A71E2" w:rsidRDefault="000A71E2" w:rsidP="00002CCC">
            <w:pPr>
              <w:jc w:val="center"/>
            </w:pPr>
            <w:r w:rsidRPr="00822B99">
              <w:t>1.000</w:t>
            </w:r>
          </w:p>
        </w:tc>
        <w:tc>
          <w:tcPr>
            <w:tcW w:w="1239" w:type="dxa"/>
            <w:vAlign w:val="center"/>
          </w:tcPr>
          <w:p w14:paraId="4E851E31" w14:textId="77777777" w:rsidR="000A71E2" w:rsidRDefault="000A71E2" w:rsidP="00002CCC">
            <w:pPr>
              <w:jc w:val="center"/>
            </w:pPr>
            <w:r>
              <w:t xml:space="preserve">0.107 </w:t>
            </w:r>
          </w:p>
        </w:tc>
        <w:tc>
          <w:tcPr>
            <w:tcW w:w="1561" w:type="dxa"/>
          </w:tcPr>
          <w:p w14:paraId="63E421E7" w14:textId="77777777" w:rsidR="000A71E2" w:rsidRDefault="000A71E2" w:rsidP="00002CCC">
            <w:pPr>
              <w:jc w:val="center"/>
            </w:pPr>
            <w:r w:rsidRPr="00CD1A20">
              <w:t>0.05002</w:t>
            </w:r>
          </w:p>
        </w:tc>
        <w:tc>
          <w:tcPr>
            <w:tcW w:w="1239" w:type="dxa"/>
          </w:tcPr>
          <w:p w14:paraId="41F58E88" w14:textId="77777777" w:rsidR="000A71E2" w:rsidRDefault="000A71E2" w:rsidP="00002CCC">
            <w:pPr>
              <w:jc w:val="center"/>
            </w:pPr>
            <w:r w:rsidRPr="00CD1A20">
              <w:t>99.14</w:t>
            </w:r>
          </w:p>
        </w:tc>
        <w:tc>
          <w:tcPr>
            <w:tcW w:w="1239" w:type="dxa"/>
          </w:tcPr>
          <w:p w14:paraId="0469DBAA" w14:textId="77777777" w:rsidR="000A71E2" w:rsidRPr="00726604" w:rsidRDefault="000A71E2" w:rsidP="00002CCC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0A71E2" w14:paraId="1653EE86" w14:textId="77777777" w:rsidTr="00002CCC">
        <w:tc>
          <w:tcPr>
            <w:tcW w:w="1238" w:type="dxa"/>
          </w:tcPr>
          <w:p w14:paraId="25A1D925" w14:textId="77777777" w:rsidR="000A71E2" w:rsidRDefault="000A71E2" w:rsidP="00002CCC">
            <w:r w:rsidRPr="005A0FB8">
              <w:rPr>
                <w:position w:val="-16"/>
              </w:rPr>
              <w:object w:dxaOrig="840" w:dyaOrig="440" w14:anchorId="3706BB34">
                <v:shape id="_x0000_i1121" type="#_x0000_t75" style="width:42pt;height:22.5pt" o:ole="">
                  <v:imagedata r:id="rId73" o:title=""/>
                </v:shape>
                <o:OLEObject Type="Embed" ProgID="Equation.DSMT4" ShapeID="_x0000_i1121" DrawAspect="Content" ObjectID="_1803345686" r:id="rId265"/>
              </w:object>
            </w:r>
          </w:p>
        </w:tc>
        <w:tc>
          <w:tcPr>
            <w:tcW w:w="1239" w:type="dxa"/>
            <w:vAlign w:val="center"/>
          </w:tcPr>
          <w:p w14:paraId="4D141604" w14:textId="77777777" w:rsidR="000A71E2" w:rsidRDefault="000A71E2" w:rsidP="00002CCC">
            <w:pPr>
              <w:jc w:val="center"/>
            </w:pPr>
            <w:r>
              <w:t xml:space="preserve">2.282 </w:t>
            </w:r>
          </w:p>
        </w:tc>
        <w:tc>
          <w:tcPr>
            <w:tcW w:w="1239" w:type="dxa"/>
            <w:vAlign w:val="center"/>
          </w:tcPr>
          <w:p w14:paraId="169D6C6D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5F5594">
              <w:rPr>
                <w:rFonts w:cs="Times New Roman"/>
              </w:rPr>
              <w:t>0.98091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30554453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4.64 </w:t>
            </w:r>
          </w:p>
        </w:tc>
        <w:tc>
          <w:tcPr>
            <w:tcW w:w="1561" w:type="dxa"/>
          </w:tcPr>
          <w:p w14:paraId="522AFCDE" w14:textId="77777777" w:rsidR="000A71E2" w:rsidRDefault="000A71E2" w:rsidP="00002CCC">
            <w:pPr>
              <w:jc w:val="center"/>
            </w:pPr>
            <w:r w:rsidRPr="00CD1A20">
              <w:t>1.559</w:t>
            </w:r>
          </w:p>
        </w:tc>
        <w:tc>
          <w:tcPr>
            <w:tcW w:w="1239" w:type="dxa"/>
          </w:tcPr>
          <w:p w14:paraId="5633ACE2" w14:textId="77777777" w:rsidR="000A71E2" w:rsidRDefault="000A71E2" w:rsidP="00002CCC">
            <w:pPr>
              <w:jc w:val="center"/>
            </w:pPr>
            <w:r w:rsidRPr="00CD1A20">
              <w:t>36</w:t>
            </w:r>
          </w:p>
        </w:tc>
        <w:tc>
          <w:tcPr>
            <w:tcW w:w="1239" w:type="dxa"/>
          </w:tcPr>
          <w:p w14:paraId="177C4AF2" w14:textId="77777777" w:rsidR="000A71E2" w:rsidRDefault="000A71E2" w:rsidP="00002CCC">
            <w:pPr>
              <w:jc w:val="center"/>
            </w:pPr>
            <w:r w:rsidRPr="00CD1A20">
              <w:t>92.15</w:t>
            </w:r>
          </w:p>
        </w:tc>
      </w:tr>
      <w:tr w:rsidR="000A71E2" w14:paraId="3E4C164E" w14:textId="77777777" w:rsidTr="00002CCC">
        <w:tc>
          <w:tcPr>
            <w:tcW w:w="1238" w:type="dxa"/>
          </w:tcPr>
          <w:p w14:paraId="2CF23E88" w14:textId="77777777" w:rsidR="000A71E2" w:rsidRDefault="000A71E2" w:rsidP="00002CCC">
            <w:r w:rsidRPr="005A0FB8">
              <w:rPr>
                <w:position w:val="-16"/>
              </w:rPr>
              <w:object w:dxaOrig="920" w:dyaOrig="440" w14:anchorId="18489D66">
                <v:shape id="_x0000_i1122" type="#_x0000_t75" style="width:45.75pt;height:22.5pt" o:ole="">
                  <v:imagedata r:id="rId77" o:title=""/>
                </v:shape>
                <o:OLEObject Type="Embed" ProgID="Equation.DSMT4" ShapeID="_x0000_i1122" DrawAspect="Content" ObjectID="_1803345687" r:id="rId266"/>
              </w:object>
            </w:r>
          </w:p>
        </w:tc>
        <w:tc>
          <w:tcPr>
            <w:tcW w:w="1239" w:type="dxa"/>
            <w:vAlign w:val="center"/>
          </w:tcPr>
          <w:p w14:paraId="6455B58E" w14:textId="77777777" w:rsidR="000A71E2" w:rsidRDefault="000A71E2" w:rsidP="00002CCC">
            <w:pPr>
              <w:jc w:val="center"/>
            </w:pPr>
            <w:r>
              <w:t xml:space="preserve">3.929 </w:t>
            </w:r>
          </w:p>
        </w:tc>
        <w:tc>
          <w:tcPr>
            <w:tcW w:w="1239" w:type="dxa"/>
            <w:vAlign w:val="center"/>
          </w:tcPr>
          <w:p w14:paraId="4722F3BC" w14:textId="77777777" w:rsidR="000A71E2" w:rsidRDefault="000A71E2" w:rsidP="00002CCC">
            <w:pPr>
              <w:jc w:val="center"/>
            </w:pPr>
            <w:r w:rsidRPr="005225AA">
              <w:rPr>
                <w:rFonts w:cs="Times New Roman"/>
              </w:rPr>
              <w:t>0.9846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22ED4366" w14:textId="77777777" w:rsidR="000A71E2" w:rsidRDefault="000A71E2" w:rsidP="00002CCC">
            <w:pPr>
              <w:jc w:val="center"/>
            </w:pPr>
            <w:r>
              <w:t xml:space="preserve">7.41 </w:t>
            </w:r>
          </w:p>
        </w:tc>
        <w:tc>
          <w:tcPr>
            <w:tcW w:w="1561" w:type="dxa"/>
          </w:tcPr>
          <w:p w14:paraId="033F5A34" w14:textId="77777777" w:rsidR="000A71E2" w:rsidRDefault="000A71E2" w:rsidP="00002CCC">
            <w:pPr>
              <w:jc w:val="center"/>
            </w:pPr>
            <w:r w:rsidRPr="00CD1A20">
              <w:t>2.17</w:t>
            </w:r>
          </w:p>
        </w:tc>
        <w:tc>
          <w:tcPr>
            <w:tcW w:w="1239" w:type="dxa"/>
          </w:tcPr>
          <w:p w14:paraId="30742E92" w14:textId="77777777" w:rsidR="000A71E2" w:rsidRDefault="000A71E2" w:rsidP="00002CCC">
            <w:pPr>
              <w:jc w:val="center"/>
            </w:pPr>
            <w:r w:rsidRPr="00CD1A20">
              <w:t>30.5</w:t>
            </w:r>
          </w:p>
        </w:tc>
        <w:tc>
          <w:tcPr>
            <w:tcW w:w="1239" w:type="dxa"/>
          </w:tcPr>
          <w:p w14:paraId="742B5AEC" w14:textId="77777777" w:rsidR="000A71E2" w:rsidRDefault="000A71E2" w:rsidP="00002CCC">
            <w:pPr>
              <w:jc w:val="center"/>
            </w:pPr>
            <w:r w:rsidRPr="00CD1A20">
              <w:t>82.72</w:t>
            </w:r>
          </w:p>
        </w:tc>
      </w:tr>
      <w:tr w:rsidR="000A71E2" w14:paraId="7A9B9740" w14:textId="77777777" w:rsidTr="00002CCC">
        <w:tc>
          <w:tcPr>
            <w:tcW w:w="1238" w:type="dxa"/>
          </w:tcPr>
          <w:p w14:paraId="080090DF" w14:textId="77777777" w:rsidR="000A71E2" w:rsidRDefault="000A71E2" w:rsidP="00002CCC">
            <w:r w:rsidRPr="005A0FB8">
              <w:rPr>
                <w:position w:val="-16"/>
              </w:rPr>
              <w:object w:dxaOrig="840" w:dyaOrig="440" w14:anchorId="34CB0DEC">
                <v:shape id="_x0000_i1123" type="#_x0000_t75" style="width:42pt;height:22.5pt" o:ole="">
                  <v:imagedata r:id="rId81" o:title=""/>
                </v:shape>
                <o:OLEObject Type="Embed" ProgID="Equation.DSMT4" ShapeID="_x0000_i1123" DrawAspect="Content" ObjectID="_1803345688" r:id="rId267"/>
              </w:object>
            </w:r>
          </w:p>
        </w:tc>
        <w:tc>
          <w:tcPr>
            <w:tcW w:w="1239" w:type="dxa"/>
            <w:vAlign w:val="center"/>
          </w:tcPr>
          <w:p w14:paraId="18C26905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788 </w:t>
            </w:r>
          </w:p>
        </w:tc>
        <w:tc>
          <w:tcPr>
            <w:tcW w:w="1239" w:type="dxa"/>
            <w:vAlign w:val="center"/>
          </w:tcPr>
          <w:p w14:paraId="7543AC85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6117ED">
              <w:rPr>
                <w:rFonts w:cs="Times New Roman"/>
              </w:rPr>
              <w:t>0.99490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403E6400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1.94 </w:t>
            </w:r>
          </w:p>
        </w:tc>
        <w:tc>
          <w:tcPr>
            <w:tcW w:w="1561" w:type="dxa"/>
          </w:tcPr>
          <w:p w14:paraId="348F2D3E" w14:textId="77777777" w:rsidR="000A71E2" w:rsidRDefault="000A71E2" w:rsidP="00002CCC">
            <w:pPr>
              <w:jc w:val="center"/>
            </w:pPr>
            <w:r w:rsidRPr="00CD1A20">
              <w:t>0.617</w:t>
            </w:r>
          </w:p>
        </w:tc>
        <w:tc>
          <w:tcPr>
            <w:tcW w:w="1239" w:type="dxa"/>
          </w:tcPr>
          <w:p w14:paraId="73C763CF" w14:textId="77777777" w:rsidR="000A71E2" w:rsidRDefault="000A71E2" w:rsidP="00002CCC">
            <w:pPr>
              <w:jc w:val="center"/>
            </w:pPr>
            <w:r w:rsidRPr="00CD1A20">
              <w:t>66.3</w:t>
            </w:r>
          </w:p>
        </w:tc>
        <w:tc>
          <w:tcPr>
            <w:tcW w:w="1239" w:type="dxa"/>
          </w:tcPr>
          <w:p w14:paraId="434CF68F" w14:textId="77777777" w:rsidR="000A71E2" w:rsidRDefault="000A71E2" w:rsidP="00002CCC">
            <w:pPr>
              <w:jc w:val="center"/>
            </w:pPr>
            <w:r w:rsidRPr="00CD1A20">
              <w:t>97.31</w:t>
            </w:r>
          </w:p>
        </w:tc>
      </w:tr>
      <w:tr w:rsidR="000A71E2" w14:paraId="03F0A3F7" w14:textId="77777777" w:rsidTr="00002CCC">
        <w:tc>
          <w:tcPr>
            <w:tcW w:w="1238" w:type="dxa"/>
          </w:tcPr>
          <w:p w14:paraId="3E066125" w14:textId="77777777" w:rsidR="000A71E2" w:rsidRDefault="000A71E2" w:rsidP="00002CCC">
            <w:r w:rsidRPr="005A0FB8">
              <w:rPr>
                <w:position w:val="-16"/>
              </w:rPr>
              <w:object w:dxaOrig="900" w:dyaOrig="440" w14:anchorId="6CE1F597">
                <v:shape id="_x0000_i1124" type="#_x0000_t75" style="width:45pt;height:22.5pt" o:ole="">
                  <v:imagedata r:id="rId85" o:title=""/>
                </v:shape>
                <o:OLEObject Type="Embed" ProgID="Equation.DSMT4" ShapeID="_x0000_i1124" DrawAspect="Content" ObjectID="_1803345689" r:id="rId268"/>
              </w:object>
            </w:r>
          </w:p>
        </w:tc>
        <w:tc>
          <w:tcPr>
            <w:tcW w:w="1239" w:type="dxa"/>
            <w:vAlign w:val="center"/>
          </w:tcPr>
          <w:p w14:paraId="15C99BB1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3.729 </w:t>
            </w:r>
          </w:p>
        </w:tc>
        <w:tc>
          <w:tcPr>
            <w:tcW w:w="1239" w:type="dxa"/>
            <w:vAlign w:val="center"/>
          </w:tcPr>
          <w:p w14:paraId="72668135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A60649">
              <w:t>0.985</w:t>
            </w:r>
            <w:r>
              <w:t xml:space="preserve">7 </w:t>
            </w:r>
          </w:p>
        </w:tc>
        <w:tc>
          <w:tcPr>
            <w:tcW w:w="1239" w:type="dxa"/>
            <w:vAlign w:val="center"/>
          </w:tcPr>
          <w:p w14:paraId="6177B906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6.56 </w:t>
            </w:r>
          </w:p>
        </w:tc>
        <w:tc>
          <w:tcPr>
            <w:tcW w:w="1561" w:type="dxa"/>
          </w:tcPr>
          <w:p w14:paraId="4902153D" w14:textId="77777777" w:rsidR="000A71E2" w:rsidRDefault="000A71E2" w:rsidP="00002CCC">
            <w:pPr>
              <w:jc w:val="center"/>
            </w:pPr>
            <w:r w:rsidRPr="00CD1A20">
              <w:t>1.85</w:t>
            </w:r>
          </w:p>
        </w:tc>
        <w:tc>
          <w:tcPr>
            <w:tcW w:w="1239" w:type="dxa"/>
          </w:tcPr>
          <w:p w14:paraId="6FF59AE0" w14:textId="77777777" w:rsidR="000A71E2" w:rsidRDefault="000A71E2" w:rsidP="00002CCC">
            <w:pPr>
              <w:jc w:val="center"/>
            </w:pPr>
            <w:r w:rsidRPr="00CD1A20">
              <w:t>32.43</w:t>
            </w:r>
          </w:p>
        </w:tc>
        <w:tc>
          <w:tcPr>
            <w:tcW w:w="1239" w:type="dxa"/>
          </w:tcPr>
          <w:p w14:paraId="3C437BC9" w14:textId="77777777" w:rsidR="000A71E2" w:rsidRDefault="000A71E2" w:rsidP="00002CCC">
            <w:pPr>
              <w:jc w:val="center"/>
            </w:pPr>
            <w:r w:rsidRPr="00CD1A20">
              <w:t>88.35</w:t>
            </w:r>
          </w:p>
        </w:tc>
      </w:tr>
      <w:tr w:rsidR="000A71E2" w14:paraId="05F5583F" w14:textId="77777777" w:rsidTr="00002CCC">
        <w:tc>
          <w:tcPr>
            <w:tcW w:w="1238" w:type="dxa"/>
          </w:tcPr>
          <w:p w14:paraId="41CEFB52" w14:textId="77777777" w:rsidR="000A71E2" w:rsidRDefault="000A71E2" w:rsidP="00002CCC">
            <w:r w:rsidRPr="005A0FB8">
              <w:rPr>
                <w:position w:val="-16"/>
              </w:rPr>
              <w:object w:dxaOrig="840" w:dyaOrig="440" w14:anchorId="3397A069">
                <v:shape id="_x0000_i1125" type="#_x0000_t75" style="width:42pt;height:22.5pt" o:ole="">
                  <v:imagedata r:id="rId89" o:title=""/>
                </v:shape>
                <o:OLEObject Type="Embed" ProgID="Equation.DSMT4" ShapeID="_x0000_i1125" DrawAspect="Content" ObjectID="_1803345690" r:id="rId269"/>
              </w:object>
            </w:r>
          </w:p>
        </w:tc>
        <w:tc>
          <w:tcPr>
            <w:tcW w:w="1239" w:type="dxa"/>
            <w:vAlign w:val="center"/>
          </w:tcPr>
          <w:p w14:paraId="3C8C424B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174 </w:t>
            </w:r>
          </w:p>
        </w:tc>
        <w:tc>
          <w:tcPr>
            <w:tcW w:w="1239" w:type="dxa"/>
            <w:vAlign w:val="center"/>
          </w:tcPr>
          <w:p w14:paraId="6BD8185A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E84AE7">
              <w:rPr>
                <w:rFonts w:cs="Times New Roman"/>
              </w:rPr>
              <w:t>0.9995</w:t>
            </w:r>
            <w:r>
              <w:rPr>
                <w:rFonts w:cs="Times New Roman"/>
              </w:rPr>
              <w:t xml:space="preserve">4 </w:t>
            </w:r>
          </w:p>
        </w:tc>
        <w:tc>
          <w:tcPr>
            <w:tcW w:w="1239" w:type="dxa"/>
            <w:vAlign w:val="center"/>
          </w:tcPr>
          <w:p w14:paraId="5C2B1E1E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1.060 </w:t>
            </w:r>
          </w:p>
        </w:tc>
        <w:tc>
          <w:tcPr>
            <w:tcW w:w="1561" w:type="dxa"/>
          </w:tcPr>
          <w:p w14:paraId="7D2F549D" w14:textId="77777777" w:rsidR="000A71E2" w:rsidRDefault="000A71E2" w:rsidP="00002CCC">
            <w:pPr>
              <w:jc w:val="center"/>
            </w:pPr>
            <w:r w:rsidRPr="00CD1A20">
              <w:t>0.4432</w:t>
            </w:r>
          </w:p>
        </w:tc>
        <w:tc>
          <w:tcPr>
            <w:tcW w:w="1239" w:type="dxa"/>
          </w:tcPr>
          <w:p w14:paraId="1BCE0492" w14:textId="77777777" w:rsidR="000A71E2" w:rsidRDefault="000A71E2" w:rsidP="00002CCC">
            <w:pPr>
              <w:jc w:val="center"/>
            </w:pPr>
            <w:r w:rsidRPr="00CD1A20">
              <w:t>76.06</w:t>
            </w:r>
          </w:p>
        </w:tc>
        <w:tc>
          <w:tcPr>
            <w:tcW w:w="1239" w:type="dxa"/>
          </w:tcPr>
          <w:p w14:paraId="4992207E" w14:textId="77777777" w:rsidR="000A71E2" w:rsidRDefault="000A71E2" w:rsidP="00002CCC">
            <w:pPr>
              <w:jc w:val="center"/>
            </w:pPr>
            <w:r w:rsidRPr="00CD1A20">
              <w:t>98.93</w:t>
            </w:r>
          </w:p>
        </w:tc>
      </w:tr>
      <w:tr w:rsidR="000A71E2" w14:paraId="4D84D568" w14:textId="77777777" w:rsidTr="00002CCC">
        <w:tc>
          <w:tcPr>
            <w:tcW w:w="1238" w:type="dxa"/>
          </w:tcPr>
          <w:p w14:paraId="30470D87" w14:textId="77777777" w:rsidR="000A71E2" w:rsidRDefault="000A71E2" w:rsidP="00002CCC">
            <w:r w:rsidRPr="005A0FB8">
              <w:rPr>
                <w:position w:val="-16"/>
              </w:rPr>
              <w:object w:dxaOrig="900" w:dyaOrig="440" w14:anchorId="5AF1AE0A">
                <v:shape id="_x0000_i1126" type="#_x0000_t75" style="width:45pt;height:22.5pt" o:ole="">
                  <v:imagedata r:id="rId93" o:title=""/>
                </v:shape>
                <o:OLEObject Type="Embed" ProgID="Equation.DSMT4" ShapeID="_x0000_i1126" DrawAspect="Content" ObjectID="_1803345691" r:id="rId270"/>
              </w:object>
            </w:r>
          </w:p>
        </w:tc>
        <w:tc>
          <w:tcPr>
            <w:tcW w:w="1239" w:type="dxa"/>
            <w:vAlign w:val="center"/>
          </w:tcPr>
          <w:p w14:paraId="30DEC711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1.97 </w:t>
            </w:r>
          </w:p>
        </w:tc>
        <w:tc>
          <w:tcPr>
            <w:tcW w:w="1239" w:type="dxa"/>
            <w:vAlign w:val="center"/>
          </w:tcPr>
          <w:p w14:paraId="6D87948A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291833">
              <w:rPr>
                <w:rFonts w:cs="Times New Roman"/>
              </w:rPr>
              <w:t>0.992</w:t>
            </w:r>
            <w:r>
              <w:rPr>
                <w:rFonts w:cs="Times New Roman"/>
              </w:rPr>
              <w:t xml:space="preserve">4 </w:t>
            </w:r>
          </w:p>
        </w:tc>
        <w:tc>
          <w:tcPr>
            <w:tcW w:w="1239" w:type="dxa"/>
            <w:vAlign w:val="center"/>
          </w:tcPr>
          <w:p w14:paraId="055A6946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4.63 </w:t>
            </w:r>
          </w:p>
        </w:tc>
        <w:tc>
          <w:tcPr>
            <w:tcW w:w="1561" w:type="dxa"/>
          </w:tcPr>
          <w:p w14:paraId="78854EB6" w14:textId="77777777" w:rsidR="000A71E2" w:rsidRDefault="000A71E2" w:rsidP="00002CCC">
            <w:pPr>
              <w:jc w:val="center"/>
            </w:pPr>
            <w:r w:rsidRPr="00CD1A20">
              <w:t>1.645</w:t>
            </w:r>
          </w:p>
        </w:tc>
        <w:tc>
          <w:tcPr>
            <w:tcW w:w="1239" w:type="dxa"/>
          </w:tcPr>
          <w:p w14:paraId="2D29835F" w14:textId="77777777" w:rsidR="000A71E2" w:rsidRDefault="000A71E2" w:rsidP="00002CCC">
            <w:pPr>
              <w:jc w:val="center"/>
            </w:pPr>
            <w:r w:rsidRPr="00CD1A20">
              <w:t>34.76</w:t>
            </w:r>
          </w:p>
        </w:tc>
        <w:tc>
          <w:tcPr>
            <w:tcW w:w="1239" w:type="dxa"/>
          </w:tcPr>
          <w:p w14:paraId="2CA192AE" w14:textId="77777777" w:rsidR="000A71E2" w:rsidRDefault="000A71E2" w:rsidP="00002CCC">
            <w:pPr>
              <w:jc w:val="center"/>
            </w:pPr>
            <w:r w:rsidRPr="00CD1A20">
              <w:t>91.14</w:t>
            </w:r>
          </w:p>
        </w:tc>
      </w:tr>
      <w:tr w:rsidR="000A71E2" w14:paraId="1AB31061" w14:textId="77777777" w:rsidTr="00002CCC">
        <w:tc>
          <w:tcPr>
            <w:tcW w:w="1238" w:type="dxa"/>
          </w:tcPr>
          <w:p w14:paraId="7BFBD975" w14:textId="77777777" w:rsidR="000A71E2" w:rsidRDefault="000A71E2" w:rsidP="00002CCC">
            <w:r w:rsidRPr="005A0FB8">
              <w:rPr>
                <w:position w:val="-16"/>
              </w:rPr>
              <w:object w:dxaOrig="840" w:dyaOrig="440" w14:anchorId="04AEA3EE">
                <v:shape id="_x0000_i1127" type="#_x0000_t75" style="width:42pt;height:22.5pt" o:ole="">
                  <v:imagedata r:id="rId97" o:title=""/>
                </v:shape>
                <o:OLEObject Type="Embed" ProgID="Equation.DSMT4" ShapeID="_x0000_i1127" DrawAspect="Content" ObjectID="_1803345692" r:id="rId271"/>
              </w:object>
            </w:r>
          </w:p>
        </w:tc>
        <w:tc>
          <w:tcPr>
            <w:tcW w:w="1239" w:type="dxa"/>
            <w:vAlign w:val="center"/>
          </w:tcPr>
          <w:p w14:paraId="07D2662D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52 </w:t>
            </w:r>
          </w:p>
        </w:tc>
        <w:tc>
          <w:tcPr>
            <w:tcW w:w="1239" w:type="dxa"/>
            <w:vAlign w:val="center"/>
          </w:tcPr>
          <w:p w14:paraId="2DA68BD0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C43AF6">
              <w:t>0.99983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694E7EA1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84 </w:t>
            </w:r>
          </w:p>
        </w:tc>
        <w:tc>
          <w:tcPr>
            <w:tcW w:w="1561" w:type="dxa"/>
          </w:tcPr>
          <w:p w14:paraId="035CDF0D" w14:textId="77777777" w:rsidR="000A71E2" w:rsidRDefault="000A71E2" w:rsidP="00002CCC">
            <w:pPr>
              <w:jc w:val="center"/>
            </w:pPr>
            <w:r w:rsidRPr="00CD1A20">
              <w:t>0.4336</w:t>
            </w:r>
          </w:p>
        </w:tc>
        <w:tc>
          <w:tcPr>
            <w:tcW w:w="1239" w:type="dxa"/>
          </w:tcPr>
          <w:p w14:paraId="1CE5B32B" w14:textId="77777777" w:rsidR="000A71E2" w:rsidRDefault="000A71E2" w:rsidP="00002CCC">
            <w:pPr>
              <w:jc w:val="center"/>
            </w:pPr>
            <w:r w:rsidRPr="00CD1A20">
              <w:t>77.72</w:t>
            </w:r>
          </w:p>
        </w:tc>
        <w:tc>
          <w:tcPr>
            <w:tcW w:w="1239" w:type="dxa"/>
          </w:tcPr>
          <w:p w14:paraId="33172A00" w14:textId="77777777" w:rsidR="000A71E2" w:rsidRDefault="000A71E2" w:rsidP="00002CCC">
            <w:pPr>
              <w:jc w:val="center"/>
            </w:pPr>
            <w:r w:rsidRPr="00CD1A20">
              <w:t>99.52</w:t>
            </w:r>
          </w:p>
        </w:tc>
      </w:tr>
      <w:tr w:rsidR="000A71E2" w14:paraId="7F665791" w14:textId="77777777" w:rsidTr="00002CCC">
        <w:tc>
          <w:tcPr>
            <w:tcW w:w="1238" w:type="dxa"/>
          </w:tcPr>
          <w:p w14:paraId="62880C90" w14:textId="77777777" w:rsidR="000A71E2" w:rsidRDefault="000A71E2" w:rsidP="00002CCC">
            <w:r w:rsidRPr="00A24B9C">
              <w:rPr>
                <w:position w:val="-14"/>
              </w:rPr>
              <w:object w:dxaOrig="880" w:dyaOrig="400" w14:anchorId="3AD3A353">
                <v:shape id="_x0000_i1128" type="#_x0000_t75" style="width:42.75pt;height:19.5pt" o:ole="">
                  <v:imagedata r:id="rId101" o:title=""/>
                </v:shape>
                <o:OLEObject Type="Embed" ProgID="Equation.DSMT4" ShapeID="_x0000_i1128" DrawAspect="Content" ObjectID="_1803345693" r:id="rId272"/>
              </w:object>
            </w:r>
          </w:p>
        </w:tc>
        <w:tc>
          <w:tcPr>
            <w:tcW w:w="1239" w:type="dxa"/>
            <w:vAlign w:val="center"/>
          </w:tcPr>
          <w:p w14:paraId="1856DA6A" w14:textId="77777777" w:rsidR="000A71E2" w:rsidRDefault="000A71E2" w:rsidP="00002CCC">
            <w:pPr>
              <w:jc w:val="center"/>
            </w:pPr>
            <w:r>
              <w:t>0.35</w:t>
            </w:r>
          </w:p>
        </w:tc>
        <w:tc>
          <w:tcPr>
            <w:tcW w:w="1239" w:type="dxa"/>
            <w:vAlign w:val="center"/>
          </w:tcPr>
          <w:p w14:paraId="5705CFC6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9F3C73">
              <w:rPr>
                <w:rFonts w:cs="Times New Roman"/>
              </w:rPr>
              <w:t>0.999</w:t>
            </w:r>
            <w:r>
              <w:rPr>
                <w:rFonts w:cs="Times New Roman"/>
              </w:rPr>
              <w:t xml:space="preserve">2 </w:t>
            </w:r>
          </w:p>
        </w:tc>
        <w:tc>
          <w:tcPr>
            <w:tcW w:w="1239" w:type="dxa"/>
            <w:vAlign w:val="center"/>
          </w:tcPr>
          <w:p w14:paraId="1500D2C6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2.01 </w:t>
            </w:r>
          </w:p>
        </w:tc>
        <w:tc>
          <w:tcPr>
            <w:tcW w:w="1561" w:type="dxa"/>
          </w:tcPr>
          <w:p w14:paraId="5BA2A25C" w14:textId="77777777" w:rsidR="000A71E2" w:rsidRDefault="000A71E2" w:rsidP="00002CCC">
            <w:pPr>
              <w:jc w:val="center"/>
            </w:pPr>
            <w:r w:rsidRPr="00CD1A20">
              <w:t>1.156</w:t>
            </w:r>
          </w:p>
        </w:tc>
        <w:tc>
          <w:tcPr>
            <w:tcW w:w="1239" w:type="dxa"/>
          </w:tcPr>
          <w:p w14:paraId="093B989D" w14:textId="77777777" w:rsidR="000A71E2" w:rsidRDefault="000A71E2" w:rsidP="00002CCC">
            <w:pPr>
              <w:jc w:val="center"/>
            </w:pPr>
            <w:r w:rsidRPr="00CD1A20">
              <w:t>44.52</w:t>
            </w:r>
          </w:p>
        </w:tc>
        <w:tc>
          <w:tcPr>
            <w:tcW w:w="1239" w:type="dxa"/>
          </w:tcPr>
          <w:p w14:paraId="4E5A75CF" w14:textId="77777777" w:rsidR="000A71E2" w:rsidRDefault="000A71E2" w:rsidP="00002CCC">
            <w:pPr>
              <w:jc w:val="center"/>
            </w:pPr>
            <w:r w:rsidRPr="00CD1A20">
              <w:t>98.1</w:t>
            </w:r>
          </w:p>
        </w:tc>
      </w:tr>
      <w:tr w:rsidR="000A71E2" w14:paraId="454F3BEA" w14:textId="77777777" w:rsidTr="00002CCC">
        <w:tc>
          <w:tcPr>
            <w:tcW w:w="1238" w:type="dxa"/>
          </w:tcPr>
          <w:p w14:paraId="143A5FEC" w14:textId="77777777" w:rsidR="000A71E2" w:rsidRDefault="000A71E2" w:rsidP="00002CCC">
            <w:r w:rsidRPr="005A0FB8">
              <w:rPr>
                <w:position w:val="-16"/>
              </w:rPr>
              <w:object w:dxaOrig="800" w:dyaOrig="440" w14:anchorId="642D7407">
                <v:shape id="_x0000_i1129" type="#_x0000_t75" style="width:40.5pt;height:22.5pt" o:ole="">
                  <v:imagedata r:id="rId105" o:title=""/>
                </v:shape>
                <o:OLEObject Type="Embed" ProgID="Equation.DSMT4" ShapeID="_x0000_i1129" DrawAspect="Content" ObjectID="_1803345694" r:id="rId273"/>
              </w:object>
            </w:r>
          </w:p>
        </w:tc>
        <w:tc>
          <w:tcPr>
            <w:tcW w:w="1239" w:type="dxa"/>
            <w:vAlign w:val="center"/>
          </w:tcPr>
          <w:p w14:paraId="1E7E9928" w14:textId="77777777" w:rsidR="000A71E2" w:rsidRDefault="000A71E2" w:rsidP="00002CCC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79C664C0" w14:textId="77777777" w:rsidR="000A71E2" w:rsidRDefault="000A71E2" w:rsidP="00002CCC">
            <w:pPr>
              <w:jc w:val="center"/>
            </w:pPr>
            <w:r w:rsidRPr="00E61D51">
              <w:t>0.549</w:t>
            </w:r>
          </w:p>
        </w:tc>
        <w:tc>
          <w:tcPr>
            <w:tcW w:w="1239" w:type="dxa"/>
            <w:vAlign w:val="center"/>
          </w:tcPr>
          <w:p w14:paraId="4B14160E" w14:textId="77777777" w:rsidR="000A71E2" w:rsidRDefault="000A71E2" w:rsidP="00002CCC">
            <w:pPr>
              <w:jc w:val="center"/>
            </w:pPr>
            <w:r>
              <w:t>201</w:t>
            </w:r>
          </w:p>
        </w:tc>
        <w:tc>
          <w:tcPr>
            <w:tcW w:w="1561" w:type="dxa"/>
          </w:tcPr>
          <w:p w14:paraId="5C9EFE1C" w14:textId="77777777" w:rsidR="000A71E2" w:rsidRDefault="000A71E2" w:rsidP="00002CCC">
            <w:pPr>
              <w:jc w:val="center"/>
            </w:pPr>
            <w:r w:rsidRPr="00CD1A20">
              <w:t>33.24</w:t>
            </w:r>
          </w:p>
        </w:tc>
        <w:tc>
          <w:tcPr>
            <w:tcW w:w="1239" w:type="dxa"/>
          </w:tcPr>
          <w:p w14:paraId="5A876F02" w14:textId="77777777" w:rsidR="000A71E2" w:rsidRDefault="000A71E2" w:rsidP="00002CCC">
            <w:pPr>
              <w:jc w:val="center"/>
            </w:pPr>
            <w:r w:rsidRPr="00CD1A20">
              <w:t>1.358</w:t>
            </w:r>
          </w:p>
        </w:tc>
        <w:tc>
          <w:tcPr>
            <w:tcW w:w="1239" w:type="dxa"/>
          </w:tcPr>
          <w:p w14:paraId="18BA7CB7" w14:textId="77777777" w:rsidR="000A71E2" w:rsidRDefault="000A71E2" w:rsidP="00002CCC">
            <w:pPr>
              <w:jc w:val="center"/>
            </w:pPr>
            <w:r w:rsidRPr="00CD1A20">
              <w:t>15.48</w:t>
            </w:r>
          </w:p>
        </w:tc>
      </w:tr>
      <w:tr w:rsidR="000A71E2" w14:paraId="22B95201" w14:textId="77777777" w:rsidTr="00002CCC">
        <w:tc>
          <w:tcPr>
            <w:tcW w:w="1238" w:type="dxa"/>
          </w:tcPr>
          <w:p w14:paraId="0BBA6C22" w14:textId="77777777" w:rsidR="000A71E2" w:rsidRDefault="000A71E2" w:rsidP="00002CCC">
            <w:r w:rsidRPr="005A0FB8">
              <w:rPr>
                <w:position w:val="-16"/>
              </w:rPr>
              <w:object w:dxaOrig="880" w:dyaOrig="440" w14:anchorId="3EC91852">
                <v:shape id="_x0000_i1130" type="#_x0000_t75" style="width:42.75pt;height:22.5pt" o:ole="">
                  <v:imagedata r:id="rId109" o:title=""/>
                </v:shape>
                <o:OLEObject Type="Embed" ProgID="Equation.DSMT4" ShapeID="_x0000_i1130" DrawAspect="Content" ObjectID="_1803345695" r:id="rId274"/>
              </w:object>
            </w:r>
          </w:p>
        </w:tc>
        <w:tc>
          <w:tcPr>
            <w:tcW w:w="1239" w:type="dxa"/>
            <w:vAlign w:val="center"/>
          </w:tcPr>
          <w:p w14:paraId="09D30BF4" w14:textId="77777777" w:rsidR="000A71E2" w:rsidRDefault="000A71E2" w:rsidP="00002CCC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007E3A94" w14:textId="77777777" w:rsidR="000A71E2" w:rsidRDefault="000A71E2" w:rsidP="00002CCC">
            <w:pPr>
              <w:jc w:val="center"/>
            </w:pPr>
            <w:r w:rsidRPr="00041B51">
              <w:t>0.53</w:t>
            </w:r>
            <w:r>
              <w:t>7</w:t>
            </w:r>
          </w:p>
        </w:tc>
        <w:tc>
          <w:tcPr>
            <w:tcW w:w="1239" w:type="dxa"/>
            <w:vAlign w:val="center"/>
          </w:tcPr>
          <w:p w14:paraId="0599F651" w14:textId="77777777" w:rsidR="000A71E2" w:rsidRDefault="000A71E2" w:rsidP="00002CCC">
            <w:pPr>
              <w:jc w:val="center"/>
            </w:pPr>
            <w:r>
              <w:t>200</w:t>
            </w:r>
          </w:p>
        </w:tc>
        <w:tc>
          <w:tcPr>
            <w:tcW w:w="1561" w:type="dxa"/>
          </w:tcPr>
          <w:p w14:paraId="7E8B3DE4" w14:textId="77777777" w:rsidR="000A71E2" w:rsidRDefault="000A71E2" w:rsidP="00002CCC">
            <w:pPr>
              <w:jc w:val="center"/>
            </w:pPr>
            <w:r w:rsidRPr="00CD1A20">
              <w:t>29.55</w:t>
            </w:r>
          </w:p>
        </w:tc>
        <w:tc>
          <w:tcPr>
            <w:tcW w:w="1239" w:type="dxa"/>
          </w:tcPr>
          <w:p w14:paraId="3ED24F91" w14:textId="77777777" w:rsidR="000A71E2" w:rsidRDefault="000A71E2" w:rsidP="00002CCC">
            <w:pPr>
              <w:jc w:val="center"/>
            </w:pPr>
            <w:r w:rsidRPr="00CD1A20">
              <w:t>1.673</w:t>
            </w:r>
          </w:p>
        </w:tc>
        <w:tc>
          <w:tcPr>
            <w:tcW w:w="1239" w:type="dxa"/>
          </w:tcPr>
          <w:p w14:paraId="2543524E" w14:textId="77777777" w:rsidR="000A71E2" w:rsidRDefault="000A71E2" w:rsidP="00002CCC">
            <w:pPr>
              <w:jc w:val="center"/>
            </w:pPr>
            <w:r w:rsidRPr="00CD1A20">
              <w:t>17.46</w:t>
            </w:r>
          </w:p>
        </w:tc>
      </w:tr>
      <w:tr w:rsidR="000A71E2" w14:paraId="1E5644FF" w14:textId="77777777" w:rsidTr="00002CCC">
        <w:tc>
          <w:tcPr>
            <w:tcW w:w="1238" w:type="dxa"/>
          </w:tcPr>
          <w:p w14:paraId="3A8BB7C5" w14:textId="77777777" w:rsidR="000A71E2" w:rsidRDefault="000A71E2" w:rsidP="00002CCC">
            <w:r w:rsidRPr="005A0FB8">
              <w:rPr>
                <w:position w:val="-16"/>
              </w:rPr>
              <w:object w:dxaOrig="800" w:dyaOrig="440" w14:anchorId="43B6CB38">
                <v:shape id="_x0000_i1131" type="#_x0000_t75" style="width:40.5pt;height:22.5pt" o:ole="">
                  <v:imagedata r:id="rId113" o:title=""/>
                </v:shape>
                <o:OLEObject Type="Embed" ProgID="Equation.DSMT4" ShapeID="_x0000_i1131" DrawAspect="Content" ObjectID="_1803345696" r:id="rId275"/>
              </w:object>
            </w:r>
          </w:p>
        </w:tc>
        <w:tc>
          <w:tcPr>
            <w:tcW w:w="1239" w:type="dxa"/>
            <w:vAlign w:val="center"/>
          </w:tcPr>
          <w:p w14:paraId="1D15DE61" w14:textId="77777777" w:rsidR="000A71E2" w:rsidRDefault="000A71E2" w:rsidP="00002CCC">
            <w:pPr>
              <w:jc w:val="center"/>
            </w:pPr>
            <w:r>
              <w:t>204</w:t>
            </w:r>
          </w:p>
        </w:tc>
        <w:tc>
          <w:tcPr>
            <w:tcW w:w="1239" w:type="dxa"/>
            <w:vAlign w:val="center"/>
          </w:tcPr>
          <w:p w14:paraId="6B00F299" w14:textId="77777777" w:rsidR="000A71E2" w:rsidRDefault="000A71E2" w:rsidP="00002CCC">
            <w:pPr>
              <w:jc w:val="center"/>
            </w:pPr>
            <w:r w:rsidRPr="00317374">
              <w:t>0.492</w:t>
            </w:r>
          </w:p>
        </w:tc>
        <w:tc>
          <w:tcPr>
            <w:tcW w:w="1239" w:type="dxa"/>
            <w:vAlign w:val="center"/>
          </w:tcPr>
          <w:p w14:paraId="1E67BCBD" w14:textId="77777777" w:rsidR="000A71E2" w:rsidRDefault="000A71E2" w:rsidP="00002CCC">
            <w:pPr>
              <w:jc w:val="center"/>
            </w:pPr>
            <w:r>
              <w:t>171</w:t>
            </w:r>
          </w:p>
        </w:tc>
        <w:tc>
          <w:tcPr>
            <w:tcW w:w="1561" w:type="dxa"/>
          </w:tcPr>
          <w:p w14:paraId="0CC05A88" w14:textId="77777777" w:rsidR="000A71E2" w:rsidRDefault="000A71E2" w:rsidP="00002CCC">
            <w:pPr>
              <w:jc w:val="center"/>
            </w:pPr>
            <w:r w:rsidRPr="00CD1A20">
              <w:t>34.94</w:t>
            </w:r>
          </w:p>
        </w:tc>
        <w:tc>
          <w:tcPr>
            <w:tcW w:w="1239" w:type="dxa"/>
          </w:tcPr>
          <w:p w14:paraId="4A5DCBE7" w14:textId="77777777" w:rsidR="000A71E2" w:rsidRDefault="000A71E2" w:rsidP="00002CCC">
            <w:pPr>
              <w:jc w:val="center"/>
            </w:pPr>
            <w:r w:rsidRPr="00CD1A20">
              <w:t>1.552</w:t>
            </w:r>
          </w:p>
        </w:tc>
        <w:tc>
          <w:tcPr>
            <w:tcW w:w="1239" w:type="dxa"/>
          </w:tcPr>
          <w:p w14:paraId="0B64351D" w14:textId="77777777" w:rsidR="000A71E2" w:rsidRDefault="000A71E2" w:rsidP="00002CCC">
            <w:pPr>
              <w:jc w:val="center"/>
            </w:pPr>
            <w:r w:rsidRPr="00CD1A20">
              <w:t>15.05</w:t>
            </w:r>
          </w:p>
        </w:tc>
      </w:tr>
      <w:tr w:rsidR="000A71E2" w14:paraId="584F34C1" w14:textId="77777777" w:rsidTr="00002CCC">
        <w:tc>
          <w:tcPr>
            <w:tcW w:w="1238" w:type="dxa"/>
          </w:tcPr>
          <w:p w14:paraId="6EA1AB99" w14:textId="77777777" w:rsidR="000A71E2" w:rsidRDefault="000A71E2" w:rsidP="00002CCC">
            <w:r w:rsidRPr="005A0FB8">
              <w:rPr>
                <w:position w:val="-16"/>
              </w:rPr>
              <w:object w:dxaOrig="880" w:dyaOrig="440" w14:anchorId="569EFD7B">
                <v:shape id="_x0000_i1132" type="#_x0000_t75" style="width:42.75pt;height:22.5pt" o:ole="">
                  <v:imagedata r:id="rId117" o:title=""/>
                </v:shape>
                <o:OLEObject Type="Embed" ProgID="Equation.DSMT4" ShapeID="_x0000_i1132" DrawAspect="Content" ObjectID="_1803345697" r:id="rId276"/>
              </w:object>
            </w:r>
          </w:p>
        </w:tc>
        <w:tc>
          <w:tcPr>
            <w:tcW w:w="1239" w:type="dxa"/>
            <w:vAlign w:val="center"/>
          </w:tcPr>
          <w:p w14:paraId="4B40F8EE" w14:textId="77777777" w:rsidR="000A71E2" w:rsidRDefault="000A71E2" w:rsidP="00002CCC">
            <w:pPr>
              <w:jc w:val="center"/>
            </w:pPr>
            <w:r>
              <w:t>210</w:t>
            </w:r>
          </w:p>
        </w:tc>
        <w:tc>
          <w:tcPr>
            <w:tcW w:w="1239" w:type="dxa"/>
            <w:vAlign w:val="center"/>
          </w:tcPr>
          <w:p w14:paraId="169A8F1E" w14:textId="77777777" w:rsidR="000A71E2" w:rsidRDefault="000A71E2" w:rsidP="00002CCC">
            <w:pPr>
              <w:jc w:val="center"/>
            </w:pPr>
            <w:r w:rsidRPr="00041B51">
              <w:t>0.53</w:t>
            </w:r>
            <w:r>
              <w:t>5</w:t>
            </w:r>
          </w:p>
        </w:tc>
        <w:tc>
          <w:tcPr>
            <w:tcW w:w="1239" w:type="dxa"/>
            <w:vAlign w:val="center"/>
          </w:tcPr>
          <w:p w14:paraId="42711E68" w14:textId="77777777" w:rsidR="000A71E2" w:rsidRDefault="000A71E2" w:rsidP="00002CCC">
            <w:pPr>
              <w:jc w:val="center"/>
            </w:pPr>
            <w:r>
              <w:t>177</w:t>
            </w:r>
          </w:p>
        </w:tc>
        <w:tc>
          <w:tcPr>
            <w:tcW w:w="1561" w:type="dxa"/>
          </w:tcPr>
          <w:p w14:paraId="08A85194" w14:textId="77777777" w:rsidR="000A71E2" w:rsidRDefault="000A71E2" w:rsidP="00002CCC">
            <w:pPr>
              <w:jc w:val="center"/>
            </w:pPr>
            <w:r w:rsidRPr="00CD1A20">
              <w:t>40.48</w:t>
            </w:r>
          </w:p>
        </w:tc>
        <w:tc>
          <w:tcPr>
            <w:tcW w:w="1239" w:type="dxa"/>
          </w:tcPr>
          <w:p w14:paraId="3C4E4D6B" w14:textId="77777777" w:rsidR="000A71E2" w:rsidRDefault="000A71E2" w:rsidP="00002CCC">
            <w:pPr>
              <w:jc w:val="center"/>
            </w:pPr>
            <w:r w:rsidRPr="00CD1A20">
              <w:t>1.139</w:t>
            </w:r>
          </w:p>
        </w:tc>
        <w:tc>
          <w:tcPr>
            <w:tcW w:w="1239" w:type="dxa"/>
          </w:tcPr>
          <w:p w14:paraId="22FCD39F" w14:textId="77777777" w:rsidR="000A71E2" w:rsidRDefault="000A71E2" w:rsidP="00002CCC">
            <w:pPr>
              <w:jc w:val="center"/>
            </w:pPr>
            <w:r w:rsidRPr="00CD1A20">
              <w:t>12.77</w:t>
            </w:r>
          </w:p>
        </w:tc>
      </w:tr>
      <w:tr w:rsidR="000A71E2" w14:paraId="431265A2" w14:textId="77777777" w:rsidTr="00002CCC">
        <w:tc>
          <w:tcPr>
            <w:tcW w:w="1238" w:type="dxa"/>
          </w:tcPr>
          <w:p w14:paraId="71A7C094" w14:textId="77777777" w:rsidR="000A71E2" w:rsidRDefault="000A71E2" w:rsidP="00002CCC">
            <w:r w:rsidRPr="005A0FB8">
              <w:rPr>
                <w:position w:val="-16"/>
              </w:rPr>
              <w:object w:dxaOrig="800" w:dyaOrig="440" w14:anchorId="2C6F453B">
                <v:shape id="_x0000_i1133" type="#_x0000_t75" style="width:40.5pt;height:22.5pt" o:ole="">
                  <v:imagedata r:id="rId121" o:title=""/>
                </v:shape>
                <o:OLEObject Type="Embed" ProgID="Equation.DSMT4" ShapeID="_x0000_i1133" DrawAspect="Content" ObjectID="_1803345698" r:id="rId277"/>
              </w:object>
            </w:r>
          </w:p>
        </w:tc>
        <w:tc>
          <w:tcPr>
            <w:tcW w:w="1239" w:type="dxa"/>
            <w:vAlign w:val="center"/>
          </w:tcPr>
          <w:p w14:paraId="4B93E041" w14:textId="77777777" w:rsidR="000A71E2" w:rsidRDefault="000A71E2" w:rsidP="00002CCC">
            <w:pPr>
              <w:jc w:val="center"/>
            </w:pPr>
            <w:r>
              <w:t>174</w:t>
            </w:r>
          </w:p>
        </w:tc>
        <w:tc>
          <w:tcPr>
            <w:tcW w:w="1239" w:type="dxa"/>
            <w:vAlign w:val="center"/>
          </w:tcPr>
          <w:p w14:paraId="030F0C70" w14:textId="77777777" w:rsidR="000A71E2" w:rsidRDefault="000A71E2" w:rsidP="00002CCC">
            <w:pPr>
              <w:jc w:val="center"/>
            </w:pPr>
            <w:r w:rsidRPr="00041B51">
              <w:t>0.60</w:t>
            </w:r>
            <w:r>
              <w:t>9</w:t>
            </w:r>
          </w:p>
        </w:tc>
        <w:tc>
          <w:tcPr>
            <w:tcW w:w="1239" w:type="dxa"/>
            <w:vAlign w:val="center"/>
          </w:tcPr>
          <w:p w14:paraId="735CCA99" w14:textId="77777777" w:rsidR="000A71E2" w:rsidRDefault="000A71E2" w:rsidP="00002CCC">
            <w:pPr>
              <w:jc w:val="center"/>
            </w:pPr>
            <w:r>
              <w:t>124</w:t>
            </w:r>
          </w:p>
        </w:tc>
        <w:tc>
          <w:tcPr>
            <w:tcW w:w="1561" w:type="dxa"/>
          </w:tcPr>
          <w:p w14:paraId="49D54C57" w14:textId="77777777" w:rsidR="000A71E2" w:rsidRDefault="000A71E2" w:rsidP="00002CCC">
            <w:pPr>
              <w:jc w:val="center"/>
            </w:pPr>
            <w:r w:rsidRPr="00CD1A20">
              <w:t>35.86</w:t>
            </w:r>
          </w:p>
        </w:tc>
        <w:tc>
          <w:tcPr>
            <w:tcW w:w="1239" w:type="dxa"/>
          </w:tcPr>
          <w:p w14:paraId="16DE80A5" w14:textId="77777777" w:rsidR="000A71E2" w:rsidRDefault="000A71E2" w:rsidP="00002CCC">
            <w:pPr>
              <w:jc w:val="center"/>
            </w:pPr>
            <w:r w:rsidRPr="00CD1A20">
              <w:t>1.608</w:t>
            </w:r>
          </w:p>
        </w:tc>
        <w:tc>
          <w:tcPr>
            <w:tcW w:w="1239" w:type="dxa"/>
          </w:tcPr>
          <w:p w14:paraId="70FA0804" w14:textId="77777777" w:rsidR="000A71E2" w:rsidRDefault="000A71E2" w:rsidP="00002CCC">
            <w:pPr>
              <w:jc w:val="center"/>
            </w:pPr>
            <w:r w:rsidRPr="00CD1A20">
              <w:t>13.71</w:t>
            </w:r>
          </w:p>
        </w:tc>
      </w:tr>
      <w:tr w:rsidR="000A71E2" w14:paraId="4DB30E10" w14:textId="77777777" w:rsidTr="00002CCC">
        <w:tc>
          <w:tcPr>
            <w:tcW w:w="1238" w:type="dxa"/>
          </w:tcPr>
          <w:p w14:paraId="33D1CC26" w14:textId="77777777" w:rsidR="000A71E2" w:rsidRDefault="000A71E2" w:rsidP="00002CCC">
            <w:r w:rsidRPr="005A0FB8">
              <w:rPr>
                <w:position w:val="-16"/>
              </w:rPr>
              <w:object w:dxaOrig="880" w:dyaOrig="440" w14:anchorId="43BFB157">
                <v:shape id="_x0000_i1134" type="#_x0000_t75" style="width:42.75pt;height:22.5pt" o:ole="">
                  <v:imagedata r:id="rId125" o:title=""/>
                </v:shape>
                <o:OLEObject Type="Embed" ProgID="Equation.DSMT4" ShapeID="_x0000_i1134" DrawAspect="Content" ObjectID="_1803345699" r:id="rId278"/>
              </w:object>
            </w:r>
          </w:p>
        </w:tc>
        <w:tc>
          <w:tcPr>
            <w:tcW w:w="1239" w:type="dxa"/>
            <w:vAlign w:val="center"/>
          </w:tcPr>
          <w:p w14:paraId="12918E8C" w14:textId="77777777" w:rsidR="000A71E2" w:rsidRDefault="000A71E2" w:rsidP="00002CCC">
            <w:pPr>
              <w:jc w:val="center"/>
            </w:pPr>
            <w:r>
              <w:t>199</w:t>
            </w:r>
          </w:p>
        </w:tc>
        <w:tc>
          <w:tcPr>
            <w:tcW w:w="1239" w:type="dxa"/>
            <w:vAlign w:val="center"/>
          </w:tcPr>
          <w:p w14:paraId="751641EF" w14:textId="77777777" w:rsidR="000A71E2" w:rsidRDefault="000A71E2" w:rsidP="00002CCC">
            <w:pPr>
              <w:jc w:val="center"/>
            </w:pPr>
            <w:r w:rsidRPr="00041B51">
              <w:t>0.548</w:t>
            </w:r>
          </w:p>
        </w:tc>
        <w:tc>
          <w:tcPr>
            <w:tcW w:w="1239" w:type="dxa"/>
            <w:vAlign w:val="center"/>
          </w:tcPr>
          <w:p w14:paraId="71EC6D0D" w14:textId="77777777" w:rsidR="000A71E2" w:rsidRDefault="000A71E2" w:rsidP="00002CCC">
            <w:pPr>
              <w:jc w:val="center"/>
            </w:pPr>
            <w:r>
              <w:t>142</w:t>
            </w:r>
          </w:p>
        </w:tc>
        <w:tc>
          <w:tcPr>
            <w:tcW w:w="1561" w:type="dxa"/>
          </w:tcPr>
          <w:p w14:paraId="1620760C" w14:textId="77777777" w:rsidR="000A71E2" w:rsidRDefault="000A71E2" w:rsidP="00002CCC">
            <w:pPr>
              <w:jc w:val="center"/>
            </w:pPr>
            <w:r w:rsidRPr="00CD1A20">
              <w:t>41.63</w:t>
            </w:r>
          </w:p>
        </w:tc>
        <w:tc>
          <w:tcPr>
            <w:tcW w:w="1239" w:type="dxa"/>
          </w:tcPr>
          <w:p w14:paraId="765D7A9B" w14:textId="77777777" w:rsidR="000A71E2" w:rsidRDefault="000A71E2" w:rsidP="00002CCC">
            <w:pPr>
              <w:jc w:val="center"/>
            </w:pPr>
            <w:r w:rsidRPr="00CD1A20">
              <w:t>1.277</w:t>
            </w:r>
          </w:p>
        </w:tc>
        <w:tc>
          <w:tcPr>
            <w:tcW w:w="1239" w:type="dxa"/>
          </w:tcPr>
          <w:p w14:paraId="7B357AC0" w14:textId="77777777" w:rsidR="000A71E2" w:rsidRDefault="000A71E2" w:rsidP="00002CCC">
            <w:pPr>
              <w:jc w:val="center"/>
            </w:pPr>
            <w:r w:rsidRPr="00CD1A20">
              <w:t>11.81</w:t>
            </w:r>
          </w:p>
        </w:tc>
      </w:tr>
      <w:tr w:rsidR="000A71E2" w14:paraId="02DFE491" w14:textId="77777777" w:rsidTr="00002CCC">
        <w:tc>
          <w:tcPr>
            <w:tcW w:w="1238" w:type="dxa"/>
          </w:tcPr>
          <w:p w14:paraId="692F4E75" w14:textId="77777777" w:rsidR="000A71E2" w:rsidRDefault="000A71E2" w:rsidP="00002CCC">
            <w:r w:rsidRPr="005A0FB8">
              <w:rPr>
                <w:position w:val="-16"/>
              </w:rPr>
              <w:object w:dxaOrig="800" w:dyaOrig="440" w14:anchorId="2C032655">
                <v:shape id="_x0000_i1135" type="#_x0000_t75" style="width:40.5pt;height:22.5pt" o:ole="">
                  <v:imagedata r:id="rId129" o:title=""/>
                </v:shape>
                <o:OLEObject Type="Embed" ProgID="Equation.DSMT4" ShapeID="_x0000_i1135" DrawAspect="Content" ObjectID="_1803345700" r:id="rId279"/>
              </w:object>
            </w:r>
          </w:p>
        </w:tc>
        <w:tc>
          <w:tcPr>
            <w:tcW w:w="1239" w:type="dxa"/>
            <w:vAlign w:val="center"/>
          </w:tcPr>
          <w:p w14:paraId="56E1C5C1" w14:textId="77777777" w:rsidR="000A71E2" w:rsidRDefault="000A71E2" w:rsidP="00002CCC">
            <w:pPr>
              <w:jc w:val="center"/>
            </w:pPr>
            <w:r>
              <w:t>155</w:t>
            </w:r>
          </w:p>
        </w:tc>
        <w:tc>
          <w:tcPr>
            <w:tcW w:w="1239" w:type="dxa"/>
            <w:vAlign w:val="center"/>
          </w:tcPr>
          <w:p w14:paraId="2E6C627E" w14:textId="77777777" w:rsidR="000A71E2" w:rsidRDefault="000A71E2" w:rsidP="00002CCC">
            <w:pPr>
              <w:jc w:val="center"/>
            </w:pPr>
            <w:r w:rsidRPr="00041B51">
              <w:t>0.62</w:t>
            </w:r>
            <w:r>
              <w:t>6</w:t>
            </w:r>
          </w:p>
        </w:tc>
        <w:tc>
          <w:tcPr>
            <w:tcW w:w="1239" w:type="dxa"/>
            <w:vAlign w:val="center"/>
          </w:tcPr>
          <w:p w14:paraId="0F0B4C66" w14:textId="77777777" w:rsidR="000A71E2" w:rsidRDefault="000A71E2" w:rsidP="00002CCC">
            <w:pPr>
              <w:jc w:val="center"/>
            </w:pPr>
            <w:r>
              <w:t>112</w:t>
            </w:r>
          </w:p>
        </w:tc>
        <w:tc>
          <w:tcPr>
            <w:tcW w:w="1561" w:type="dxa"/>
          </w:tcPr>
          <w:p w14:paraId="3F7EA99D" w14:textId="77777777" w:rsidR="000A71E2" w:rsidRDefault="000A71E2" w:rsidP="00002CCC">
            <w:pPr>
              <w:jc w:val="center"/>
            </w:pPr>
            <w:r w:rsidRPr="00CD1A20">
              <w:t>37.34</w:t>
            </w:r>
          </w:p>
        </w:tc>
        <w:tc>
          <w:tcPr>
            <w:tcW w:w="1239" w:type="dxa"/>
          </w:tcPr>
          <w:p w14:paraId="793DCD97" w14:textId="77777777" w:rsidR="000A71E2" w:rsidRDefault="000A71E2" w:rsidP="00002CCC">
            <w:pPr>
              <w:jc w:val="center"/>
            </w:pPr>
            <w:r w:rsidRPr="00CD1A20">
              <w:t>1.188</w:t>
            </w:r>
          </w:p>
        </w:tc>
        <w:tc>
          <w:tcPr>
            <w:tcW w:w="1239" w:type="dxa"/>
          </w:tcPr>
          <w:p w14:paraId="530506BA" w14:textId="77777777" w:rsidR="000A71E2" w:rsidRDefault="000A71E2" w:rsidP="00002CCC">
            <w:pPr>
              <w:jc w:val="center"/>
            </w:pPr>
            <w:r w:rsidRPr="00CD1A20">
              <w:t>12.42</w:t>
            </w:r>
          </w:p>
        </w:tc>
      </w:tr>
      <w:tr w:rsidR="000A71E2" w14:paraId="0775057F" w14:textId="77777777" w:rsidTr="00002CCC">
        <w:tc>
          <w:tcPr>
            <w:tcW w:w="1238" w:type="dxa"/>
          </w:tcPr>
          <w:p w14:paraId="62503DBB" w14:textId="77777777" w:rsidR="000A71E2" w:rsidRDefault="000A71E2" w:rsidP="00002CCC">
            <w:r w:rsidRPr="00A24B9C">
              <w:rPr>
                <w:position w:val="-14"/>
              </w:rPr>
              <w:object w:dxaOrig="859" w:dyaOrig="400" w14:anchorId="0FE2488C">
                <v:shape id="_x0000_i1136" type="#_x0000_t75" style="width:42.75pt;height:19.5pt" o:ole="">
                  <v:imagedata r:id="rId133" o:title=""/>
                </v:shape>
                <o:OLEObject Type="Embed" ProgID="Equation.DSMT4" ShapeID="_x0000_i1136" DrawAspect="Content" ObjectID="_1803345701" r:id="rId280"/>
              </w:object>
            </w:r>
          </w:p>
        </w:tc>
        <w:tc>
          <w:tcPr>
            <w:tcW w:w="1239" w:type="dxa"/>
            <w:vAlign w:val="center"/>
          </w:tcPr>
          <w:p w14:paraId="3B5D0B79" w14:textId="77777777" w:rsidR="000A71E2" w:rsidRDefault="000A71E2" w:rsidP="00002CCC">
            <w:pPr>
              <w:jc w:val="center"/>
            </w:pPr>
            <w:r>
              <w:t>182</w:t>
            </w:r>
          </w:p>
        </w:tc>
        <w:tc>
          <w:tcPr>
            <w:tcW w:w="1239" w:type="dxa"/>
            <w:vAlign w:val="center"/>
          </w:tcPr>
          <w:p w14:paraId="7B8DF7F2" w14:textId="77777777" w:rsidR="000A71E2" w:rsidRDefault="000A71E2" w:rsidP="00002CCC">
            <w:pPr>
              <w:jc w:val="center"/>
            </w:pPr>
            <w:r w:rsidRPr="00A44BCF">
              <w:t>0.628</w:t>
            </w:r>
          </w:p>
        </w:tc>
        <w:tc>
          <w:tcPr>
            <w:tcW w:w="1239" w:type="dxa"/>
            <w:vAlign w:val="center"/>
          </w:tcPr>
          <w:p w14:paraId="106DFAB3" w14:textId="77777777" w:rsidR="000A71E2" w:rsidRDefault="000A71E2" w:rsidP="00002CCC">
            <w:pPr>
              <w:jc w:val="center"/>
            </w:pPr>
            <w:r>
              <w:t>122</w:t>
            </w:r>
          </w:p>
        </w:tc>
        <w:tc>
          <w:tcPr>
            <w:tcW w:w="1561" w:type="dxa"/>
          </w:tcPr>
          <w:p w14:paraId="66375B33" w14:textId="77777777" w:rsidR="000A71E2" w:rsidRDefault="000A71E2" w:rsidP="00002CCC">
            <w:pPr>
              <w:jc w:val="center"/>
            </w:pPr>
            <w:r w:rsidRPr="00CD1A20">
              <w:t>36.34</w:t>
            </w:r>
          </w:p>
        </w:tc>
        <w:tc>
          <w:tcPr>
            <w:tcW w:w="1239" w:type="dxa"/>
          </w:tcPr>
          <w:p w14:paraId="74B299E0" w14:textId="77777777" w:rsidR="000A71E2" w:rsidRDefault="000A71E2" w:rsidP="00002CCC">
            <w:pPr>
              <w:jc w:val="center"/>
            </w:pPr>
            <w:r w:rsidRPr="00CD1A20">
              <w:t>1.349</w:t>
            </w:r>
          </w:p>
        </w:tc>
        <w:tc>
          <w:tcPr>
            <w:tcW w:w="1239" w:type="dxa"/>
          </w:tcPr>
          <w:p w14:paraId="02C62B3A" w14:textId="77777777" w:rsidR="000A71E2" w:rsidRDefault="000A71E2" w:rsidP="00002CCC">
            <w:pPr>
              <w:jc w:val="center"/>
            </w:pPr>
            <w:r w:rsidRPr="00CD1A20">
              <w:t>14.22</w:t>
            </w:r>
          </w:p>
        </w:tc>
      </w:tr>
      <w:tr w:rsidR="000A71E2" w14:paraId="37EE3E14" w14:textId="77777777" w:rsidTr="00002CCC">
        <w:tc>
          <w:tcPr>
            <w:tcW w:w="1238" w:type="dxa"/>
          </w:tcPr>
          <w:p w14:paraId="2F60A02C" w14:textId="77777777" w:rsidR="000A71E2" w:rsidRDefault="000A71E2" w:rsidP="00002CCC">
            <w:r w:rsidRPr="005A0FB8">
              <w:rPr>
                <w:position w:val="-16"/>
              </w:rPr>
              <w:object w:dxaOrig="859" w:dyaOrig="440" w14:anchorId="7705E924">
                <v:shape id="_x0000_i1137" type="#_x0000_t75" style="width:42.75pt;height:22.5pt" o:ole="">
                  <v:imagedata r:id="rId137" o:title=""/>
                </v:shape>
                <o:OLEObject Type="Embed" ProgID="Equation.DSMT4" ShapeID="_x0000_i1137" DrawAspect="Content" ObjectID="_1803345702" r:id="rId281"/>
              </w:object>
            </w:r>
          </w:p>
        </w:tc>
        <w:tc>
          <w:tcPr>
            <w:tcW w:w="1239" w:type="dxa"/>
            <w:vAlign w:val="center"/>
          </w:tcPr>
          <w:p w14:paraId="28ED89F3" w14:textId="77777777" w:rsidR="000A71E2" w:rsidRDefault="000A71E2" w:rsidP="00002CCC">
            <w:pPr>
              <w:jc w:val="center"/>
            </w:pPr>
            <w:r>
              <w:t>5</w:t>
            </w:r>
          </w:p>
        </w:tc>
        <w:tc>
          <w:tcPr>
            <w:tcW w:w="1239" w:type="dxa"/>
            <w:vAlign w:val="center"/>
          </w:tcPr>
          <w:p w14:paraId="3BD1EEEE" w14:textId="77777777" w:rsidR="000A71E2" w:rsidRDefault="000A71E2" w:rsidP="00002CCC">
            <w:pPr>
              <w:jc w:val="center"/>
            </w:pPr>
            <w:r>
              <w:t>0.962</w:t>
            </w:r>
          </w:p>
        </w:tc>
        <w:tc>
          <w:tcPr>
            <w:tcW w:w="1239" w:type="dxa"/>
            <w:vAlign w:val="center"/>
          </w:tcPr>
          <w:p w14:paraId="7FC7F2C4" w14:textId="77777777" w:rsidR="000A71E2" w:rsidRDefault="000A71E2" w:rsidP="00002CCC">
            <w:pPr>
              <w:jc w:val="center"/>
            </w:pPr>
            <w:r>
              <w:t>12</w:t>
            </w:r>
          </w:p>
        </w:tc>
        <w:tc>
          <w:tcPr>
            <w:tcW w:w="1561" w:type="dxa"/>
          </w:tcPr>
          <w:p w14:paraId="34B94AAE" w14:textId="77777777" w:rsidR="000A71E2" w:rsidRDefault="000A71E2" w:rsidP="00002CCC">
            <w:pPr>
              <w:jc w:val="center"/>
            </w:pPr>
            <w:r w:rsidRPr="00CD1A20">
              <w:t>6.787</w:t>
            </w:r>
          </w:p>
        </w:tc>
        <w:tc>
          <w:tcPr>
            <w:tcW w:w="1239" w:type="dxa"/>
          </w:tcPr>
          <w:p w14:paraId="4372CA41" w14:textId="77777777" w:rsidR="000A71E2" w:rsidRDefault="000A71E2" w:rsidP="00002CCC">
            <w:pPr>
              <w:jc w:val="center"/>
            </w:pPr>
            <w:r w:rsidRPr="00CD1A20">
              <w:t>7.717</w:t>
            </w:r>
          </w:p>
        </w:tc>
        <w:tc>
          <w:tcPr>
            <w:tcW w:w="1239" w:type="dxa"/>
          </w:tcPr>
          <w:p w14:paraId="25C5FFAC" w14:textId="77777777" w:rsidR="000A71E2" w:rsidRDefault="000A71E2" w:rsidP="00002CCC">
            <w:pPr>
              <w:jc w:val="center"/>
            </w:pPr>
            <w:r w:rsidRPr="00CD1A20">
              <w:t>67.28</w:t>
            </w:r>
          </w:p>
        </w:tc>
      </w:tr>
      <w:tr w:rsidR="000A71E2" w14:paraId="6F254DC6" w14:textId="77777777" w:rsidTr="00002CCC">
        <w:tc>
          <w:tcPr>
            <w:tcW w:w="1238" w:type="dxa"/>
          </w:tcPr>
          <w:p w14:paraId="49D061E0" w14:textId="77777777" w:rsidR="000A71E2" w:rsidRDefault="000A71E2" w:rsidP="00002CCC">
            <w:r w:rsidRPr="005A0FB8">
              <w:rPr>
                <w:position w:val="-16"/>
              </w:rPr>
              <w:object w:dxaOrig="940" w:dyaOrig="440" w14:anchorId="38CDF274">
                <v:shape id="_x0000_i1138" type="#_x0000_t75" style="width:45.75pt;height:22.5pt" o:ole="">
                  <v:imagedata r:id="rId141" o:title=""/>
                </v:shape>
                <o:OLEObject Type="Embed" ProgID="Equation.DSMT4" ShapeID="_x0000_i1138" DrawAspect="Content" ObjectID="_1803345703" r:id="rId282"/>
              </w:object>
            </w:r>
          </w:p>
        </w:tc>
        <w:tc>
          <w:tcPr>
            <w:tcW w:w="1239" w:type="dxa"/>
            <w:vAlign w:val="center"/>
          </w:tcPr>
          <w:p w14:paraId="5A47BBB2" w14:textId="77777777" w:rsidR="000A71E2" w:rsidRDefault="000A71E2" w:rsidP="00002CCC">
            <w:pPr>
              <w:jc w:val="center"/>
            </w:pPr>
            <w:r>
              <w:t>11</w:t>
            </w:r>
          </w:p>
        </w:tc>
        <w:tc>
          <w:tcPr>
            <w:tcW w:w="1239" w:type="dxa"/>
            <w:vAlign w:val="center"/>
          </w:tcPr>
          <w:p w14:paraId="0CF87608" w14:textId="77777777" w:rsidR="000A71E2" w:rsidRDefault="000A71E2" w:rsidP="00002CCC">
            <w:pPr>
              <w:jc w:val="center"/>
            </w:pPr>
            <w:r>
              <w:t>0.952</w:t>
            </w:r>
          </w:p>
        </w:tc>
        <w:tc>
          <w:tcPr>
            <w:tcW w:w="1239" w:type="dxa"/>
            <w:vAlign w:val="center"/>
          </w:tcPr>
          <w:p w14:paraId="32D4C6A2" w14:textId="77777777" w:rsidR="000A71E2" w:rsidRDefault="000A71E2" w:rsidP="00002CCC">
            <w:pPr>
              <w:jc w:val="center"/>
            </w:pPr>
            <w:r>
              <w:t>17</w:t>
            </w:r>
          </w:p>
        </w:tc>
        <w:tc>
          <w:tcPr>
            <w:tcW w:w="1561" w:type="dxa"/>
          </w:tcPr>
          <w:p w14:paraId="27D4F165" w14:textId="77777777" w:rsidR="000A71E2" w:rsidRDefault="000A71E2" w:rsidP="00002CCC">
            <w:pPr>
              <w:jc w:val="center"/>
            </w:pPr>
            <w:r w:rsidRPr="00CD1A20">
              <w:t>7.833</w:t>
            </w:r>
          </w:p>
        </w:tc>
        <w:tc>
          <w:tcPr>
            <w:tcW w:w="1239" w:type="dxa"/>
          </w:tcPr>
          <w:p w14:paraId="2F3D808A" w14:textId="77777777" w:rsidR="000A71E2" w:rsidRDefault="000A71E2" w:rsidP="00002CCC">
            <w:pPr>
              <w:jc w:val="center"/>
            </w:pPr>
            <w:r w:rsidRPr="00CD1A20">
              <w:t>6.804</w:t>
            </w:r>
          </w:p>
        </w:tc>
        <w:tc>
          <w:tcPr>
            <w:tcW w:w="1239" w:type="dxa"/>
          </w:tcPr>
          <w:p w14:paraId="65790798" w14:textId="77777777" w:rsidR="000A71E2" w:rsidRDefault="000A71E2" w:rsidP="00002CCC">
            <w:pPr>
              <w:jc w:val="center"/>
            </w:pPr>
            <w:r w:rsidRPr="00CD1A20">
              <w:t>60.34</w:t>
            </w:r>
          </w:p>
        </w:tc>
      </w:tr>
      <w:tr w:rsidR="000A71E2" w14:paraId="271B1308" w14:textId="77777777" w:rsidTr="00002CCC">
        <w:tc>
          <w:tcPr>
            <w:tcW w:w="1238" w:type="dxa"/>
          </w:tcPr>
          <w:p w14:paraId="052592EE" w14:textId="77777777" w:rsidR="000A71E2" w:rsidRDefault="000A71E2" w:rsidP="00002CCC">
            <w:r w:rsidRPr="005A0FB8">
              <w:rPr>
                <w:position w:val="-16"/>
              </w:rPr>
              <w:object w:dxaOrig="859" w:dyaOrig="440" w14:anchorId="4FDB2707">
                <v:shape id="_x0000_i1139" type="#_x0000_t75" style="width:42.75pt;height:22.5pt" o:ole="">
                  <v:imagedata r:id="rId145" o:title=""/>
                </v:shape>
                <o:OLEObject Type="Embed" ProgID="Equation.DSMT4" ShapeID="_x0000_i1139" DrawAspect="Content" ObjectID="_1803345704" r:id="rId283"/>
              </w:object>
            </w:r>
          </w:p>
        </w:tc>
        <w:tc>
          <w:tcPr>
            <w:tcW w:w="1239" w:type="dxa"/>
            <w:vAlign w:val="center"/>
          </w:tcPr>
          <w:p w14:paraId="0D825A74" w14:textId="77777777" w:rsidR="000A71E2" w:rsidRDefault="000A71E2" w:rsidP="00002CCC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5CD4CB23" w14:textId="77777777" w:rsidR="000A71E2" w:rsidRDefault="000A71E2" w:rsidP="00002CCC">
            <w:pPr>
              <w:jc w:val="center"/>
            </w:pPr>
            <w:r>
              <w:t>0.963</w:t>
            </w:r>
          </w:p>
        </w:tc>
        <w:tc>
          <w:tcPr>
            <w:tcW w:w="1239" w:type="dxa"/>
            <w:vAlign w:val="center"/>
          </w:tcPr>
          <w:p w14:paraId="6A81E3FD" w14:textId="77777777" w:rsidR="000A71E2" w:rsidRDefault="000A71E2" w:rsidP="00002CCC">
            <w:pPr>
              <w:jc w:val="center"/>
            </w:pPr>
            <w:r>
              <w:t>12</w:t>
            </w:r>
          </w:p>
        </w:tc>
        <w:tc>
          <w:tcPr>
            <w:tcW w:w="1561" w:type="dxa"/>
          </w:tcPr>
          <w:p w14:paraId="14145ECB" w14:textId="77777777" w:rsidR="000A71E2" w:rsidRDefault="000A71E2" w:rsidP="00002CCC">
            <w:pPr>
              <w:jc w:val="center"/>
            </w:pPr>
            <w:r w:rsidRPr="00CD1A20">
              <w:t>5.977</w:t>
            </w:r>
          </w:p>
        </w:tc>
        <w:tc>
          <w:tcPr>
            <w:tcW w:w="1239" w:type="dxa"/>
          </w:tcPr>
          <w:p w14:paraId="6C854B37" w14:textId="77777777" w:rsidR="000A71E2" w:rsidRDefault="000A71E2" w:rsidP="00002CCC">
            <w:pPr>
              <w:jc w:val="center"/>
            </w:pPr>
            <w:r w:rsidRPr="00CD1A20">
              <w:t>8.727</w:t>
            </w:r>
          </w:p>
        </w:tc>
        <w:tc>
          <w:tcPr>
            <w:tcW w:w="1239" w:type="dxa"/>
          </w:tcPr>
          <w:p w14:paraId="50A36308" w14:textId="77777777" w:rsidR="000A71E2" w:rsidRDefault="000A71E2" w:rsidP="00002CCC">
            <w:pPr>
              <w:jc w:val="center"/>
            </w:pPr>
            <w:r w:rsidRPr="00CD1A20">
              <w:t>72.91</w:t>
            </w:r>
          </w:p>
        </w:tc>
      </w:tr>
      <w:tr w:rsidR="000A71E2" w14:paraId="062C3A16" w14:textId="77777777" w:rsidTr="00002CCC">
        <w:tc>
          <w:tcPr>
            <w:tcW w:w="1238" w:type="dxa"/>
          </w:tcPr>
          <w:p w14:paraId="54B5EDAD" w14:textId="77777777" w:rsidR="000A71E2" w:rsidRDefault="000A71E2" w:rsidP="00002CCC">
            <w:r w:rsidRPr="005A0FB8">
              <w:rPr>
                <w:position w:val="-16"/>
              </w:rPr>
              <w:object w:dxaOrig="920" w:dyaOrig="440" w14:anchorId="25751E0C">
                <v:shape id="_x0000_i1140" type="#_x0000_t75" style="width:45.75pt;height:22.5pt" o:ole="">
                  <v:imagedata r:id="rId149" o:title=""/>
                </v:shape>
                <o:OLEObject Type="Embed" ProgID="Equation.DSMT4" ShapeID="_x0000_i1140" DrawAspect="Content" ObjectID="_1803345705" r:id="rId284"/>
              </w:object>
            </w:r>
          </w:p>
        </w:tc>
        <w:tc>
          <w:tcPr>
            <w:tcW w:w="1239" w:type="dxa"/>
            <w:vAlign w:val="center"/>
          </w:tcPr>
          <w:p w14:paraId="626BE288" w14:textId="77777777" w:rsidR="000A71E2" w:rsidRDefault="000A71E2" w:rsidP="00002CCC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5FDE6FB1" w14:textId="77777777" w:rsidR="000A71E2" w:rsidRDefault="000A71E2" w:rsidP="00002CCC">
            <w:pPr>
              <w:jc w:val="center"/>
            </w:pPr>
            <w:r>
              <w:t>0.940</w:t>
            </w:r>
          </w:p>
        </w:tc>
        <w:tc>
          <w:tcPr>
            <w:tcW w:w="1239" w:type="dxa"/>
            <w:vAlign w:val="center"/>
          </w:tcPr>
          <w:p w14:paraId="736FD5E7" w14:textId="77777777" w:rsidR="000A71E2" w:rsidRDefault="000A71E2" w:rsidP="00002CCC">
            <w:pPr>
              <w:jc w:val="center"/>
            </w:pPr>
            <w:r>
              <w:t>17</w:t>
            </w:r>
          </w:p>
        </w:tc>
        <w:tc>
          <w:tcPr>
            <w:tcW w:w="1561" w:type="dxa"/>
          </w:tcPr>
          <w:p w14:paraId="246E01BF" w14:textId="77777777" w:rsidR="000A71E2" w:rsidRDefault="000A71E2" w:rsidP="00002CCC">
            <w:pPr>
              <w:jc w:val="center"/>
            </w:pPr>
            <w:r w:rsidRPr="00CD1A20">
              <w:t>6.983</w:t>
            </w:r>
          </w:p>
        </w:tc>
        <w:tc>
          <w:tcPr>
            <w:tcW w:w="1239" w:type="dxa"/>
          </w:tcPr>
          <w:p w14:paraId="2B45B58F" w14:textId="77777777" w:rsidR="000A71E2" w:rsidRDefault="000A71E2" w:rsidP="00002CCC">
            <w:pPr>
              <w:jc w:val="center"/>
            </w:pPr>
            <w:r w:rsidRPr="00CD1A20">
              <w:t>7.572</w:t>
            </w:r>
          </w:p>
        </w:tc>
        <w:tc>
          <w:tcPr>
            <w:tcW w:w="1239" w:type="dxa"/>
          </w:tcPr>
          <w:p w14:paraId="2C52F921" w14:textId="77777777" w:rsidR="000A71E2" w:rsidRDefault="000A71E2" w:rsidP="00002CCC">
            <w:pPr>
              <w:jc w:val="center"/>
            </w:pPr>
            <w:r w:rsidRPr="00CD1A20">
              <w:t>65.73</w:t>
            </w:r>
          </w:p>
        </w:tc>
      </w:tr>
      <w:tr w:rsidR="000A71E2" w14:paraId="4B9D9FF3" w14:textId="77777777" w:rsidTr="00002CCC">
        <w:tc>
          <w:tcPr>
            <w:tcW w:w="1238" w:type="dxa"/>
          </w:tcPr>
          <w:p w14:paraId="69BD2253" w14:textId="77777777" w:rsidR="000A71E2" w:rsidRDefault="000A71E2" w:rsidP="00002CCC">
            <w:r w:rsidRPr="005A0FB8">
              <w:rPr>
                <w:position w:val="-16"/>
              </w:rPr>
              <w:object w:dxaOrig="859" w:dyaOrig="440" w14:anchorId="190E786C">
                <v:shape id="_x0000_i1141" type="#_x0000_t75" style="width:42.75pt;height:22.5pt" o:ole="">
                  <v:imagedata r:id="rId153" o:title=""/>
                </v:shape>
                <o:OLEObject Type="Embed" ProgID="Equation.DSMT4" ShapeID="_x0000_i1141" DrawAspect="Content" ObjectID="_1803345706" r:id="rId285"/>
              </w:object>
            </w:r>
          </w:p>
        </w:tc>
        <w:tc>
          <w:tcPr>
            <w:tcW w:w="1239" w:type="dxa"/>
            <w:vAlign w:val="center"/>
          </w:tcPr>
          <w:p w14:paraId="17DABD2C" w14:textId="77777777" w:rsidR="000A71E2" w:rsidRDefault="000A71E2" w:rsidP="00002CCC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3D97ED7E" w14:textId="77777777" w:rsidR="000A71E2" w:rsidRDefault="000A71E2" w:rsidP="00002CCC">
            <w:pPr>
              <w:jc w:val="center"/>
            </w:pPr>
            <w:r>
              <w:t>0.966</w:t>
            </w:r>
          </w:p>
        </w:tc>
        <w:tc>
          <w:tcPr>
            <w:tcW w:w="1239" w:type="dxa"/>
            <w:vAlign w:val="center"/>
          </w:tcPr>
          <w:p w14:paraId="087ED092" w14:textId="77777777" w:rsidR="000A71E2" w:rsidRDefault="000A71E2" w:rsidP="00002CCC">
            <w:pPr>
              <w:jc w:val="center"/>
            </w:pPr>
            <w:r>
              <w:t>9</w:t>
            </w:r>
          </w:p>
        </w:tc>
        <w:tc>
          <w:tcPr>
            <w:tcW w:w="1561" w:type="dxa"/>
          </w:tcPr>
          <w:p w14:paraId="041423B2" w14:textId="77777777" w:rsidR="000A71E2" w:rsidRDefault="000A71E2" w:rsidP="00002CCC">
            <w:pPr>
              <w:jc w:val="center"/>
            </w:pPr>
            <w:r w:rsidRPr="00CD1A20">
              <w:t>5.205</w:t>
            </w:r>
          </w:p>
        </w:tc>
        <w:tc>
          <w:tcPr>
            <w:tcW w:w="1239" w:type="dxa"/>
          </w:tcPr>
          <w:p w14:paraId="13AA0F0D" w14:textId="77777777" w:rsidR="000A71E2" w:rsidRDefault="000A71E2" w:rsidP="00002CCC">
            <w:pPr>
              <w:jc w:val="center"/>
            </w:pPr>
            <w:r w:rsidRPr="00CD1A20">
              <w:t>10.26</w:t>
            </w:r>
          </w:p>
        </w:tc>
        <w:tc>
          <w:tcPr>
            <w:tcW w:w="1239" w:type="dxa"/>
          </w:tcPr>
          <w:p w14:paraId="7E101FB7" w14:textId="77777777" w:rsidR="000A71E2" w:rsidRDefault="000A71E2" w:rsidP="00002CCC">
            <w:pPr>
              <w:jc w:val="center"/>
            </w:pPr>
            <w:r w:rsidRPr="00CD1A20">
              <w:t>75.68</w:t>
            </w:r>
          </w:p>
        </w:tc>
      </w:tr>
      <w:tr w:rsidR="000A71E2" w14:paraId="1C2414DD" w14:textId="77777777" w:rsidTr="00002CCC">
        <w:tc>
          <w:tcPr>
            <w:tcW w:w="1238" w:type="dxa"/>
          </w:tcPr>
          <w:p w14:paraId="790DF97A" w14:textId="77777777" w:rsidR="000A71E2" w:rsidRDefault="000A71E2" w:rsidP="00002CCC">
            <w:r w:rsidRPr="005A0FB8">
              <w:rPr>
                <w:position w:val="-16"/>
              </w:rPr>
              <w:object w:dxaOrig="940" w:dyaOrig="440" w14:anchorId="5B2E7457">
                <v:shape id="_x0000_i1142" type="#_x0000_t75" style="width:45.75pt;height:22.5pt" o:ole="">
                  <v:imagedata r:id="rId157" o:title=""/>
                </v:shape>
                <o:OLEObject Type="Embed" ProgID="Equation.DSMT4" ShapeID="_x0000_i1142" DrawAspect="Content" ObjectID="_1803345707" r:id="rId286"/>
              </w:object>
            </w:r>
          </w:p>
        </w:tc>
        <w:tc>
          <w:tcPr>
            <w:tcW w:w="1239" w:type="dxa"/>
            <w:vAlign w:val="center"/>
          </w:tcPr>
          <w:p w14:paraId="2828B31C" w14:textId="77777777" w:rsidR="000A71E2" w:rsidRDefault="000A71E2" w:rsidP="00002CCC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3C6C0154" w14:textId="77777777" w:rsidR="000A71E2" w:rsidRDefault="000A71E2" w:rsidP="00002CCC">
            <w:pPr>
              <w:jc w:val="center"/>
            </w:pPr>
            <w:r>
              <w:t>0.958</w:t>
            </w:r>
          </w:p>
        </w:tc>
        <w:tc>
          <w:tcPr>
            <w:tcW w:w="1239" w:type="dxa"/>
            <w:vAlign w:val="center"/>
          </w:tcPr>
          <w:p w14:paraId="167BCA49" w14:textId="77777777" w:rsidR="000A71E2" w:rsidRDefault="000A71E2" w:rsidP="00002CCC">
            <w:pPr>
              <w:jc w:val="center"/>
            </w:pPr>
            <w:r>
              <w:t>9</w:t>
            </w:r>
          </w:p>
        </w:tc>
        <w:tc>
          <w:tcPr>
            <w:tcW w:w="1561" w:type="dxa"/>
          </w:tcPr>
          <w:p w14:paraId="260C1309" w14:textId="77777777" w:rsidR="000A71E2" w:rsidRDefault="000A71E2" w:rsidP="00002CCC">
            <w:pPr>
              <w:jc w:val="center"/>
            </w:pPr>
            <w:r w:rsidRPr="00CD1A20">
              <w:t>4.611</w:t>
            </w:r>
          </w:p>
        </w:tc>
        <w:tc>
          <w:tcPr>
            <w:tcW w:w="1239" w:type="dxa"/>
          </w:tcPr>
          <w:p w14:paraId="384302CF" w14:textId="77777777" w:rsidR="000A71E2" w:rsidRDefault="000A71E2" w:rsidP="00002CCC">
            <w:pPr>
              <w:jc w:val="center"/>
            </w:pPr>
            <w:r w:rsidRPr="00CD1A20">
              <w:t>12.86</w:t>
            </w:r>
          </w:p>
        </w:tc>
        <w:tc>
          <w:tcPr>
            <w:tcW w:w="1239" w:type="dxa"/>
          </w:tcPr>
          <w:p w14:paraId="7DCF7E10" w14:textId="77777777" w:rsidR="000A71E2" w:rsidRDefault="000A71E2" w:rsidP="00002CCC">
            <w:pPr>
              <w:jc w:val="center"/>
            </w:pPr>
            <w:r w:rsidRPr="00CD1A20">
              <w:t>77.29</w:t>
            </w:r>
          </w:p>
        </w:tc>
      </w:tr>
      <w:tr w:rsidR="000A71E2" w14:paraId="273CF4D5" w14:textId="77777777" w:rsidTr="00002CCC">
        <w:tc>
          <w:tcPr>
            <w:tcW w:w="1238" w:type="dxa"/>
          </w:tcPr>
          <w:p w14:paraId="2F412F3D" w14:textId="77777777" w:rsidR="000A71E2" w:rsidRDefault="000A71E2" w:rsidP="00002CCC">
            <w:r w:rsidRPr="005A0FB8">
              <w:rPr>
                <w:position w:val="-16"/>
              </w:rPr>
              <w:object w:dxaOrig="859" w:dyaOrig="440" w14:anchorId="203214C9">
                <v:shape id="_x0000_i1143" type="#_x0000_t75" style="width:42.75pt;height:22.5pt" o:ole="">
                  <v:imagedata r:id="rId161" o:title=""/>
                </v:shape>
                <o:OLEObject Type="Embed" ProgID="Equation.DSMT4" ShapeID="_x0000_i1143" DrawAspect="Content" ObjectID="_1803345708" r:id="rId287"/>
              </w:object>
            </w:r>
          </w:p>
        </w:tc>
        <w:tc>
          <w:tcPr>
            <w:tcW w:w="1239" w:type="dxa"/>
            <w:vAlign w:val="center"/>
          </w:tcPr>
          <w:p w14:paraId="72BDFF8A" w14:textId="77777777" w:rsidR="000A71E2" w:rsidRDefault="000A71E2" w:rsidP="00002CCC">
            <w:pPr>
              <w:jc w:val="center"/>
            </w:pPr>
            <w:r>
              <w:t>12</w:t>
            </w:r>
          </w:p>
        </w:tc>
        <w:tc>
          <w:tcPr>
            <w:tcW w:w="1239" w:type="dxa"/>
            <w:vAlign w:val="center"/>
          </w:tcPr>
          <w:p w14:paraId="7E013CCD" w14:textId="77777777" w:rsidR="000A71E2" w:rsidRDefault="000A71E2" w:rsidP="00002CCC">
            <w:pPr>
              <w:jc w:val="center"/>
            </w:pPr>
            <w:r>
              <w:t>0.931</w:t>
            </w:r>
          </w:p>
        </w:tc>
        <w:tc>
          <w:tcPr>
            <w:tcW w:w="1239" w:type="dxa"/>
            <w:vAlign w:val="center"/>
          </w:tcPr>
          <w:p w14:paraId="1086856D" w14:textId="77777777" w:rsidR="000A71E2" w:rsidRDefault="000A71E2" w:rsidP="00002CCC">
            <w:pPr>
              <w:jc w:val="center"/>
            </w:pPr>
            <w:r>
              <w:t>24</w:t>
            </w:r>
          </w:p>
        </w:tc>
        <w:tc>
          <w:tcPr>
            <w:tcW w:w="1561" w:type="dxa"/>
          </w:tcPr>
          <w:p w14:paraId="13B9714E" w14:textId="77777777" w:rsidR="000A71E2" w:rsidRDefault="000A71E2" w:rsidP="00002CCC">
            <w:pPr>
              <w:jc w:val="center"/>
            </w:pPr>
            <w:r w:rsidRPr="00CD1A20">
              <w:t>14.4</w:t>
            </w:r>
          </w:p>
        </w:tc>
        <w:tc>
          <w:tcPr>
            <w:tcW w:w="1239" w:type="dxa"/>
          </w:tcPr>
          <w:p w14:paraId="4C3C747C" w14:textId="77777777" w:rsidR="000A71E2" w:rsidRDefault="000A71E2" w:rsidP="00002CCC">
            <w:pPr>
              <w:jc w:val="center"/>
            </w:pPr>
            <w:r w:rsidRPr="00CD1A20">
              <w:t>4.186</w:t>
            </w:r>
          </w:p>
        </w:tc>
        <w:tc>
          <w:tcPr>
            <w:tcW w:w="1239" w:type="dxa"/>
          </w:tcPr>
          <w:p w14:paraId="464D86E6" w14:textId="77777777" w:rsidR="000A71E2" w:rsidRDefault="000A71E2" w:rsidP="00002CCC">
            <w:pPr>
              <w:jc w:val="center"/>
            </w:pPr>
            <w:r w:rsidRPr="00CD1A20">
              <w:t>38.54</w:t>
            </w:r>
          </w:p>
        </w:tc>
      </w:tr>
      <w:tr w:rsidR="000A71E2" w14:paraId="3377E0D2" w14:textId="77777777" w:rsidTr="00002CCC">
        <w:tc>
          <w:tcPr>
            <w:tcW w:w="1238" w:type="dxa"/>
          </w:tcPr>
          <w:p w14:paraId="68894999" w14:textId="77777777" w:rsidR="000A71E2" w:rsidRDefault="000A71E2" w:rsidP="00002CCC">
            <w:r w:rsidRPr="00A24B9C">
              <w:rPr>
                <w:position w:val="-14"/>
              </w:rPr>
              <w:object w:dxaOrig="900" w:dyaOrig="400" w14:anchorId="3C541B11">
                <v:shape id="_x0000_i1144" type="#_x0000_t75" style="width:45pt;height:19.5pt" o:ole="">
                  <v:imagedata r:id="rId165" o:title=""/>
                </v:shape>
                <o:OLEObject Type="Embed" ProgID="Equation.DSMT4" ShapeID="_x0000_i1144" DrawAspect="Content" ObjectID="_1803345709" r:id="rId288"/>
              </w:object>
            </w:r>
          </w:p>
        </w:tc>
        <w:tc>
          <w:tcPr>
            <w:tcW w:w="1239" w:type="dxa"/>
            <w:vAlign w:val="center"/>
          </w:tcPr>
          <w:p w14:paraId="75D95197" w14:textId="77777777" w:rsidR="000A71E2" w:rsidRDefault="000A71E2" w:rsidP="00002CCC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2D1BF3FC" w14:textId="77777777" w:rsidR="000A71E2" w:rsidRDefault="000A71E2" w:rsidP="00002CCC">
            <w:pPr>
              <w:jc w:val="center"/>
            </w:pPr>
            <w:r>
              <w:t>0.983</w:t>
            </w:r>
          </w:p>
        </w:tc>
        <w:tc>
          <w:tcPr>
            <w:tcW w:w="1239" w:type="dxa"/>
            <w:vAlign w:val="center"/>
          </w:tcPr>
          <w:p w14:paraId="246BD434" w14:textId="77777777" w:rsidR="000A71E2" w:rsidRDefault="000A71E2" w:rsidP="00002CCC">
            <w:pPr>
              <w:jc w:val="center"/>
            </w:pPr>
            <w:r>
              <w:t>8</w:t>
            </w:r>
          </w:p>
        </w:tc>
        <w:tc>
          <w:tcPr>
            <w:tcW w:w="1561" w:type="dxa"/>
          </w:tcPr>
          <w:p w14:paraId="57B89792" w14:textId="77777777" w:rsidR="000A71E2" w:rsidRDefault="000A71E2" w:rsidP="00002CCC">
            <w:pPr>
              <w:jc w:val="center"/>
            </w:pPr>
            <w:r w:rsidRPr="00CD1A20">
              <w:t>5.109</w:t>
            </w:r>
          </w:p>
        </w:tc>
        <w:tc>
          <w:tcPr>
            <w:tcW w:w="1239" w:type="dxa"/>
          </w:tcPr>
          <w:p w14:paraId="5F9B9D38" w14:textId="77777777" w:rsidR="000A71E2" w:rsidRDefault="000A71E2" w:rsidP="00002CCC">
            <w:pPr>
              <w:jc w:val="center"/>
            </w:pPr>
            <w:r w:rsidRPr="00CD1A20">
              <w:t>10.03</w:t>
            </w:r>
          </w:p>
        </w:tc>
        <w:tc>
          <w:tcPr>
            <w:tcW w:w="1239" w:type="dxa"/>
          </w:tcPr>
          <w:p w14:paraId="6FEB5DBC" w14:textId="77777777" w:rsidR="000A71E2" w:rsidRDefault="000A71E2" w:rsidP="00002CCC">
            <w:pPr>
              <w:jc w:val="center"/>
            </w:pPr>
            <w:r w:rsidRPr="00CD1A20">
              <w:t>77.92</w:t>
            </w:r>
          </w:p>
        </w:tc>
      </w:tr>
    </w:tbl>
    <w:p w14:paraId="18F8A4F2" w14:textId="77777777" w:rsidR="000A71E2" w:rsidRDefault="000A71E2" w:rsidP="000A71E2"/>
    <w:p w14:paraId="15DC846D" w14:textId="77777777" w:rsidR="000A71E2" w:rsidRDefault="000A71E2" w:rsidP="000A71E2"/>
    <w:p w14:paraId="47D0F907" w14:textId="77777777" w:rsidR="000A71E2" w:rsidRDefault="000A71E2" w:rsidP="000A71E2">
      <w:r>
        <w:br w:type="page"/>
      </w:r>
    </w:p>
    <w:p w14:paraId="46EF47BD" w14:textId="129FAAA3" w:rsidR="00550531" w:rsidRDefault="00550531" w:rsidP="00550531">
      <w:r>
        <w:lastRenderedPageBreak/>
        <w:t xml:space="preserve">Table S13. </w:t>
      </w:r>
      <w:r w:rsidRPr="009F0988">
        <w:t xml:space="preserve">Performance metrics of the </w:t>
      </w:r>
      <w:r>
        <w:t>models for train dataset. Illumination AM1.5.</w:t>
      </w:r>
    </w:p>
    <w:tbl>
      <w:tblPr>
        <w:tblStyle w:val="a3"/>
        <w:tblW w:w="8991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8"/>
        <w:gridCol w:w="1238"/>
        <w:gridCol w:w="1238"/>
        <w:gridCol w:w="1561"/>
        <w:gridCol w:w="1239"/>
        <w:gridCol w:w="1239"/>
      </w:tblGrid>
      <w:tr w:rsidR="00C23EF7" w14:paraId="0A8F8739" w14:textId="77777777" w:rsidTr="00C23EF7">
        <w:tc>
          <w:tcPr>
            <w:tcW w:w="1238" w:type="dxa"/>
          </w:tcPr>
          <w:p w14:paraId="595F832D" w14:textId="37DFB013" w:rsidR="00C23EF7" w:rsidRDefault="00C23EF7" w:rsidP="00C23EF7">
            <w:r>
              <w:t>Model</w:t>
            </w:r>
          </w:p>
        </w:tc>
        <w:tc>
          <w:tcPr>
            <w:tcW w:w="1238" w:type="dxa"/>
          </w:tcPr>
          <w:p w14:paraId="40383CC0" w14:textId="1B7287FF" w:rsidR="00C23EF7" w:rsidRDefault="00C23EF7" w:rsidP="00C23EF7"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8" w:type="dxa"/>
          </w:tcPr>
          <w:p w14:paraId="52E2051A" w14:textId="0C54B015" w:rsidR="00C23EF7" w:rsidRDefault="00C23EF7" w:rsidP="00C23EF7"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8" w:type="dxa"/>
          </w:tcPr>
          <w:p w14:paraId="487F5EB3" w14:textId="69AAA753" w:rsidR="00C23EF7" w:rsidRDefault="00C23EF7" w:rsidP="00C23EF7">
            <w:r>
              <w:t>MAPE, %</w:t>
            </w:r>
          </w:p>
        </w:tc>
        <w:tc>
          <w:tcPr>
            <w:tcW w:w="1561" w:type="dxa"/>
          </w:tcPr>
          <w:p w14:paraId="6A55FF18" w14:textId="36EE5A8F" w:rsidR="00C23EF7" w:rsidRDefault="00C23EF7" w:rsidP="00C23EF7">
            <w:pPr>
              <w:jc w:val="center"/>
            </w:pPr>
            <w:proofErr w:type="spellStart"/>
            <w:r>
              <w:t>M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00283927" w14:textId="77777777" w:rsidR="00C23EF7" w:rsidRDefault="00C23EF7" w:rsidP="00C23EF7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22254332" w14:textId="77777777" w:rsidR="00C23EF7" w:rsidRDefault="00C23EF7" w:rsidP="00C23EF7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C23EF7" w14:paraId="077AB6A5" w14:textId="77777777" w:rsidTr="004B6F4F">
        <w:tc>
          <w:tcPr>
            <w:tcW w:w="1238" w:type="dxa"/>
          </w:tcPr>
          <w:p w14:paraId="56E76AAC" w14:textId="70D94715" w:rsidR="00C23EF7" w:rsidRDefault="00C23EF7" w:rsidP="00C23EF7">
            <w:r w:rsidRPr="00A24B9C">
              <w:rPr>
                <w:position w:val="-14"/>
              </w:rPr>
              <w:object w:dxaOrig="620" w:dyaOrig="400" w14:anchorId="5FBD00EC">
                <v:shape id="_x0000_i1145" type="#_x0000_t75" style="width:31.5pt;height:19.5pt" o:ole="">
                  <v:imagedata r:id="rId11" o:title=""/>
                </v:shape>
                <o:OLEObject Type="Embed" ProgID="Equation.DSMT4" ShapeID="_x0000_i1145" DrawAspect="Content" ObjectID="_1803345710" r:id="rId289"/>
              </w:object>
            </w:r>
          </w:p>
        </w:tc>
        <w:tc>
          <w:tcPr>
            <w:tcW w:w="1238" w:type="dxa"/>
            <w:vAlign w:val="center"/>
          </w:tcPr>
          <w:p w14:paraId="06F43283" w14:textId="5A88D94D" w:rsidR="00C23EF7" w:rsidRDefault="00C23EF7" w:rsidP="00C23EF7">
            <w:r w:rsidRPr="0051027F">
              <w:rPr>
                <w:szCs w:val="28"/>
              </w:rPr>
              <w:t>15.7</w:t>
            </w:r>
          </w:p>
        </w:tc>
        <w:tc>
          <w:tcPr>
            <w:tcW w:w="1238" w:type="dxa"/>
            <w:vAlign w:val="center"/>
          </w:tcPr>
          <w:p w14:paraId="17C25CCD" w14:textId="27F3C9B5" w:rsidR="00C23EF7" w:rsidRPr="0051027F" w:rsidRDefault="00C23EF7" w:rsidP="00C23EF7">
            <w:pPr>
              <w:rPr>
                <w:szCs w:val="28"/>
              </w:rPr>
            </w:pPr>
            <w:r w:rsidRPr="0051027F">
              <w:rPr>
                <w:szCs w:val="28"/>
              </w:rPr>
              <w:t>0.986</w:t>
            </w:r>
          </w:p>
        </w:tc>
        <w:tc>
          <w:tcPr>
            <w:tcW w:w="1238" w:type="dxa"/>
            <w:vAlign w:val="center"/>
          </w:tcPr>
          <w:p w14:paraId="61427FE3" w14:textId="43EA8A24" w:rsidR="00C23EF7" w:rsidRDefault="00C23EF7" w:rsidP="00C23EF7">
            <w:r w:rsidRPr="0051027F">
              <w:rPr>
                <w:szCs w:val="28"/>
              </w:rPr>
              <w:t>16.3</w:t>
            </w:r>
          </w:p>
        </w:tc>
        <w:tc>
          <w:tcPr>
            <w:tcW w:w="1561" w:type="dxa"/>
          </w:tcPr>
          <w:p w14:paraId="29187476" w14:textId="25B88141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2.264</w:t>
            </w:r>
          </w:p>
        </w:tc>
        <w:tc>
          <w:tcPr>
            <w:tcW w:w="1239" w:type="dxa"/>
          </w:tcPr>
          <w:p w14:paraId="2A388B5D" w14:textId="32435C1A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37.96</w:t>
            </w:r>
          </w:p>
        </w:tc>
        <w:tc>
          <w:tcPr>
            <w:tcW w:w="1239" w:type="dxa"/>
          </w:tcPr>
          <w:p w14:paraId="564746FA" w14:textId="5D3121D8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78.81</w:t>
            </w:r>
          </w:p>
        </w:tc>
      </w:tr>
      <w:tr w:rsidR="00C23EF7" w14:paraId="44083858" w14:textId="77777777" w:rsidTr="004B6F4F">
        <w:tc>
          <w:tcPr>
            <w:tcW w:w="1238" w:type="dxa"/>
          </w:tcPr>
          <w:p w14:paraId="5B097129" w14:textId="022AC5EF" w:rsidR="00C23EF7" w:rsidRDefault="00C23EF7" w:rsidP="00C23EF7">
            <w:r w:rsidRPr="00A24B9C">
              <w:rPr>
                <w:position w:val="-14"/>
              </w:rPr>
              <w:object w:dxaOrig="639" w:dyaOrig="400" w14:anchorId="753B61FB">
                <v:shape id="_x0000_i1146" type="#_x0000_t75" style="width:31.5pt;height:19.5pt" o:ole="">
                  <v:imagedata r:id="rId15" o:title=""/>
                </v:shape>
                <o:OLEObject Type="Embed" ProgID="Equation.DSMT4" ShapeID="_x0000_i1146" DrawAspect="Content" ObjectID="_1803345711" r:id="rId290"/>
              </w:object>
            </w:r>
          </w:p>
        </w:tc>
        <w:tc>
          <w:tcPr>
            <w:tcW w:w="1238" w:type="dxa"/>
            <w:vAlign w:val="center"/>
          </w:tcPr>
          <w:p w14:paraId="144723A3" w14:textId="3DF81D18" w:rsidR="00C23EF7" w:rsidRDefault="00C23EF7" w:rsidP="00C23EF7">
            <w:r w:rsidRPr="0051027F">
              <w:rPr>
                <w:szCs w:val="28"/>
              </w:rPr>
              <w:t xml:space="preserve">27.6 </w:t>
            </w:r>
          </w:p>
        </w:tc>
        <w:tc>
          <w:tcPr>
            <w:tcW w:w="1238" w:type="dxa"/>
            <w:vAlign w:val="center"/>
          </w:tcPr>
          <w:p w14:paraId="34346466" w14:textId="4E8DE172" w:rsidR="00C23EF7" w:rsidRPr="0051027F" w:rsidRDefault="00C23EF7" w:rsidP="00C23EF7">
            <w:pPr>
              <w:rPr>
                <w:szCs w:val="28"/>
              </w:rPr>
            </w:pPr>
            <w:r w:rsidRPr="0051027F">
              <w:rPr>
                <w:szCs w:val="28"/>
              </w:rPr>
              <w:t>0.94</w:t>
            </w:r>
            <w:r w:rsidRPr="0051027F">
              <w:rPr>
                <w:szCs w:val="28"/>
                <w:lang w:val="ru-RU"/>
              </w:rPr>
              <w:t>0</w:t>
            </w:r>
            <w:r w:rsidRPr="0051027F">
              <w:rPr>
                <w:szCs w:val="28"/>
              </w:rPr>
              <w:t>7</w:t>
            </w:r>
          </w:p>
        </w:tc>
        <w:tc>
          <w:tcPr>
            <w:tcW w:w="1238" w:type="dxa"/>
            <w:vAlign w:val="center"/>
          </w:tcPr>
          <w:p w14:paraId="082EF3B8" w14:textId="166ED029" w:rsidR="00C23EF7" w:rsidRDefault="00C23EF7" w:rsidP="00C23EF7">
            <w:r w:rsidRPr="0051027F">
              <w:rPr>
                <w:szCs w:val="28"/>
              </w:rPr>
              <w:t xml:space="preserve">30.9 </w:t>
            </w:r>
          </w:p>
        </w:tc>
        <w:tc>
          <w:tcPr>
            <w:tcW w:w="1561" w:type="dxa"/>
          </w:tcPr>
          <w:p w14:paraId="2B229C79" w14:textId="40EC317D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3.939</w:t>
            </w:r>
          </w:p>
        </w:tc>
        <w:tc>
          <w:tcPr>
            <w:tcW w:w="1239" w:type="dxa"/>
          </w:tcPr>
          <w:p w14:paraId="69D9A638" w14:textId="40334FF8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18.95</w:t>
            </w:r>
          </w:p>
        </w:tc>
        <w:tc>
          <w:tcPr>
            <w:tcW w:w="1239" w:type="dxa"/>
          </w:tcPr>
          <w:p w14:paraId="5DCAB17F" w14:textId="0B8FA27B" w:rsidR="00C23EF7" w:rsidRPr="009D4AD5" w:rsidRDefault="00C23EF7" w:rsidP="00C23EF7">
            <w:pPr>
              <w:jc w:val="center"/>
              <w:rPr>
                <w:szCs w:val="28"/>
              </w:rPr>
            </w:pPr>
            <w:r w:rsidRPr="00CD1A20">
              <w:t>73.54</w:t>
            </w:r>
          </w:p>
        </w:tc>
      </w:tr>
      <w:tr w:rsidR="00C23EF7" w14:paraId="0D5FDE46" w14:textId="77777777" w:rsidTr="004B6F4F">
        <w:tc>
          <w:tcPr>
            <w:tcW w:w="1238" w:type="dxa"/>
          </w:tcPr>
          <w:p w14:paraId="7BF9E5E3" w14:textId="00582860" w:rsidR="00C23EF7" w:rsidRDefault="00C23EF7" w:rsidP="00C23EF7">
            <w:r w:rsidRPr="00A24B9C">
              <w:rPr>
                <w:position w:val="-14"/>
              </w:rPr>
              <w:object w:dxaOrig="620" w:dyaOrig="400" w14:anchorId="6193DB7D">
                <v:shape id="_x0000_i1147" type="#_x0000_t75" style="width:31.5pt;height:19.5pt" o:ole="">
                  <v:imagedata r:id="rId19" o:title=""/>
                </v:shape>
                <o:OLEObject Type="Embed" ProgID="Equation.DSMT4" ShapeID="_x0000_i1147" DrawAspect="Content" ObjectID="_1803345712" r:id="rId291"/>
              </w:object>
            </w:r>
          </w:p>
        </w:tc>
        <w:tc>
          <w:tcPr>
            <w:tcW w:w="1238" w:type="dxa"/>
            <w:vAlign w:val="center"/>
          </w:tcPr>
          <w:p w14:paraId="3CF54135" w14:textId="511195CF" w:rsidR="00C23EF7" w:rsidRDefault="00C23EF7" w:rsidP="00C23EF7">
            <w:r w:rsidRPr="002A1BC8">
              <w:t>0.</w:t>
            </w:r>
            <w:r>
              <w:t>25</w:t>
            </w:r>
          </w:p>
        </w:tc>
        <w:tc>
          <w:tcPr>
            <w:tcW w:w="1238" w:type="dxa"/>
            <w:vAlign w:val="center"/>
          </w:tcPr>
          <w:p w14:paraId="6955B642" w14:textId="340EB133" w:rsidR="00C23EF7" w:rsidRDefault="00C23EF7" w:rsidP="00C23EF7">
            <w:r>
              <w:t>0.</w:t>
            </w:r>
            <w:r w:rsidRPr="0096637B">
              <w:t>999</w:t>
            </w:r>
            <w:r>
              <w:t>93</w:t>
            </w:r>
          </w:p>
        </w:tc>
        <w:tc>
          <w:tcPr>
            <w:tcW w:w="1238" w:type="dxa"/>
            <w:vAlign w:val="center"/>
          </w:tcPr>
          <w:p w14:paraId="27D35EF4" w14:textId="58FC7D09" w:rsidR="00C23EF7" w:rsidRDefault="00C23EF7" w:rsidP="00C23EF7">
            <w:r>
              <w:t>1.0</w:t>
            </w:r>
          </w:p>
        </w:tc>
        <w:tc>
          <w:tcPr>
            <w:tcW w:w="1561" w:type="dxa"/>
          </w:tcPr>
          <w:p w14:paraId="1D49B5C2" w14:textId="205903CE" w:rsidR="00C23EF7" w:rsidRDefault="00C23EF7" w:rsidP="00C23EF7">
            <w:pPr>
              <w:jc w:val="center"/>
            </w:pPr>
            <w:r w:rsidRPr="00CD1A20">
              <w:t>0.1921</w:t>
            </w:r>
          </w:p>
        </w:tc>
        <w:tc>
          <w:tcPr>
            <w:tcW w:w="1239" w:type="dxa"/>
          </w:tcPr>
          <w:p w14:paraId="2FCE920B" w14:textId="11F3B561" w:rsidR="00C23EF7" w:rsidRDefault="00C23EF7" w:rsidP="00C23EF7">
            <w:pPr>
              <w:jc w:val="center"/>
            </w:pPr>
            <w:r w:rsidRPr="00CD1A20">
              <w:t>90.97</w:t>
            </w:r>
          </w:p>
        </w:tc>
        <w:tc>
          <w:tcPr>
            <w:tcW w:w="1239" w:type="dxa"/>
          </w:tcPr>
          <w:p w14:paraId="22C57D2D" w14:textId="4D81FEEA" w:rsidR="00C23EF7" w:rsidRDefault="00C23EF7" w:rsidP="00C23EF7">
            <w:pPr>
              <w:jc w:val="center"/>
            </w:pPr>
            <w:r w:rsidRPr="00CD1A20">
              <w:t>98.26</w:t>
            </w:r>
          </w:p>
        </w:tc>
      </w:tr>
      <w:tr w:rsidR="00C23EF7" w14:paraId="390495B2" w14:textId="77777777" w:rsidTr="004B6F4F">
        <w:tc>
          <w:tcPr>
            <w:tcW w:w="1238" w:type="dxa"/>
          </w:tcPr>
          <w:p w14:paraId="200ACB69" w14:textId="0FDC4F1F" w:rsidR="00C23EF7" w:rsidRDefault="00C23EF7" w:rsidP="00C23EF7">
            <w:r w:rsidRPr="00A24B9C">
              <w:rPr>
                <w:position w:val="-14"/>
              </w:rPr>
              <w:object w:dxaOrig="639" w:dyaOrig="400" w14:anchorId="7595D369">
                <v:shape id="_x0000_i1148" type="#_x0000_t75" style="width:31.5pt;height:19.5pt" o:ole="">
                  <v:imagedata r:id="rId23" o:title=""/>
                </v:shape>
                <o:OLEObject Type="Embed" ProgID="Equation.DSMT4" ShapeID="_x0000_i1148" DrawAspect="Content" ObjectID="_1803345713" r:id="rId292"/>
              </w:object>
            </w:r>
          </w:p>
        </w:tc>
        <w:tc>
          <w:tcPr>
            <w:tcW w:w="1238" w:type="dxa"/>
            <w:vAlign w:val="center"/>
          </w:tcPr>
          <w:p w14:paraId="592A2F25" w14:textId="11D40200" w:rsidR="00C23EF7" w:rsidRDefault="00C23EF7" w:rsidP="00C23EF7">
            <w:r>
              <w:t xml:space="preserve">43.1 </w:t>
            </w:r>
          </w:p>
        </w:tc>
        <w:tc>
          <w:tcPr>
            <w:tcW w:w="1238" w:type="dxa"/>
            <w:vAlign w:val="center"/>
          </w:tcPr>
          <w:p w14:paraId="192F26B4" w14:textId="32B0C2C0" w:rsidR="00C23EF7" w:rsidRDefault="00C23EF7" w:rsidP="00C23EF7">
            <w:r w:rsidRPr="004829BE">
              <w:t>0.929</w:t>
            </w:r>
          </w:p>
        </w:tc>
        <w:tc>
          <w:tcPr>
            <w:tcW w:w="1238" w:type="dxa"/>
            <w:vAlign w:val="center"/>
          </w:tcPr>
          <w:p w14:paraId="425F7A87" w14:textId="183DE2B6" w:rsidR="00C23EF7" w:rsidRDefault="00C23EF7" w:rsidP="00C23EF7">
            <w:r>
              <w:t>44.1</w:t>
            </w:r>
          </w:p>
        </w:tc>
        <w:tc>
          <w:tcPr>
            <w:tcW w:w="1561" w:type="dxa"/>
          </w:tcPr>
          <w:p w14:paraId="7496840A" w14:textId="0F1D2516" w:rsidR="00C23EF7" w:rsidRDefault="00C23EF7" w:rsidP="00C23EF7">
            <w:pPr>
              <w:jc w:val="center"/>
            </w:pPr>
            <w:r w:rsidRPr="00CD1A20">
              <w:t>3.89</w:t>
            </w:r>
          </w:p>
        </w:tc>
        <w:tc>
          <w:tcPr>
            <w:tcW w:w="1239" w:type="dxa"/>
          </w:tcPr>
          <w:p w14:paraId="4D545DF5" w14:textId="6C247ACE" w:rsidR="00C23EF7" w:rsidRDefault="00C23EF7" w:rsidP="00C23EF7">
            <w:pPr>
              <w:jc w:val="center"/>
            </w:pPr>
            <w:r w:rsidRPr="00CD1A20">
              <w:t>24.28</w:t>
            </w:r>
          </w:p>
        </w:tc>
        <w:tc>
          <w:tcPr>
            <w:tcW w:w="1239" w:type="dxa"/>
          </w:tcPr>
          <w:p w14:paraId="38A55041" w14:textId="4E882B6B" w:rsidR="00C23EF7" w:rsidRDefault="00C23EF7" w:rsidP="00C23EF7">
            <w:pPr>
              <w:jc w:val="center"/>
            </w:pPr>
            <w:r w:rsidRPr="00CD1A20">
              <w:t>68.2</w:t>
            </w:r>
          </w:p>
        </w:tc>
      </w:tr>
      <w:tr w:rsidR="00C23EF7" w14:paraId="61744097" w14:textId="77777777" w:rsidTr="004B6F4F">
        <w:tc>
          <w:tcPr>
            <w:tcW w:w="1238" w:type="dxa"/>
          </w:tcPr>
          <w:p w14:paraId="1E4C3B17" w14:textId="2F9D9108" w:rsidR="00C23EF7" w:rsidRDefault="00C23EF7" w:rsidP="00C23EF7">
            <w:r w:rsidRPr="00A24B9C">
              <w:rPr>
                <w:position w:val="-14"/>
              </w:rPr>
              <w:object w:dxaOrig="620" w:dyaOrig="400" w14:anchorId="348363EF">
                <v:shape id="_x0000_i1149" type="#_x0000_t75" style="width:31.5pt;height:19.5pt" o:ole="">
                  <v:imagedata r:id="rId27" o:title=""/>
                </v:shape>
                <o:OLEObject Type="Embed" ProgID="Equation.DSMT4" ShapeID="_x0000_i1149" DrawAspect="Content" ObjectID="_1803345714" r:id="rId293"/>
              </w:object>
            </w:r>
          </w:p>
        </w:tc>
        <w:tc>
          <w:tcPr>
            <w:tcW w:w="1238" w:type="dxa"/>
            <w:vAlign w:val="center"/>
          </w:tcPr>
          <w:p w14:paraId="6D83B68C" w14:textId="4AD1A524" w:rsidR="00C23EF7" w:rsidRDefault="00C23EF7" w:rsidP="00C23EF7">
            <w:r>
              <w:t>0.0009</w:t>
            </w:r>
          </w:p>
        </w:tc>
        <w:tc>
          <w:tcPr>
            <w:tcW w:w="1238" w:type="dxa"/>
            <w:vAlign w:val="center"/>
          </w:tcPr>
          <w:p w14:paraId="4BCDA156" w14:textId="422C15B1" w:rsidR="00C23EF7" w:rsidRDefault="00C23EF7" w:rsidP="00C23EF7">
            <w:r w:rsidRPr="00D71C0E">
              <w:t>0.99999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70FF125A" w14:textId="40EC7EEA" w:rsidR="00C23EF7" w:rsidRDefault="00C23EF7" w:rsidP="00C23EF7">
            <w:r>
              <w:t xml:space="preserve">0.1 </w:t>
            </w:r>
          </w:p>
        </w:tc>
        <w:tc>
          <w:tcPr>
            <w:tcW w:w="1561" w:type="dxa"/>
          </w:tcPr>
          <w:p w14:paraId="4FD03AB8" w14:textId="720A4876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8.1E-13</w:t>
            </w:r>
          </w:p>
        </w:tc>
        <w:tc>
          <w:tcPr>
            <w:tcW w:w="1239" w:type="dxa"/>
          </w:tcPr>
          <w:p w14:paraId="02697DCA" w14:textId="04CC69EE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240B52CD" w14:textId="31088197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C23EF7" w14:paraId="7B7490EE" w14:textId="77777777" w:rsidTr="004B6F4F">
        <w:tc>
          <w:tcPr>
            <w:tcW w:w="1238" w:type="dxa"/>
          </w:tcPr>
          <w:p w14:paraId="0EE54396" w14:textId="77E17228" w:rsidR="00C23EF7" w:rsidRDefault="00C23EF7" w:rsidP="00C23EF7">
            <w:r w:rsidRPr="00A24B9C">
              <w:rPr>
                <w:position w:val="-14"/>
              </w:rPr>
              <w:object w:dxaOrig="639" w:dyaOrig="400" w14:anchorId="26D5EC92">
                <v:shape id="_x0000_i1150" type="#_x0000_t75" style="width:31.5pt;height:19.5pt" o:ole="">
                  <v:imagedata r:id="rId31" o:title=""/>
                </v:shape>
                <o:OLEObject Type="Embed" ProgID="Equation.DSMT4" ShapeID="_x0000_i1150" DrawAspect="Content" ObjectID="_1803345715" r:id="rId294"/>
              </w:object>
            </w:r>
          </w:p>
        </w:tc>
        <w:tc>
          <w:tcPr>
            <w:tcW w:w="1238" w:type="dxa"/>
            <w:vAlign w:val="center"/>
          </w:tcPr>
          <w:p w14:paraId="0C5E7B3B" w14:textId="1EE54F8F" w:rsidR="00C23EF7" w:rsidRDefault="00C23EF7" w:rsidP="00C23EF7">
            <w:r>
              <w:t>0.0008</w:t>
            </w:r>
          </w:p>
        </w:tc>
        <w:tc>
          <w:tcPr>
            <w:tcW w:w="1238" w:type="dxa"/>
            <w:vAlign w:val="center"/>
          </w:tcPr>
          <w:p w14:paraId="39DBFCE3" w14:textId="30490E41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1.000</w:t>
            </w:r>
          </w:p>
        </w:tc>
        <w:tc>
          <w:tcPr>
            <w:tcW w:w="1238" w:type="dxa"/>
            <w:vAlign w:val="center"/>
          </w:tcPr>
          <w:p w14:paraId="1FAA4095" w14:textId="2AB34147" w:rsidR="00C23EF7" w:rsidRDefault="00C23EF7" w:rsidP="00C23EF7">
            <w:r>
              <w:t xml:space="preserve">0.0032 </w:t>
            </w:r>
          </w:p>
        </w:tc>
        <w:tc>
          <w:tcPr>
            <w:tcW w:w="1561" w:type="dxa"/>
          </w:tcPr>
          <w:p w14:paraId="6755BDF7" w14:textId="5878AC9A" w:rsidR="00C23EF7" w:rsidRDefault="00C23EF7" w:rsidP="00C23EF7">
            <w:pPr>
              <w:jc w:val="center"/>
            </w:pPr>
            <w:r w:rsidRPr="00CD1A20">
              <w:t>1.6E-12</w:t>
            </w:r>
          </w:p>
        </w:tc>
        <w:tc>
          <w:tcPr>
            <w:tcW w:w="1239" w:type="dxa"/>
          </w:tcPr>
          <w:p w14:paraId="5F658F2F" w14:textId="3E4B1948" w:rsidR="00C23EF7" w:rsidRDefault="00C23EF7" w:rsidP="00C23EF7">
            <w:pPr>
              <w:jc w:val="center"/>
            </w:pPr>
            <w:r w:rsidRPr="00CD1A20">
              <w:t>98.95</w:t>
            </w:r>
          </w:p>
        </w:tc>
        <w:tc>
          <w:tcPr>
            <w:tcW w:w="1239" w:type="dxa"/>
          </w:tcPr>
          <w:p w14:paraId="5632F1D6" w14:textId="6215A6A3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C23EF7" w14:paraId="37D9CE95" w14:textId="77777777" w:rsidTr="004B6F4F">
        <w:tc>
          <w:tcPr>
            <w:tcW w:w="1238" w:type="dxa"/>
          </w:tcPr>
          <w:p w14:paraId="3E514733" w14:textId="0C741868" w:rsidR="00C23EF7" w:rsidRDefault="00C23EF7" w:rsidP="00C23EF7">
            <w:r w:rsidRPr="00A24B9C">
              <w:rPr>
                <w:position w:val="-14"/>
              </w:rPr>
              <w:object w:dxaOrig="620" w:dyaOrig="400" w14:anchorId="678C4D08">
                <v:shape id="_x0000_i1151" type="#_x0000_t75" style="width:31.5pt;height:19.5pt" o:ole="">
                  <v:imagedata r:id="rId35" o:title=""/>
                </v:shape>
                <o:OLEObject Type="Embed" ProgID="Equation.DSMT4" ShapeID="_x0000_i1151" DrawAspect="Content" ObjectID="_1803345716" r:id="rId295"/>
              </w:object>
            </w:r>
          </w:p>
        </w:tc>
        <w:tc>
          <w:tcPr>
            <w:tcW w:w="1238" w:type="dxa"/>
            <w:vAlign w:val="center"/>
          </w:tcPr>
          <w:p w14:paraId="4F2534D6" w14:textId="5CD901DB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238" w:type="dxa"/>
            <w:vAlign w:val="center"/>
          </w:tcPr>
          <w:p w14:paraId="48FAD97A" w14:textId="7DB49D1D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1.000</w:t>
            </w:r>
          </w:p>
        </w:tc>
        <w:tc>
          <w:tcPr>
            <w:tcW w:w="1238" w:type="dxa"/>
            <w:vAlign w:val="center"/>
          </w:tcPr>
          <w:p w14:paraId="6168D041" w14:textId="47815DDE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561" w:type="dxa"/>
          </w:tcPr>
          <w:p w14:paraId="682243BD" w14:textId="321D87C8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.2E-12</w:t>
            </w:r>
          </w:p>
        </w:tc>
        <w:tc>
          <w:tcPr>
            <w:tcW w:w="1239" w:type="dxa"/>
          </w:tcPr>
          <w:p w14:paraId="058DA85E" w14:textId="5A54B8E0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2680D78C" w14:textId="7F454EE6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C23EF7" w14:paraId="657C198F" w14:textId="77777777" w:rsidTr="004B6F4F">
        <w:tc>
          <w:tcPr>
            <w:tcW w:w="1238" w:type="dxa"/>
          </w:tcPr>
          <w:p w14:paraId="50E38356" w14:textId="6B469E88" w:rsidR="00C23EF7" w:rsidRDefault="00C23EF7" w:rsidP="00C23EF7">
            <w:r w:rsidRPr="00A24B9C">
              <w:rPr>
                <w:position w:val="-14"/>
              </w:rPr>
              <w:object w:dxaOrig="639" w:dyaOrig="400" w14:anchorId="6B2E5382">
                <v:shape id="_x0000_i1152" type="#_x0000_t75" style="width:31.5pt;height:19.5pt" o:ole="">
                  <v:imagedata r:id="rId39" o:title=""/>
                </v:shape>
                <o:OLEObject Type="Embed" ProgID="Equation.DSMT4" ShapeID="_x0000_i1152" DrawAspect="Content" ObjectID="_1803345717" r:id="rId296"/>
              </w:object>
            </w:r>
          </w:p>
        </w:tc>
        <w:tc>
          <w:tcPr>
            <w:tcW w:w="1238" w:type="dxa"/>
            <w:vAlign w:val="center"/>
          </w:tcPr>
          <w:p w14:paraId="43324CAA" w14:textId="0F3CAE70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238" w:type="dxa"/>
            <w:vAlign w:val="center"/>
          </w:tcPr>
          <w:p w14:paraId="798F3D76" w14:textId="14FC6902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1.000</w:t>
            </w:r>
          </w:p>
        </w:tc>
        <w:tc>
          <w:tcPr>
            <w:tcW w:w="1238" w:type="dxa"/>
            <w:vAlign w:val="center"/>
          </w:tcPr>
          <w:p w14:paraId="7BB3E81A" w14:textId="5A75F044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561" w:type="dxa"/>
          </w:tcPr>
          <w:p w14:paraId="7C40CD25" w14:textId="793447DF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8.</w:t>
            </w:r>
            <w:r w:rsidR="00726604" w:rsidRPr="00726604">
              <w:rPr>
                <w:b/>
                <w:bCs/>
              </w:rPr>
              <w:t>2</w:t>
            </w:r>
            <w:r w:rsidRPr="00726604">
              <w:rPr>
                <w:b/>
                <w:bCs/>
              </w:rPr>
              <w:t>E-13</w:t>
            </w:r>
          </w:p>
        </w:tc>
        <w:tc>
          <w:tcPr>
            <w:tcW w:w="1239" w:type="dxa"/>
          </w:tcPr>
          <w:p w14:paraId="5D0AFC53" w14:textId="51C77526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097EEDF9" w14:textId="6BE6230B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C23EF7" w14:paraId="314539D5" w14:textId="77777777" w:rsidTr="004B6F4F">
        <w:tc>
          <w:tcPr>
            <w:tcW w:w="1238" w:type="dxa"/>
          </w:tcPr>
          <w:p w14:paraId="3131DD0E" w14:textId="36F4AD47" w:rsidR="00C23EF7" w:rsidRDefault="00C23EF7" w:rsidP="00C23EF7">
            <w:r w:rsidRPr="004C7390">
              <w:rPr>
                <w:position w:val="-16"/>
              </w:rPr>
              <w:object w:dxaOrig="680" w:dyaOrig="440" w14:anchorId="0E002769">
                <v:shape id="_x0000_i1153" type="#_x0000_t75" style="width:34.5pt;height:22.5pt" o:ole="">
                  <v:imagedata r:id="rId43" o:title=""/>
                </v:shape>
                <o:OLEObject Type="Embed" ProgID="Equation.DSMT4" ShapeID="_x0000_i1153" DrawAspect="Content" ObjectID="_1803345718" r:id="rId297"/>
              </w:object>
            </w:r>
          </w:p>
        </w:tc>
        <w:tc>
          <w:tcPr>
            <w:tcW w:w="1238" w:type="dxa"/>
            <w:vAlign w:val="center"/>
          </w:tcPr>
          <w:p w14:paraId="60FA2CA3" w14:textId="63A8573B" w:rsidR="00C23EF7" w:rsidRDefault="00C23EF7" w:rsidP="00C23EF7">
            <w:r>
              <w:t xml:space="preserve">12.9 </w:t>
            </w:r>
          </w:p>
        </w:tc>
        <w:tc>
          <w:tcPr>
            <w:tcW w:w="1238" w:type="dxa"/>
            <w:vAlign w:val="center"/>
          </w:tcPr>
          <w:p w14:paraId="36F144D2" w14:textId="325534CA" w:rsidR="00C23EF7" w:rsidRDefault="00C23EF7" w:rsidP="00C23EF7">
            <w:r w:rsidRPr="00FB2CF3">
              <w:t>0.969</w:t>
            </w:r>
            <w:r>
              <w:t>3</w:t>
            </w:r>
          </w:p>
        </w:tc>
        <w:tc>
          <w:tcPr>
            <w:tcW w:w="1238" w:type="dxa"/>
            <w:vAlign w:val="center"/>
          </w:tcPr>
          <w:p w14:paraId="788F5F26" w14:textId="0735D321" w:rsidR="00C23EF7" w:rsidRDefault="00C23EF7" w:rsidP="00C23EF7">
            <w:r>
              <w:t xml:space="preserve">16.3 </w:t>
            </w:r>
          </w:p>
        </w:tc>
        <w:tc>
          <w:tcPr>
            <w:tcW w:w="1561" w:type="dxa"/>
          </w:tcPr>
          <w:p w14:paraId="15FA7F7B" w14:textId="76DB60F1" w:rsidR="00C23EF7" w:rsidRDefault="00C23EF7" w:rsidP="00C23EF7">
            <w:pPr>
              <w:jc w:val="center"/>
            </w:pPr>
            <w:r w:rsidRPr="00CD1A20">
              <w:t>4.521</w:t>
            </w:r>
          </w:p>
        </w:tc>
        <w:tc>
          <w:tcPr>
            <w:tcW w:w="1239" w:type="dxa"/>
          </w:tcPr>
          <w:p w14:paraId="45F944A3" w14:textId="5922F8CE" w:rsidR="00C23EF7" w:rsidRDefault="00C23EF7" w:rsidP="00C23EF7">
            <w:pPr>
              <w:jc w:val="center"/>
            </w:pPr>
            <w:r w:rsidRPr="00CD1A20">
              <w:t>10.55</w:t>
            </w:r>
          </w:p>
        </w:tc>
        <w:tc>
          <w:tcPr>
            <w:tcW w:w="1239" w:type="dxa"/>
          </w:tcPr>
          <w:p w14:paraId="06CAE87A" w14:textId="2DAFEF66" w:rsidR="00C23EF7" w:rsidRDefault="00C23EF7" w:rsidP="00C23EF7">
            <w:pPr>
              <w:jc w:val="center"/>
            </w:pPr>
            <w:r w:rsidRPr="00CD1A20">
              <w:t>81.41</w:t>
            </w:r>
          </w:p>
        </w:tc>
      </w:tr>
      <w:tr w:rsidR="00C23EF7" w14:paraId="0017FBFC" w14:textId="77777777" w:rsidTr="004B6F4F">
        <w:tc>
          <w:tcPr>
            <w:tcW w:w="1238" w:type="dxa"/>
          </w:tcPr>
          <w:p w14:paraId="5EB2D6C8" w14:textId="41E4F1E8" w:rsidR="00C23EF7" w:rsidRDefault="00C23EF7" w:rsidP="00C23EF7">
            <w:r w:rsidRPr="004C7390">
              <w:rPr>
                <w:position w:val="-16"/>
              </w:rPr>
              <w:object w:dxaOrig="740" w:dyaOrig="440" w14:anchorId="660DFE62">
                <v:shape id="_x0000_i1154" type="#_x0000_t75" style="width:37.5pt;height:22.5pt" o:ole="">
                  <v:imagedata r:id="rId47" o:title=""/>
                </v:shape>
                <o:OLEObject Type="Embed" ProgID="Equation.DSMT4" ShapeID="_x0000_i1154" DrawAspect="Content" ObjectID="_1803345719" r:id="rId298"/>
              </w:object>
            </w:r>
          </w:p>
        </w:tc>
        <w:tc>
          <w:tcPr>
            <w:tcW w:w="1238" w:type="dxa"/>
            <w:vAlign w:val="center"/>
          </w:tcPr>
          <w:p w14:paraId="0DE69465" w14:textId="0721383D" w:rsidR="00C23EF7" w:rsidRDefault="00C23EF7" w:rsidP="00C23EF7">
            <w:r>
              <w:t xml:space="preserve">19.4 </w:t>
            </w:r>
          </w:p>
        </w:tc>
        <w:tc>
          <w:tcPr>
            <w:tcW w:w="1238" w:type="dxa"/>
            <w:vAlign w:val="center"/>
          </w:tcPr>
          <w:p w14:paraId="0E784077" w14:textId="09D6F2AB" w:rsidR="00C23EF7" w:rsidRDefault="00C23EF7" w:rsidP="00C23EF7">
            <w:r w:rsidRPr="00B9348B">
              <w:t>0.</w:t>
            </w:r>
            <w:r w:rsidRPr="00292A5F">
              <w:t>9559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61D7A315" w14:textId="60EA1018" w:rsidR="00C23EF7" w:rsidRDefault="00C23EF7" w:rsidP="00C23EF7">
            <w:r>
              <w:t xml:space="preserve">21.9 </w:t>
            </w:r>
          </w:p>
        </w:tc>
        <w:tc>
          <w:tcPr>
            <w:tcW w:w="1561" w:type="dxa"/>
          </w:tcPr>
          <w:p w14:paraId="1BCFA62E" w14:textId="517FD97F" w:rsidR="00C23EF7" w:rsidRDefault="00C23EF7" w:rsidP="00C23EF7">
            <w:pPr>
              <w:jc w:val="center"/>
            </w:pPr>
            <w:r w:rsidRPr="00CD1A20">
              <w:t>3.506</w:t>
            </w:r>
          </w:p>
        </w:tc>
        <w:tc>
          <w:tcPr>
            <w:tcW w:w="1239" w:type="dxa"/>
          </w:tcPr>
          <w:p w14:paraId="0826FC85" w14:textId="30C7B4E1" w:rsidR="00C23EF7" w:rsidRDefault="00C23EF7" w:rsidP="00C23EF7">
            <w:pPr>
              <w:jc w:val="center"/>
            </w:pPr>
            <w:r w:rsidRPr="00CD1A20">
              <w:t>14.34</w:t>
            </w:r>
          </w:p>
        </w:tc>
        <w:tc>
          <w:tcPr>
            <w:tcW w:w="1239" w:type="dxa"/>
          </w:tcPr>
          <w:p w14:paraId="5AB22A92" w14:textId="7872EA1C" w:rsidR="00C23EF7" w:rsidRDefault="00C23EF7" w:rsidP="00C23EF7">
            <w:pPr>
              <w:jc w:val="center"/>
            </w:pPr>
            <w:r w:rsidRPr="00CD1A20">
              <w:t>82.42</w:t>
            </w:r>
          </w:p>
        </w:tc>
      </w:tr>
      <w:tr w:rsidR="00C23EF7" w14:paraId="3810717A" w14:textId="77777777" w:rsidTr="004B6F4F">
        <w:tc>
          <w:tcPr>
            <w:tcW w:w="1238" w:type="dxa"/>
          </w:tcPr>
          <w:p w14:paraId="4DBF1E92" w14:textId="2E153595" w:rsidR="00C23EF7" w:rsidRDefault="00C23EF7" w:rsidP="00C23EF7">
            <w:r w:rsidRPr="004C7390">
              <w:rPr>
                <w:position w:val="-16"/>
              </w:rPr>
              <w:object w:dxaOrig="680" w:dyaOrig="440" w14:anchorId="233B1EB1">
                <v:shape id="_x0000_i1155" type="#_x0000_t75" style="width:34.5pt;height:22.5pt" o:ole="">
                  <v:imagedata r:id="rId51" o:title=""/>
                </v:shape>
                <o:OLEObject Type="Embed" ProgID="Equation.DSMT4" ShapeID="_x0000_i1155" DrawAspect="Content" ObjectID="_1803345720" r:id="rId299"/>
              </w:object>
            </w:r>
          </w:p>
        </w:tc>
        <w:tc>
          <w:tcPr>
            <w:tcW w:w="1238" w:type="dxa"/>
            <w:vAlign w:val="center"/>
          </w:tcPr>
          <w:p w14:paraId="380495CA" w14:textId="7EB56154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238" w:type="dxa"/>
            <w:vAlign w:val="center"/>
          </w:tcPr>
          <w:p w14:paraId="5F61CD36" w14:textId="16282FF6" w:rsidR="00C23EF7" w:rsidRDefault="00C23EF7" w:rsidP="00C23EF7">
            <w:r w:rsidRPr="00D631AD">
              <w:t>1.000</w:t>
            </w:r>
          </w:p>
        </w:tc>
        <w:tc>
          <w:tcPr>
            <w:tcW w:w="1238" w:type="dxa"/>
            <w:vAlign w:val="center"/>
          </w:tcPr>
          <w:p w14:paraId="22F33C8D" w14:textId="364DBD3E" w:rsidR="00C23EF7" w:rsidRDefault="00C23EF7" w:rsidP="00C23EF7">
            <w:r>
              <w:t xml:space="preserve">0.008 </w:t>
            </w:r>
          </w:p>
        </w:tc>
        <w:tc>
          <w:tcPr>
            <w:tcW w:w="1561" w:type="dxa"/>
          </w:tcPr>
          <w:p w14:paraId="14787288" w14:textId="6B8C3439" w:rsidR="00C23EF7" w:rsidRDefault="00C23EF7" w:rsidP="00C23EF7">
            <w:pPr>
              <w:jc w:val="center"/>
            </w:pPr>
            <w:r w:rsidRPr="00CD1A20">
              <w:t>0.002666</w:t>
            </w:r>
          </w:p>
        </w:tc>
        <w:tc>
          <w:tcPr>
            <w:tcW w:w="1239" w:type="dxa"/>
          </w:tcPr>
          <w:p w14:paraId="6BCE8D44" w14:textId="7CBC58E1" w:rsidR="00C23EF7" w:rsidRDefault="00C23EF7" w:rsidP="00C23EF7">
            <w:pPr>
              <w:jc w:val="center"/>
            </w:pPr>
            <w:r w:rsidRPr="00CD1A20">
              <w:t>100</w:t>
            </w:r>
          </w:p>
        </w:tc>
        <w:tc>
          <w:tcPr>
            <w:tcW w:w="1239" w:type="dxa"/>
          </w:tcPr>
          <w:p w14:paraId="6E0E5CF1" w14:textId="60AA9869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5D47D50B" w14:textId="77777777" w:rsidTr="004B6F4F">
        <w:tc>
          <w:tcPr>
            <w:tcW w:w="1238" w:type="dxa"/>
          </w:tcPr>
          <w:p w14:paraId="0879AAC8" w14:textId="76C09202" w:rsidR="00C23EF7" w:rsidRDefault="00C23EF7" w:rsidP="00C23EF7">
            <w:r w:rsidRPr="004C7390">
              <w:rPr>
                <w:position w:val="-16"/>
              </w:rPr>
              <w:object w:dxaOrig="720" w:dyaOrig="440" w14:anchorId="4C91218A">
                <v:shape id="_x0000_i1156" type="#_x0000_t75" style="width:36.75pt;height:22.5pt" o:ole="">
                  <v:imagedata r:id="rId55" o:title=""/>
                </v:shape>
                <o:OLEObject Type="Embed" ProgID="Equation.DSMT4" ShapeID="_x0000_i1156" DrawAspect="Content" ObjectID="_1803345721" r:id="rId300"/>
              </w:object>
            </w:r>
          </w:p>
        </w:tc>
        <w:tc>
          <w:tcPr>
            <w:tcW w:w="1238" w:type="dxa"/>
            <w:vAlign w:val="center"/>
          </w:tcPr>
          <w:p w14:paraId="3E997327" w14:textId="54AE56A1" w:rsidR="00C23EF7" w:rsidRDefault="00C23EF7" w:rsidP="00C23EF7">
            <w:r>
              <w:t xml:space="preserve">20.3 </w:t>
            </w:r>
          </w:p>
        </w:tc>
        <w:tc>
          <w:tcPr>
            <w:tcW w:w="1238" w:type="dxa"/>
            <w:vAlign w:val="center"/>
          </w:tcPr>
          <w:p w14:paraId="1B12A01D" w14:textId="1EC4BFCB" w:rsidR="00C23EF7" w:rsidRDefault="00C23EF7" w:rsidP="00C23EF7">
            <w:r w:rsidRPr="00B9348B">
              <w:t>0.9</w:t>
            </w:r>
            <w:r>
              <w:t xml:space="preserve">586 </w:t>
            </w:r>
          </w:p>
        </w:tc>
        <w:tc>
          <w:tcPr>
            <w:tcW w:w="1238" w:type="dxa"/>
            <w:vAlign w:val="center"/>
          </w:tcPr>
          <w:p w14:paraId="1FE3775C" w14:textId="460A7AB7" w:rsidR="00C23EF7" w:rsidRDefault="00C23EF7" w:rsidP="00C23EF7">
            <w:r>
              <w:t xml:space="preserve">23.4 </w:t>
            </w:r>
          </w:p>
        </w:tc>
        <w:tc>
          <w:tcPr>
            <w:tcW w:w="1561" w:type="dxa"/>
          </w:tcPr>
          <w:p w14:paraId="7137625C" w14:textId="0BA5EAE9" w:rsidR="00C23EF7" w:rsidRDefault="00C23EF7" w:rsidP="00C23EF7">
            <w:pPr>
              <w:jc w:val="center"/>
            </w:pPr>
            <w:r w:rsidRPr="00CD1A20">
              <w:t>6.337</w:t>
            </w:r>
          </w:p>
        </w:tc>
        <w:tc>
          <w:tcPr>
            <w:tcW w:w="1239" w:type="dxa"/>
          </w:tcPr>
          <w:p w14:paraId="74C55CF4" w14:textId="77319C4C" w:rsidR="00C23EF7" w:rsidRDefault="00C23EF7" w:rsidP="00C23EF7">
            <w:pPr>
              <w:jc w:val="center"/>
            </w:pPr>
            <w:r w:rsidRPr="00CD1A20">
              <w:t>7.232</w:t>
            </w:r>
          </w:p>
        </w:tc>
        <w:tc>
          <w:tcPr>
            <w:tcW w:w="1239" w:type="dxa"/>
          </w:tcPr>
          <w:p w14:paraId="528BEE75" w14:textId="4545FD87" w:rsidR="00C23EF7" w:rsidRDefault="00C23EF7" w:rsidP="00C23EF7">
            <w:pPr>
              <w:jc w:val="center"/>
            </w:pPr>
            <w:r w:rsidRPr="00CD1A20">
              <w:t>70.86</w:t>
            </w:r>
          </w:p>
        </w:tc>
      </w:tr>
      <w:tr w:rsidR="00C23EF7" w14:paraId="65677488" w14:textId="77777777" w:rsidTr="004B6F4F">
        <w:tc>
          <w:tcPr>
            <w:tcW w:w="1238" w:type="dxa"/>
          </w:tcPr>
          <w:p w14:paraId="383F4441" w14:textId="752BFBBA" w:rsidR="00C23EF7" w:rsidRDefault="00C23EF7" w:rsidP="00C23EF7">
            <w:r w:rsidRPr="004C7390">
              <w:rPr>
                <w:position w:val="-16"/>
              </w:rPr>
              <w:object w:dxaOrig="680" w:dyaOrig="440" w14:anchorId="60BE0754">
                <v:shape id="_x0000_i1157" type="#_x0000_t75" style="width:34.5pt;height:22.5pt" o:ole="">
                  <v:imagedata r:id="rId59" o:title=""/>
                </v:shape>
                <o:OLEObject Type="Embed" ProgID="Equation.DSMT4" ShapeID="_x0000_i1157" DrawAspect="Content" ObjectID="_1803345722" r:id="rId301"/>
              </w:object>
            </w:r>
          </w:p>
        </w:tc>
        <w:tc>
          <w:tcPr>
            <w:tcW w:w="1238" w:type="dxa"/>
            <w:vAlign w:val="center"/>
          </w:tcPr>
          <w:p w14:paraId="6E2A4515" w14:textId="33650316" w:rsidR="00C23EF7" w:rsidRDefault="00C23EF7" w:rsidP="00C23EF7">
            <w:r>
              <w:t>0.0002</w:t>
            </w:r>
          </w:p>
        </w:tc>
        <w:tc>
          <w:tcPr>
            <w:tcW w:w="1238" w:type="dxa"/>
            <w:vAlign w:val="center"/>
          </w:tcPr>
          <w:p w14:paraId="5DABB3E2" w14:textId="7CFE96E6" w:rsidR="00C23EF7" w:rsidRDefault="00C23EF7" w:rsidP="00C23EF7">
            <w:r w:rsidRPr="00D631AD">
              <w:t>1.000</w:t>
            </w:r>
          </w:p>
        </w:tc>
        <w:tc>
          <w:tcPr>
            <w:tcW w:w="1238" w:type="dxa"/>
            <w:vAlign w:val="center"/>
          </w:tcPr>
          <w:p w14:paraId="66A91DCE" w14:textId="34954603" w:rsidR="00C23EF7" w:rsidRDefault="00C23EF7" w:rsidP="00C23EF7">
            <w:r>
              <w:t xml:space="preserve">0.0027 </w:t>
            </w:r>
          </w:p>
        </w:tc>
        <w:tc>
          <w:tcPr>
            <w:tcW w:w="1561" w:type="dxa"/>
          </w:tcPr>
          <w:p w14:paraId="6DFC5E96" w14:textId="291C0FDE" w:rsidR="00C23EF7" w:rsidRDefault="00C23EF7" w:rsidP="00C23EF7">
            <w:pPr>
              <w:jc w:val="center"/>
            </w:pPr>
            <w:r w:rsidRPr="00CD1A20">
              <w:t>0.007811</w:t>
            </w:r>
          </w:p>
        </w:tc>
        <w:tc>
          <w:tcPr>
            <w:tcW w:w="1239" w:type="dxa"/>
          </w:tcPr>
          <w:p w14:paraId="05C5A20C" w14:textId="349979BC" w:rsidR="00C23EF7" w:rsidRDefault="00C23EF7" w:rsidP="00C23EF7">
            <w:pPr>
              <w:jc w:val="center"/>
            </w:pPr>
            <w:r w:rsidRPr="00CD1A20">
              <w:t>99.77</w:t>
            </w:r>
          </w:p>
        </w:tc>
        <w:tc>
          <w:tcPr>
            <w:tcW w:w="1239" w:type="dxa"/>
          </w:tcPr>
          <w:p w14:paraId="09E65C16" w14:textId="7EE00313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6606EFAB" w14:textId="77777777" w:rsidTr="004B6F4F">
        <w:tc>
          <w:tcPr>
            <w:tcW w:w="1238" w:type="dxa"/>
          </w:tcPr>
          <w:p w14:paraId="58967BED" w14:textId="03D01B11" w:rsidR="00C23EF7" w:rsidRDefault="00C23EF7" w:rsidP="00C23EF7">
            <w:r w:rsidRPr="004C7390">
              <w:rPr>
                <w:position w:val="-16"/>
              </w:rPr>
              <w:object w:dxaOrig="740" w:dyaOrig="440" w14:anchorId="2BA8BFBA">
                <v:shape id="_x0000_i1158" type="#_x0000_t75" style="width:37.5pt;height:22.5pt" o:ole="">
                  <v:imagedata r:id="rId63" o:title=""/>
                </v:shape>
                <o:OLEObject Type="Embed" ProgID="Equation.DSMT4" ShapeID="_x0000_i1158" DrawAspect="Content" ObjectID="_1803345723" r:id="rId302"/>
              </w:object>
            </w:r>
          </w:p>
        </w:tc>
        <w:tc>
          <w:tcPr>
            <w:tcW w:w="1238" w:type="dxa"/>
            <w:vAlign w:val="center"/>
          </w:tcPr>
          <w:p w14:paraId="201D240E" w14:textId="61AAFC24" w:rsidR="00C23EF7" w:rsidRDefault="00C23EF7" w:rsidP="00C23EF7">
            <w:r>
              <w:rPr>
                <w:rFonts w:cs="Times New Roman"/>
              </w:rPr>
              <w:t xml:space="preserve">0.00142 </w:t>
            </w:r>
          </w:p>
        </w:tc>
        <w:tc>
          <w:tcPr>
            <w:tcW w:w="1238" w:type="dxa"/>
            <w:vAlign w:val="center"/>
          </w:tcPr>
          <w:p w14:paraId="4A632605" w14:textId="4DEFF2AF" w:rsidR="00C23EF7" w:rsidRDefault="00C23EF7" w:rsidP="00C23EF7">
            <w:r w:rsidRPr="00655D94">
              <w:t>0.</w:t>
            </w:r>
            <w:r w:rsidRPr="00FE2B0C">
              <w:t>99858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18FCECED" w14:textId="1F20DA4B" w:rsidR="00C23EF7" w:rsidRDefault="00C23EF7" w:rsidP="00C23EF7">
            <w:r>
              <w:t xml:space="preserve">1.01 </w:t>
            </w:r>
          </w:p>
        </w:tc>
        <w:tc>
          <w:tcPr>
            <w:tcW w:w="1561" w:type="dxa"/>
          </w:tcPr>
          <w:p w14:paraId="6CEF12A5" w14:textId="72E2F1AD" w:rsidR="00C23EF7" w:rsidRDefault="00C23EF7" w:rsidP="00C23EF7">
            <w:pPr>
              <w:jc w:val="center"/>
            </w:pPr>
            <w:r w:rsidRPr="00CD1A20">
              <w:t>0.3292</w:t>
            </w:r>
          </w:p>
        </w:tc>
        <w:tc>
          <w:tcPr>
            <w:tcW w:w="1239" w:type="dxa"/>
          </w:tcPr>
          <w:p w14:paraId="2AAB438C" w14:textId="075E6AC5" w:rsidR="00C23EF7" w:rsidRDefault="00C23EF7" w:rsidP="00C23EF7">
            <w:pPr>
              <w:jc w:val="center"/>
            </w:pPr>
            <w:r w:rsidRPr="00CD1A20">
              <w:t>80.75</w:t>
            </w:r>
          </w:p>
        </w:tc>
        <w:tc>
          <w:tcPr>
            <w:tcW w:w="1239" w:type="dxa"/>
          </w:tcPr>
          <w:p w14:paraId="074B123A" w14:textId="4C32B0DA" w:rsidR="00C23EF7" w:rsidRDefault="00C23EF7" w:rsidP="00C23EF7">
            <w:pPr>
              <w:jc w:val="center"/>
            </w:pPr>
            <w:r w:rsidRPr="00CD1A20">
              <w:t>98.55</w:t>
            </w:r>
          </w:p>
        </w:tc>
      </w:tr>
      <w:tr w:rsidR="00C23EF7" w14:paraId="41CA6184" w14:textId="77777777" w:rsidTr="004B6F4F">
        <w:tc>
          <w:tcPr>
            <w:tcW w:w="1238" w:type="dxa"/>
          </w:tcPr>
          <w:p w14:paraId="596DCFDE" w14:textId="1B1669A4" w:rsidR="00C23EF7" w:rsidRDefault="00C23EF7" w:rsidP="00C23EF7">
            <w:r w:rsidRPr="004C7390">
              <w:rPr>
                <w:position w:val="-16"/>
              </w:rPr>
              <w:object w:dxaOrig="680" w:dyaOrig="440" w14:anchorId="1AFA9AEE">
                <v:shape id="_x0000_i1159" type="#_x0000_t75" style="width:34.5pt;height:22.5pt" o:ole="">
                  <v:imagedata r:id="rId67" o:title=""/>
                </v:shape>
                <o:OLEObject Type="Embed" ProgID="Equation.DSMT4" ShapeID="_x0000_i1159" DrawAspect="Content" ObjectID="_1803345724" r:id="rId303"/>
              </w:object>
            </w:r>
          </w:p>
        </w:tc>
        <w:tc>
          <w:tcPr>
            <w:tcW w:w="1238" w:type="dxa"/>
            <w:vAlign w:val="center"/>
          </w:tcPr>
          <w:p w14:paraId="64CC6425" w14:textId="45DF6F80" w:rsidR="00C23EF7" w:rsidRDefault="00C23EF7" w:rsidP="00C23EF7">
            <w:r>
              <w:t xml:space="preserve">0.026 </w:t>
            </w:r>
          </w:p>
        </w:tc>
        <w:tc>
          <w:tcPr>
            <w:tcW w:w="1238" w:type="dxa"/>
            <w:vAlign w:val="center"/>
          </w:tcPr>
          <w:p w14:paraId="676E9851" w14:textId="093E0A9B" w:rsidR="00C23EF7" w:rsidRDefault="00C23EF7" w:rsidP="00C23EF7">
            <w:r w:rsidRPr="00B9348B">
              <w:t>0.</w:t>
            </w:r>
            <w:r w:rsidRPr="004E5E85">
              <w:t>99984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102AB9E2" w14:textId="58B65F30" w:rsidR="00C23EF7" w:rsidRDefault="00C23EF7" w:rsidP="00C23EF7">
            <w:r>
              <w:t xml:space="preserve">0.48 </w:t>
            </w:r>
          </w:p>
        </w:tc>
        <w:tc>
          <w:tcPr>
            <w:tcW w:w="1561" w:type="dxa"/>
          </w:tcPr>
          <w:p w14:paraId="561B8836" w14:textId="4FB77841" w:rsidR="00C23EF7" w:rsidRDefault="00C23EF7" w:rsidP="00C23EF7">
            <w:pPr>
              <w:jc w:val="center"/>
            </w:pPr>
            <w:r w:rsidRPr="00CD1A20">
              <w:t>0.1894</w:t>
            </w:r>
          </w:p>
        </w:tc>
        <w:tc>
          <w:tcPr>
            <w:tcW w:w="1239" w:type="dxa"/>
          </w:tcPr>
          <w:p w14:paraId="7945563B" w14:textId="4C8D4661" w:rsidR="00C23EF7" w:rsidRDefault="00C23EF7" w:rsidP="00C23EF7">
            <w:pPr>
              <w:jc w:val="center"/>
            </w:pPr>
            <w:r w:rsidRPr="00CD1A20">
              <w:t>89.64</w:t>
            </w:r>
          </w:p>
        </w:tc>
        <w:tc>
          <w:tcPr>
            <w:tcW w:w="1239" w:type="dxa"/>
          </w:tcPr>
          <w:p w14:paraId="740A14BC" w14:textId="62D1DF3D" w:rsidR="00C23EF7" w:rsidRDefault="00C23EF7" w:rsidP="00C23EF7">
            <w:pPr>
              <w:jc w:val="center"/>
            </w:pPr>
            <w:r w:rsidRPr="00CD1A20">
              <w:t>99.77</w:t>
            </w:r>
          </w:p>
        </w:tc>
      </w:tr>
      <w:tr w:rsidR="00C23EF7" w14:paraId="6A8A142C" w14:textId="77777777" w:rsidTr="004B6F4F">
        <w:tc>
          <w:tcPr>
            <w:tcW w:w="1238" w:type="dxa"/>
          </w:tcPr>
          <w:p w14:paraId="387D9BA1" w14:textId="19DBDB1B" w:rsidR="00C23EF7" w:rsidRDefault="00C23EF7" w:rsidP="00C23EF7">
            <w:r w:rsidRPr="00A24B9C">
              <w:rPr>
                <w:position w:val="-14"/>
              </w:rPr>
              <w:object w:dxaOrig="700" w:dyaOrig="400" w14:anchorId="0F35B134">
                <v:shape id="_x0000_i1160" type="#_x0000_t75" style="width:34.5pt;height:19.5pt" o:ole="">
                  <v:imagedata r:id="rId71" o:title=""/>
                </v:shape>
                <o:OLEObject Type="Embed" ProgID="Equation.DSMT4" ShapeID="_x0000_i1160" DrawAspect="Content" ObjectID="_1803345725" r:id="rId304"/>
              </w:object>
            </w:r>
          </w:p>
        </w:tc>
        <w:tc>
          <w:tcPr>
            <w:tcW w:w="1238" w:type="dxa"/>
            <w:vAlign w:val="center"/>
          </w:tcPr>
          <w:p w14:paraId="45C8456E" w14:textId="22714BAA" w:rsidR="00C23EF7" w:rsidRDefault="00C23EF7" w:rsidP="00C23EF7">
            <w:r>
              <w:t xml:space="preserve">0.0078 </w:t>
            </w:r>
          </w:p>
        </w:tc>
        <w:tc>
          <w:tcPr>
            <w:tcW w:w="1238" w:type="dxa"/>
            <w:vAlign w:val="center"/>
          </w:tcPr>
          <w:p w14:paraId="6D811AF7" w14:textId="2C29866B" w:rsidR="00C23EF7" w:rsidRDefault="00C23EF7" w:rsidP="00C23EF7">
            <w:r w:rsidRPr="00655D94">
              <w:t>0.</w:t>
            </w:r>
            <w:r>
              <w:t xml:space="preserve"> </w:t>
            </w:r>
            <w:r w:rsidRPr="00791F00">
              <w:t>9997</w:t>
            </w:r>
            <w:r>
              <w:t xml:space="preserve">1 </w:t>
            </w:r>
          </w:p>
        </w:tc>
        <w:tc>
          <w:tcPr>
            <w:tcW w:w="1238" w:type="dxa"/>
            <w:vAlign w:val="center"/>
          </w:tcPr>
          <w:p w14:paraId="2F1C73EA" w14:textId="18D63A23" w:rsidR="00C23EF7" w:rsidRDefault="00C23EF7" w:rsidP="00C23EF7">
            <w:r>
              <w:t xml:space="preserve">0.197 </w:t>
            </w:r>
          </w:p>
        </w:tc>
        <w:tc>
          <w:tcPr>
            <w:tcW w:w="1561" w:type="dxa"/>
          </w:tcPr>
          <w:p w14:paraId="5E20AD95" w14:textId="286E057F" w:rsidR="00C23EF7" w:rsidRDefault="00C23EF7" w:rsidP="00C23EF7">
            <w:pPr>
              <w:jc w:val="center"/>
            </w:pPr>
            <w:r w:rsidRPr="00CD1A20">
              <w:t>0.08304</w:t>
            </w:r>
          </w:p>
        </w:tc>
        <w:tc>
          <w:tcPr>
            <w:tcW w:w="1239" w:type="dxa"/>
          </w:tcPr>
          <w:p w14:paraId="26B028D6" w14:textId="1FD5A6EA" w:rsidR="00C23EF7" w:rsidRDefault="00C23EF7" w:rsidP="00C23EF7">
            <w:pPr>
              <w:jc w:val="center"/>
            </w:pPr>
            <w:r w:rsidRPr="00CD1A20">
              <w:t>97.52</w:t>
            </w:r>
          </w:p>
        </w:tc>
        <w:tc>
          <w:tcPr>
            <w:tcW w:w="1239" w:type="dxa"/>
          </w:tcPr>
          <w:p w14:paraId="4F1B6F4F" w14:textId="62712750" w:rsidR="00C23EF7" w:rsidRDefault="00C23EF7" w:rsidP="00C23EF7">
            <w:pPr>
              <w:jc w:val="center"/>
            </w:pPr>
            <w:r w:rsidRPr="00CD1A20">
              <w:t>99.88</w:t>
            </w:r>
          </w:p>
        </w:tc>
      </w:tr>
      <w:tr w:rsidR="00C23EF7" w14:paraId="76A90588" w14:textId="77777777" w:rsidTr="004B6F4F">
        <w:tc>
          <w:tcPr>
            <w:tcW w:w="1238" w:type="dxa"/>
          </w:tcPr>
          <w:p w14:paraId="0A2D3917" w14:textId="32FCE520" w:rsidR="00C23EF7" w:rsidRDefault="00C23EF7" w:rsidP="00C23EF7">
            <w:r w:rsidRPr="004C7390">
              <w:rPr>
                <w:position w:val="-16"/>
              </w:rPr>
              <w:object w:dxaOrig="859" w:dyaOrig="440" w14:anchorId="0648D415">
                <v:shape id="_x0000_i1161" type="#_x0000_t75" style="width:42.75pt;height:22.5pt" o:ole="">
                  <v:imagedata r:id="rId75" o:title=""/>
                </v:shape>
                <o:OLEObject Type="Embed" ProgID="Equation.DSMT4" ShapeID="_x0000_i1161" DrawAspect="Content" ObjectID="_1803345726" r:id="rId305"/>
              </w:object>
            </w:r>
          </w:p>
        </w:tc>
        <w:tc>
          <w:tcPr>
            <w:tcW w:w="1238" w:type="dxa"/>
            <w:vAlign w:val="center"/>
          </w:tcPr>
          <w:p w14:paraId="03F3F0A4" w14:textId="2AEEB8A5" w:rsidR="00C23EF7" w:rsidRDefault="00C23EF7" w:rsidP="00C23EF7">
            <w:r>
              <w:t xml:space="preserve">24.2 </w:t>
            </w:r>
          </w:p>
        </w:tc>
        <w:tc>
          <w:tcPr>
            <w:tcW w:w="1238" w:type="dxa"/>
            <w:vAlign w:val="center"/>
          </w:tcPr>
          <w:p w14:paraId="1965C343" w14:textId="501693DB" w:rsidR="00C23EF7" w:rsidRDefault="00C23EF7" w:rsidP="00C23EF7">
            <w:pPr>
              <w:rPr>
                <w:rFonts w:cs="Times New Roman"/>
              </w:rPr>
            </w:pPr>
            <w:r w:rsidRPr="00203A0F">
              <w:t>0.9465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8" w:type="dxa"/>
            <w:vAlign w:val="center"/>
          </w:tcPr>
          <w:p w14:paraId="4063696B" w14:textId="0CF47629" w:rsidR="00C23EF7" w:rsidRDefault="00C23EF7" w:rsidP="00C23EF7">
            <w:r>
              <w:rPr>
                <w:rFonts w:cs="Times New Roman"/>
              </w:rPr>
              <w:t xml:space="preserve">26.9 </w:t>
            </w:r>
          </w:p>
        </w:tc>
        <w:tc>
          <w:tcPr>
            <w:tcW w:w="1561" w:type="dxa"/>
          </w:tcPr>
          <w:p w14:paraId="14349912" w14:textId="29FE0CC5" w:rsidR="00C23EF7" w:rsidRDefault="00C23EF7" w:rsidP="00C23EF7">
            <w:pPr>
              <w:jc w:val="center"/>
            </w:pPr>
            <w:r w:rsidRPr="00CD1A20">
              <w:t>4.362</w:t>
            </w:r>
          </w:p>
        </w:tc>
        <w:tc>
          <w:tcPr>
            <w:tcW w:w="1239" w:type="dxa"/>
          </w:tcPr>
          <w:p w14:paraId="40E102E2" w14:textId="123C99D7" w:rsidR="00C23EF7" w:rsidRDefault="00C23EF7" w:rsidP="00C23EF7">
            <w:pPr>
              <w:jc w:val="center"/>
            </w:pPr>
            <w:r w:rsidRPr="00CD1A20">
              <w:t>14.63</w:t>
            </w:r>
          </w:p>
        </w:tc>
        <w:tc>
          <w:tcPr>
            <w:tcW w:w="1239" w:type="dxa"/>
          </w:tcPr>
          <w:p w14:paraId="13386C8C" w14:textId="39E69064" w:rsidR="00C23EF7" w:rsidRDefault="00C23EF7" w:rsidP="00C23EF7">
            <w:pPr>
              <w:jc w:val="center"/>
            </w:pPr>
            <w:r w:rsidRPr="00CD1A20">
              <w:t>73.26</w:t>
            </w:r>
          </w:p>
        </w:tc>
      </w:tr>
      <w:tr w:rsidR="00C23EF7" w14:paraId="7FFF9D7A" w14:textId="77777777" w:rsidTr="004B6F4F">
        <w:tc>
          <w:tcPr>
            <w:tcW w:w="1238" w:type="dxa"/>
          </w:tcPr>
          <w:p w14:paraId="3D6A79F8" w14:textId="29EC71FE" w:rsidR="00C23EF7" w:rsidRDefault="00C23EF7" w:rsidP="00C23EF7">
            <w:r w:rsidRPr="004C7390">
              <w:rPr>
                <w:position w:val="-16"/>
              </w:rPr>
              <w:object w:dxaOrig="920" w:dyaOrig="440" w14:anchorId="7BD4B338">
                <v:shape id="_x0000_i1162" type="#_x0000_t75" style="width:45.75pt;height:22.5pt" o:ole="">
                  <v:imagedata r:id="rId79" o:title=""/>
                </v:shape>
                <o:OLEObject Type="Embed" ProgID="Equation.DSMT4" ShapeID="_x0000_i1162" DrawAspect="Content" ObjectID="_1803345727" r:id="rId306"/>
              </w:object>
            </w:r>
          </w:p>
        </w:tc>
        <w:tc>
          <w:tcPr>
            <w:tcW w:w="1238" w:type="dxa"/>
            <w:vAlign w:val="center"/>
          </w:tcPr>
          <w:p w14:paraId="38D605F9" w14:textId="6EDDE07B" w:rsidR="00C23EF7" w:rsidRDefault="00C23EF7" w:rsidP="00C23EF7">
            <w:r>
              <w:rPr>
                <w:rFonts w:cs="Times New Roman"/>
              </w:rPr>
              <w:t xml:space="preserve">32.3 </w:t>
            </w:r>
          </w:p>
        </w:tc>
        <w:tc>
          <w:tcPr>
            <w:tcW w:w="1238" w:type="dxa"/>
            <w:vAlign w:val="center"/>
          </w:tcPr>
          <w:p w14:paraId="618505A8" w14:textId="0D33225C" w:rsidR="00C23EF7" w:rsidRDefault="00C23EF7" w:rsidP="00C23EF7">
            <w:pPr>
              <w:rPr>
                <w:rFonts w:cs="Times New Roman"/>
              </w:rPr>
            </w:pPr>
            <w:r w:rsidRPr="001158AB">
              <w:rPr>
                <w:rFonts w:cs="Times New Roman"/>
              </w:rPr>
              <w:t>0.933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8" w:type="dxa"/>
            <w:vAlign w:val="center"/>
          </w:tcPr>
          <w:p w14:paraId="05AFE3FF" w14:textId="700095F0" w:rsidR="00C23EF7" w:rsidRDefault="00C23EF7" w:rsidP="00C23EF7">
            <w:r>
              <w:rPr>
                <w:rFonts w:cs="Times New Roman"/>
              </w:rPr>
              <w:t>43.9</w:t>
            </w:r>
          </w:p>
        </w:tc>
        <w:tc>
          <w:tcPr>
            <w:tcW w:w="1561" w:type="dxa"/>
          </w:tcPr>
          <w:p w14:paraId="0C953DF1" w14:textId="5D3E2A83" w:rsidR="00C23EF7" w:rsidRDefault="00C23EF7" w:rsidP="00C23EF7">
            <w:pPr>
              <w:jc w:val="center"/>
            </w:pPr>
            <w:r w:rsidRPr="00CD1A20">
              <w:t>4.954</w:t>
            </w:r>
          </w:p>
        </w:tc>
        <w:tc>
          <w:tcPr>
            <w:tcW w:w="1239" w:type="dxa"/>
          </w:tcPr>
          <w:p w14:paraId="5475F9F3" w14:textId="34F1C9CB" w:rsidR="00C23EF7" w:rsidRDefault="00C23EF7" w:rsidP="00C23EF7">
            <w:pPr>
              <w:jc w:val="center"/>
            </w:pPr>
            <w:r w:rsidRPr="00CD1A20">
              <w:t>12.61</w:t>
            </w:r>
          </w:p>
        </w:tc>
        <w:tc>
          <w:tcPr>
            <w:tcW w:w="1239" w:type="dxa"/>
          </w:tcPr>
          <w:p w14:paraId="4D02D058" w14:textId="3AD7414B" w:rsidR="00C23EF7" w:rsidRDefault="00C23EF7" w:rsidP="00C23EF7">
            <w:pPr>
              <w:jc w:val="center"/>
            </w:pPr>
            <w:r w:rsidRPr="00CD1A20">
              <w:t>69.65</w:t>
            </w:r>
          </w:p>
        </w:tc>
      </w:tr>
      <w:tr w:rsidR="00C23EF7" w14:paraId="53A69298" w14:textId="77777777" w:rsidTr="004B6F4F">
        <w:tc>
          <w:tcPr>
            <w:tcW w:w="1238" w:type="dxa"/>
          </w:tcPr>
          <w:p w14:paraId="1CDF1507" w14:textId="4A59A6F0" w:rsidR="00C23EF7" w:rsidRDefault="00C23EF7" w:rsidP="00C23EF7">
            <w:r w:rsidRPr="004C7390">
              <w:rPr>
                <w:position w:val="-16"/>
              </w:rPr>
              <w:object w:dxaOrig="859" w:dyaOrig="440" w14:anchorId="0E7219EF">
                <v:shape id="_x0000_i1163" type="#_x0000_t75" style="width:42.75pt;height:22.5pt" o:ole="">
                  <v:imagedata r:id="rId83" o:title=""/>
                </v:shape>
                <o:OLEObject Type="Embed" ProgID="Equation.DSMT4" ShapeID="_x0000_i1163" DrawAspect="Content" ObjectID="_1803345728" r:id="rId307"/>
              </w:object>
            </w:r>
          </w:p>
        </w:tc>
        <w:tc>
          <w:tcPr>
            <w:tcW w:w="1238" w:type="dxa"/>
            <w:vAlign w:val="center"/>
          </w:tcPr>
          <w:p w14:paraId="353667FD" w14:textId="6C66191B" w:rsidR="00C23EF7" w:rsidRDefault="00C23EF7" w:rsidP="00C23EF7">
            <w:r>
              <w:rPr>
                <w:rFonts w:cs="Times New Roman"/>
              </w:rPr>
              <w:t xml:space="preserve">1.820 </w:t>
            </w:r>
          </w:p>
        </w:tc>
        <w:tc>
          <w:tcPr>
            <w:tcW w:w="1238" w:type="dxa"/>
            <w:vAlign w:val="center"/>
          </w:tcPr>
          <w:p w14:paraId="2031FE99" w14:textId="7DB9E92D" w:rsidR="00C23EF7" w:rsidRDefault="00C23EF7" w:rsidP="00C23EF7">
            <w:pPr>
              <w:rPr>
                <w:rFonts w:cs="Times New Roman"/>
              </w:rPr>
            </w:pPr>
            <w:r w:rsidRPr="00BD142E">
              <w:rPr>
                <w:rFonts w:cs="Times New Roman"/>
              </w:rPr>
              <w:t>0.9977</w:t>
            </w:r>
            <w:r>
              <w:rPr>
                <w:rFonts w:cs="Times New Roman"/>
              </w:rPr>
              <w:t xml:space="preserve">7 </w:t>
            </w:r>
          </w:p>
        </w:tc>
        <w:tc>
          <w:tcPr>
            <w:tcW w:w="1238" w:type="dxa"/>
            <w:vAlign w:val="center"/>
          </w:tcPr>
          <w:p w14:paraId="03402277" w14:textId="4736E668" w:rsidR="00C23EF7" w:rsidRDefault="00C23EF7" w:rsidP="00C23EF7">
            <w:r>
              <w:rPr>
                <w:rFonts w:cs="Times New Roman"/>
              </w:rPr>
              <w:t xml:space="preserve">1.158 </w:t>
            </w:r>
          </w:p>
        </w:tc>
        <w:tc>
          <w:tcPr>
            <w:tcW w:w="1561" w:type="dxa"/>
          </w:tcPr>
          <w:p w14:paraId="0A883C01" w14:textId="6EF0BE33" w:rsidR="00C23EF7" w:rsidRDefault="00C23EF7" w:rsidP="00C23EF7">
            <w:pPr>
              <w:jc w:val="center"/>
            </w:pPr>
            <w:r w:rsidRPr="00CD1A20">
              <w:t>0.541</w:t>
            </w:r>
          </w:p>
        </w:tc>
        <w:tc>
          <w:tcPr>
            <w:tcW w:w="1239" w:type="dxa"/>
          </w:tcPr>
          <w:p w14:paraId="2772B02E" w14:textId="24BD9035" w:rsidR="00C23EF7" w:rsidRDefault="00C23EF7" w:rsidP="00C23EF7">
            <w:pPr>
              <w:jc w:val="center"/>
            </w:pPr>
            <w:r w:rsidRPr="00CD1A20">
              <w:t>73.43</w:t>
            </w:r>
          </w:p>
        </w:tc>
        <w:tc>
          <w:tcPr>
            <w:tcW w:w="1239" w:type="dxa"/>
          </w:tcPr>
          <w:p w14:paraId="75DDA8ED" w14:textId="17520777" w:rsidR="00C23EF7" w:rsidRDefault="00C23EF7" w:rsidP="00C23EF7">
            <w:pPr>
              <w:jc w:val="center"/>
            </w:pPr>
            <w:r w:rsidRPr="00CD1A20">
              <w:t>98.59</w:t>
            </w:r>
          </w:p>
        </w:tc>
      </w:tr>
      <w:tr w:rsidR="00C23EF7" w14:paraId="737A0CCA" w14:textId="77777777" w:rsidTr="004B6F4F">
        <w:tc>
          <w:tcPr>
            <w:tcW w:w="1238" w:type="dxa"/>
          </w:tcPr>
          <w:p w14:paraId="7650DB19" w14:textId="25336828" w:rsidR="00C23EF7" w:rsidRDefault="00C23EF7" w:rsidP="00C23EF7">
            <w:r w:rsidRPr="004C7390">
              <w:rPr>
                <w:position w:val="-16"/>
              </w:rPr>
              <w:object w:dxaOrig="900" w:dyaOrig="440" w14:anchorId="1EA46E97">
                <v:shape id="_x0000_i1164" type="#_x0000_t75" style="width:45pt;height:22.5pt" o:ole="">
                  <v:imagedata r:id="rId87" o:title=""/>
                </v:shape>
                <o:OLEObject Type="Embed" ProgID="Equation.DSMT4" ShapeID="_x0000_i1164" DrawAspect="Content" ObjectID="_1803345729" r:id="rId308"/>
              </w:object>
            </w:r>
          </w:p>
        </w:tc>
        <w:tc>
          <w:tcPr>
            <w:tcW w:w="1238" w:type="dxa"/>
            <w:vAlign w:val="center"/>
          </w:tcPr>
          <w:p w14:paraId="16F2393B" w14:textId="402F7D14" w:rsidR="00C23EF7" w:rsidRDefault="00C23EF7" w:rsidP="00C23EF7">
            <w:r>
              <w:t xml:space="preserve">55.0 </w:t>
            </w:r>
          </w:p>
        </w:tc>
        <w:tc>
          <w:tcPr>
            <w:tcW w:w="1238" w:type="dxa"/>
            <w:vAlign w:val="center"/>
          </w:tcPr>
          <w:p w14:paraId="7387724A" w14:textId="603367AB" w:rsidR="00C23EF7" w:rsidRDefault="00C23EF7" w:rsidP="00C23EF7">
            <w:pPr>
              <w:rPr>
                <w:rFonts w:cs="Times New Roman"/>
              </w:rPr>
            </w:pPr>
            <w:r w:rsidRPr="00A5705A">
              <w:t>0.90</w:t>
            </w:r>
            <w:r>
              <w:t xml:space="preserve">6 </w:t>
            </w:r>
          </w:p>
        </w:tc>
        <w:tc>
          <w:tcPr>
            <w:tcW w:w="1238" w:type="dxa"/>
            <w:vAlign w:val="center"/>
          </w:tcPr>
          <w:p w14:paraId="658A5CAE" w14:textId="3900ECC1" w:rsidR="00C23EF7" w:rsidRDefault="00C23EF7" w:rsidP="00C23EF7">
            <w:r>
              <w:rPr>
                <w:rFonts w:cs="Times New Roman"/>
              </w:rPr>
              <w:t xml:space="preserve">66.4 </w:t>
            </w:r>
          </w:p>
        </w:tc>
        <w:tc>
          <w:tcPr>
            <w:tcW w:w="1561" w:type="dxa"/>
          </w:tcPr>
          <w:p w14:paraId="4F192FCD" w14:textId="40F51B46" w:rsidR="00C23EF7" w:rsidRDefault="00C23EF7" w:rsidP="00C23EF7">
            <w:pPr>
              <w:jc w:val="center"/>
            </w:pPr>
            <w:r w:rsidRPr="00CD1A20">
              <w:t>7.317</w:t>
            </w:r>
          </w:p>
        </w:tc>
        <w:tc>
          <w:tcPr>
            <w:tcW w:w="1239" w:type="dxa"/>
          </w:tcPr>
          <w:p w14:paraId="144B9BA6" w14:textId="16242B5E" w:rsidR="00C23EF7" w:rsidRDefault="00C23EF7" w:rsidP="00C23EF7">
            <w:pPr>
              <w:jc w:val="center"/>
            </w:pPr>
            <w:r w:rsidRPr="00CD1A20">
              <w:t>9.891</w:t>
            </w:r>
          </w:p>
        </w:tc>
        <w:tc>
          <w:tcPr>
            <w:tcW w:w="1239" w:type="dxa"/>
          </w:tcPr>
          <w:p w14:paraId="339EF06B" w14:textId="04A06DF3" w:rsidR="00C23EF7" w:rsidRDefault="00C23EF7" w:rsidP="00C23EF7">
            <w:pPr>
              <w:jc w:val="center"/>
            </w:pPr>
            <w:r w:rsidRPr="00CD1A20">
              <w:t>57.49</w:t>
            </w:r>
          </w:p>
        </w:tc>
      </w:tr>
      <w:tr w:rsidR="00C23EF7" w14:paraId="0F49EF2A" w14:textId="77777777" w:rsidTr="004B6F4F">
        <w:tc>
          <w:tcPr>
            <w:tcW w:w="1238" w:type="dxa"/>
          </w:tcPr>
          <w:p w14:paraId="5F51D103" w14:textId="2235F635" w:rsidR="00C23EF7" w:rsidRDefault="00C23EF7" w:rsidP="00C23EF7">
            <w:r w:rsidRPr="004C7390">
              <w:rPr>
                <w:position w:val="-16"/>
              </w:rPr>
              <w:object w:dxaOrig="859" w:dyaOrig="440" w14:anchorId="5D4B061A">
                <v:shape id="_x0000_i1165" type="#_x0000_t75" style="width:42.75pt;height:22.5pt" o:ole="">
                  <v:imagedata r:id="rId91" o:title=""/>
                </v:shape>
                <o:OLEObject Type="Embed" ProgID="Equation.DSMT4" ShapeID="_x0000_i1165" DrawAspect="Content" ObjectID="_1803345730" r:id="rId309"/>
              </w:object>
            </w:r>
          </w:p>
        </w:tc>
        <w:tc>
          <w:tcPr>
            <w:tcW w:w="1238" w:type="dxa"/>
            <w:vAlign w:val="center"/>
          </w:tcPr>
          <w:p w14:paraId="60CC489D" w14:textId="0B3302CF" w:rsidR="00C23EF7" w:rsidRDefault="00C23EF7" w:rsidP="00C23EF7">
            <w:r>
              <w:rPr>
                <w:rFonts w:cs="Times New Roman"/>
              </w:rPr>
              <w:t xml:space="preserve">0.025 </w:t>
            </w:r>
          </w:p>
        </w:tc>
        <w:tc>
          <w:tcPr>
            <w:tcW w:w="1238" w:type="dxa"/>
            <w:vAlign w:val="center"/>
          </w:tcPr>
          <w:p w14:paraId="47BA4661" w14:textId="2F1D02EF" w:rsidR="00C23EF7" w:rsidRDefault="00C23EF7" w:rsidP="00C23EF7">
            <w:pPr>
              <w:rPr>
                <w:rFonts w:cs="Times New Roman"/>
              </w:rPr>
            </w:pPr>
            <w:r w:rsidRPr="00597B86">
              <w:t>0.999</w:t>
            </w:r>
          </w:p>
        </w:tc>
        <w:tc>
          <w:tcPr>
            <w:tcW w:w="1238" w:type="dxa"/>
            <w:vAlign w:val="center"/>
          </w:tcPr>
          <w:p w14:paraId="180A97CA" w14:textId="2E387A58" w:rsidR="00C23EF7" w:rsidRDefault="00C23EF7" w:rsidP="00C23EF7">
            <w:r>
              <w:rPr>
                <w:rFonts w:cs="Times New Roman"/>
              </w:rPr>
              <w:t xml:space="preserve">0.897 </w:t>
            </w:r>
          </w:p>
        </w:tc>
        <w:tc>
          <w:tcPr>
            <w:tcW w:w="1561" w:type="dxa"/>
          </w:tcPr>
          <w:p w14:paraId="048E9A18" w14:textId="19A6AA9E" w:rsidR="00C23EF7" w:rsidRDefault="00C23EF7" w:rsidP="00C23EF7">
            <w:pPr>
              <w:jc w:val="center"/>
            </w:pPr>
            <w:r w:rsidRPr="00CD1A20">
              <w:t>0.6342</w:t>
            </w:r>
          </w:p>
        </w:tc>
        <w:tc>
          <w:tcPr>
            <w:tcW w:w="1239" w:type="dxa"/>
          </w:tcPr>
          <w:p w14:paraId="6DBA472F" w14:textId="29EC30BD" w:rsidR="00C23EF7" w:rsidRDefault="00C23EF7" w:rsidP="00C23EF7">
            <w:pPr>
              <w:jc w:val="center"/>
            </w:pPr>
            <w:r w:rsidRPr="00CD1A20">
              <w:t>68.15</w:t>
            </w:r>
          </w:p>
        </w:tc>
        <w:tc>
          <w:tcPr>
            <w:tcW w:w="1239" w:type="dxa"/>
          </w:tcPr>
          <w:p w14:paraId="1E49C652" w14:textId="6516851F" w:rsidR="00C23EF7" w:rsidRDefault="00C23EF7" w:rsidP="00C23EF7">
            <w:pPr>
              <w:jc w:val="center"/>
            </w:pPr>
            <w:r w:rsidRPr="00CD1A20">
              <w:t>99.85</w:t>
            </w:r>
          </w:p>
        </w:tc>
      </w:tr>
      <w:tr w:rsidR="00C23EF7" w14:paraId="638BC7AD" w14:textId="77777777" w:rsidTr="004B6F4F">
        <w:tc>
          <w:tcPr>
            <w:tcW w:w="1238" w:type="dxa"/>
          </w:tcPr>
          <w:p w14:paraId="6A434053" w14:textId="0E939DBD" w:rsidR="00C23EF7" w:rsidRDefault="00C23EF7" w:rsidP="00C23EF7">
            <w:r w:rsidRPr="004C7390">
              <w:rPr>
                <w:position w:val="-16"/>
              </w:rPr>
              <w:object w:dxaOrig="900" w:dyaOrig="440" w14:anchorId="6FBBB174">
                <v:shape id="_x0000_i1166" type="#_x0000_t75" style="width:45pt;height:22.5pt" o:ole="">
                  <v:imagedata r:id="rId95" o:title=""/>
                </v:shape>
                <o:OLEObject Type="Embed" ProgID="Equation.DSMT4" ShapeID="_x0000_i1166" DrawAspect="Content" ObjectID="_1803345731" r:id="rId310"/>
              </w:object>
            </w:r>
          </w:p>
        </w:tc>
        <w:tc>
          <w:tcPr>
            <w:tcW w:w="1238" w:type="dxa"/>
            <w:vAlign w:val="center"/>
          </w:tcPr>
          <w:p w14:paraId="31079801" w14:textId="50171308" w:rsidR="00C23EF7" w:rsidRDefault="00C23EF7" w:rsidP="00C23EF7">
            <w:r>
              <w:rPr>
                <w:rFonts w:cs="Times New Roman"/>
              </w:rPr>
              <w:t xml:space="preserve">0.161 </w:t>
            </w:r>
          </w:p>
        </w:tc>
        <w:tc>
          <w:tcPr>
            <w:tcW w:w="1238" w:type="dxa"/>
            <w:vAlign w:val="center"/>
          </w:tcPr>
          <w:p w14:paraId="14B528AD" w14:textId="07064F50" w:rsidR="00C23EF7" w:rsidRDefault="00C23EF7" w:rsidP="00C23EF7">
            <w:pPr>
              <w:rPr>
                <w:rFonts w:cs="Times New Roman"/>
              </w:rPr>
            </w:pPr>
            <w:r w:rsidRPr="00F644B1">
              <w:rPr>
                <w:rFonts w:cs="Times New Roman"/>
              </w:rPr>
              <w:t>0.998</w:t>
            </w:r>
            <w:r>
              <w:rPr>
                <w:rFonts w:cs="Times New Roman"/>
              </w:rPr>
              <w:t xml:space="preserve">3 </w:t>
            </w:r>
          </w:p>
        </w:tc>
        <w:tc>
          <w:tcPr>
            <w:tcW w:w="1238" w:type="dxa"/>
            <w:vAlign w:val="center"/>
          </w:tcPr>
          <w:p w14:paraId="0B5F2EC4" w14:textId="502ACADC" w:rsidR="00C23EF7" w:rsidRDefault="00C23EF7" w:rsidP="00C23EF7">
            <w:r>
              <w:rPr>
                <w:rFonts w:cs="Times New Roman"/>
              </w:rPr>
              <w:t xml:space="preserve">2.27 </w:t>
            </w:r>
          </w:p>
        </w:tc>
        <w:tc>
          <w:tcPr>
            <w:tcW w:w="1561" w:type="dxa"/>
          </w:tcPr>
          <w:p w14:paraId="2E8E4A18" w14:textId="2BFDD486" w:rsidR="00C23EF7" w:rsidRDefault="00C23EF7" w:rsidP="00C23EF7">
            <w:pPr>
              <w:jc w:val="center"/>
            </w:pPr>
            <w:r w:rsidRPr="00CD1A20">
              <w:t>1.592</w:t>
            </w:r>
          </w:p>
        </w:tc>
        <w:tc>
          <w:tcPr>
            <w:tcW w:w="1239" w:type="dxa"/>
          </w:tcPr>
          <w:p w14:paraId="23BD49EC" w14:textId="43CEDF7D" w:rsidR="00C23EF7" w:rsidRDefault="00C23EF7" w:rsidP="00C23EF7">
            <w:pPr>
              <w:jc w:val="center"/>
            </w:pPr>
            <w:r w:rsidRPr="00CD1A20">
              <w:t>33.94</w:t>
            </w:r>
          </w:p>
        </w:tc>
        <w:tc>
          <w:tcPr>
            <w:tcW w:w="1239" w:type="dxa"/>
          </w:tcPr>
          <w:p w14:paraId="2FC995FD" w14:textId="72608AD6" w:rsidR="00C23EF7" w:rsidRDefault="00C23EF7" w:rsidP="00C23EF7">
            <w:pPr>
              <w:jc w:val="center"/>
            </w:pPr>
            <w:r w:rsidRPr="00CD1A20">
              <w:t>98.52</w:t>
            </w:r>
          </w:p>
        </w:tc>
      </w:tr>
      <w:tr w:rsidR="00C23EF7" w14:paraId="6BFB579D" w14:textId="77777777" w:rsidTr="004B6F4F">
        <w:tc>
          <w:tcPr>
            <w:tcW w:w="1238" w:type="dxa"/>
          </w:tcPr>
          <w:p w14:paraId="163E7B12" w14:textId="60CA7E75" w:rsidR="00C23EF7" w:rsidRDefault="00C23EF7" w:rsidP="00C23EF7">
            <w:r w:rsidRPr="004C7390">
              <w:rPr>
                <w:position w:val="-16"/>
              </w:rPr>
              <w:object w:dxaOrig="859" w:dyaOrig="440" w14:anchorId="33CD29D4">
                <v:shape id="_x0000_i1167" type="#_x0000_t75" style="width:42.75pt;height:22.5pt" o:ole="">
                  <v:imagedata r:id="rId99" o:title=""/>
                </v:shape>
                <o:OLEObject Type="Embed" ProgID="Equation.DSMT4" ShapeID="_x0000_i1167" DrawAspect="Content" ObjectID="_1803345732" r:id="rId311"/>
              </w:object>
            </w:r>
          </w:p>
        </w:tc>
        <w:tc>
          <w:tcPr>
            <w:tcW w:w="1238" w:type="dxa"/>
            <w:vAlign w:val="center"/>
          </w:tcPr>
          <w:p w14:paraId="76041CA8" w14:textId="5362438B" w:rsidR="00C23EF7" w:rsidRDefault="00C23EF7" w:rsidP="00C23EF7">
            <w:r>
              <w:rPr>
                <w:rFonts w:cs="Times New Roman"/>
              </w:rPr>
              <w:t xml:space="preserve">0.17 </w:t>
            </w:r>
          </w:p>
        </w:tc>
        <w:tc>
          <w:tcPr>
            <w:tcW w:w="1238" w:type="dxa"/>
            <w:vAlign w:val="center"/>
          </w:tcPr>
          <w:p w14:paraId="0C18F02A" w14:textId="181D644A" w:rsidR="00C23EF7" w:rsidRDefault="00C23EF7" w:rsidP="00C23EF7">
            <w:pPr>
              <w:rPr>
                <w:rFonts w:cs="Times New Roman"/>
              </w:rPr>
            </w:pPr>
            <w:r w:rsidRPr="00C43AF6">
              <w:rPr>
                <w:rFonts w:cs="Times New Roman"/>
              </w:rPr>
              <w:t>0.9991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8" w:type="dxa"/>
            <w:vAlign w:val="center"/>
          </w:tcPr>
          <w:p w14:paraId="16CC3EF0" w14:textId="04E624A8" w:rsidR="00C23EF7" w:rsidRDefault="00C23EF7" w:rsidP="00C23EF7">
            <w:r>
              <w:rPr>
                <w:rFonts w:cs="Times New Roman"/>
              </w:rPr>
              <w:t xml:space="preserve">1.38 </w:t>
            </w:r>
          </w:p>
        </w:tc>
        <w:tc>
          <w:tcPr>
            <w:tcW w:w="1561" w:type="dxa"/>
          </w:tcPr>
          <w:p w14:paraId="415E530E" w14:textId="7CBB1811" w:rsidR="00C23EF7" w:rsidRDefault="00C23EF7" w:rsidP="00C23EF7">
            <w:pPr>
              <w:jc w:val="center"/>
            </w:pPr>
            <w:r w:rsidRPr="00CD1A20">
              <w:t>0.731</w:t>
            </w:r>
          </w:p>
        </w:tc>
        <w:tc>
          <w:tcPr>
            <w:tcW w:w="1239" w:type="dxa"/>
          </w:tcPr>
          <w:p w14:paraId="5AA52311" w14:textId="30974CC5" w:rsidR="00C23EF7" w:rsidRDefault="00C23EF7" w:rsidP="00C23EF7">
            <w:pPr>
              <w:jc w:val="center"/>
            </w:pPr>
            <w:r w:rsidRPr="00CD1A20">
              <w:t>61.61</w:t>
            </w:r>
          </w:p>
        </w:tc>
        <w:tc>
          <w:tcPr>
            <w:tcW w:w="1239" w:type="dxa"/>
          </w:tcPr>
          <w:p w14:paraId="0C3F1AFF" w14:textId="37690080" w:rsidR="00C23EF7" w:rsidRDefault="00C23EF7" w:rsidP="00C23EF7">
            <w:pPr>
              <w:jc w:val="center"/>
            </w:pPr>
            <w:r w:rsidRPr="00CD1A20">
              <w:t>98.93</w:t>
            </w:r>
          </w:p>
        </w:tc>
      </w:tr>
      <w:tr w:rsidR="00C23EF7" w14:paraId="3653AEF9" w14:textId="77777777" w:rsidTr="004B6F4F">
        <w:tc>
          <w:tcPr>
            <w:tcW w:w="1238" w:type="dxa"/>
          </w:tcPr>
          <w:p w14:paraId="44B3E29A" w14:textId="0EC40991" w:rsidR="00C23EF7" w:rsidRDefault="00C23EF7" w:rsidP="00C23EF7">
            <w:r w:rsidRPr="00A24B9C">
              <w:rPr>
                <w:position w:val="-14"/>
              </w:rPr>
              <w:object w:dxaOrig="880" w:dyaOrig="400" w14:anchorId="345A7EED">
                <v:shape id="_x0000_i1168" type="#_x0000_t75" style="width:42.75pt;height:19.5pt" o:ole="">
                  <v:imagedata r:id="rId103" o:title=""/>
                </v:shape>
                <o:OLEObject Type="Embed" ProgID="Equation.DSMT4" ShapeID="_x0000_i1168" DrawAspect="Content" ObjectID="_1803345733" r:id="rId312"/>
              </w:object>
            </w:r>
          </w:p>
        </w:tc>
        <w:tc>
          <w:tcPr>
            <w:tcW w:w="1238" w:type="dxa"/>
            <w:vAlign w:val="center"/>
          </w:tcPr>
          <w:p w14:paraId="4409022A" w14:textId="11AFAD63" w:rsidR="00C23EF7" w:rsidRDefault="00C23EF7" w:rsidP="00C23EF7">
            <w:r>
              <w:rPr>
                <w:rFonts w:cs="Times New Roman"/>
              </w:rPr>
              <w:t xml:space="preserve">0.154 </w:t>
            </w:r>
          </w:p>
        </w:tc>
        <w:tc>
          <w:tcPr>
            <w:tcW w:w="1238" w:type="dxa"/>
            <w:vAlign w:val="center"/>
          </w:tcPr>
          <w:p w14:paraId="3CFA8349" w14:textId="3A9D3583" w:rsidR="00C23EF7" w:rsidRDefault="00C23EF7" w:rsidP="00C23EF7">
            <w:pPr>
              <w:rPr>
                <w:rFonts w:cs="Times New Roman"/>
              </w:rPr>
            </w:pPr>
            <w:r w:rsidRPr="00C43AF6">
              <w:rPr>
                <w:rFonts w:cs="Times New Roman"/>
              </w:rPr>
              <w:t>0.997</w:t>
            </w:r>
            <w:r>
              <w:rPr>
                <w:rFonts w:cs="Times New Roman"/>
              </w:rPr>
              <w:t xml:space="preserve">9 </w:t>
            </w:r>
          </w:p>
        </w:tc>
        <w:tc>
          <w:tcPr>
            <w:tcW w:w="1238" w:type="dxa"/>
            <w:vAlign w:val="center"/>
          </w:tcPr>
          <w:p w14:paraId="28A4E564" w14:textId="33C23866" w:rsidR="00C23EF7" w:rsidRDefault="00C23EF7" w:rsidP="00C23EF7">
            <w:r>
              <w:rPr>
                <w:rFonts w:cs="Times New Roman"/>
              </w:rPr>
              <w:t xml:space="preserve">2.04 </w:t>
            </w:r>
          </w:p>
        </w:tc>
        <w:tc>
          <w:tcPr>
            <w:tcW w:w="1561" w:type="dxa"/>
          </w:tcPr>
          <w:p w14:paraId="740C79DE" w14:textId="52450DA8" w:rsidR="00C23EF7" w:rsidRDefault="00C23EF7" w:rsidP="00C23EF7">
            <w:pPr>
              <w:jc w:val="center"/>
            </w:pPr>
            <w:r w:rsidRPr="00CD1A20">
              <w:t>1.389</w:t>
            </w:r>
          </w:p>
        </w:tc>
        <w:tc>
          <w:tcPr>
            <w:tcW w:w="1239" w:type="dxa"/>
          </w:tcPr>
          <w:p w14:paraId="1DAC3C8D" w14:textId="3E29DA18" w:rsidR="00C23EF7" w:rsidRDefault="00C23EF7" w:rsidP="00C23EF7">
            <w:pPr>
              <w:jc w:val="center"/>
            </w:pPr>
            <w:r w:rsidRPr="00CD1A20">
              <w:t>38.34</w:t>
            </w:r>
          </w:p>
        </w:tc>
        <w:tc>
          <w:tcPr>
            <w:tcW w:w="1239" w:type="dxa"/>
          </w:tcPr>
          <w:p w14:paraId="739BAD49" w14:textId="66A0B26B" w:rsidR="00C23EF7" w:rsidRDefault="00C23EF7" w:rsidP="00C23EF7">
            <w:pPr>
              <w:jc w:val="center"/>
            </w:pPr>
            <w:r w:rsidRPr="00CD1A20">
              <w:t>98.63</w:t>
            </w:r>
          </w:p>
        </w:tc>
      </w:tr>
      <w:tr w:rsidR="00C23EF7" w14:paraId="6FD49DCA" w14:textId="77777777" w:rsidTr="004B6F4F">
        <w:tc>
          <w:tcPr>
            <w:tcW w:w="1238" w:type="dxa"/>
          </w:tcPr>
          <w:p w14:paraId="12567020" w14:textId="63D97B20" w:rsidR="00C23EF7" w:rsidRDefault="00C23EF7" w:rsidP="00C23EF7">
            <w:r w:rsidRPr="004C7390">
              <w:rPr>
                <w:position w:val="-16"/>
              </w:rPr>
              <w:object w:dxaOrig="840" w:dyaOrig="440" w14:anchorId="71C313BF">
                <v:shape id="_x0000_i1169" type="#_x0000_t75" style="width:42pt;height:22.5pt" o:ole="">
                  <v:imagedata r:id="rId107" o:title=""/>
                </v:shape>
                <o:OLEObject Type="Embed" ProgID="Equation.DSMT4" ShapeID="_x0000_i1169" DrawAspect="Content" ObjectID="_1803345734" r:id="rId313"/>
              </w:object>
            </w:r>
          </w:p>
        </w:tc>
        <w:tc>
          <w:tcPr>
            <w:tcW w:w="1238" w:type="dxa"/>
            <w:vAlign w:val="center"/>
          </w:tcPr>
          <w:p w14:paraId="19182C1B" w14:textId="29555477" w:rsidR="00C23EF7" w:rsidRDefault="00C23EF7" w:rsidP="00C23EF7">
            <w:r>
              <w:t>225</w:t>
            </w:r>
          </w:p>
        </w:tc>
        <w:tc>
          <w:tcPr>
            <w:tcW w:w="1238" w:type="dxa"/>
            <w:vAlign w:val="center"/>
          </w:tcPr>
          <w:p w14:paraId="0BE36F6F" w14:textId="3C1AB922" w:rsidR="00C23EF7" w:rsidRDefault="00C23EF7" w:rsidP="00C23EF7">
            <w:r w:rsidRPr="00B430D8">
              <w:t>0.5</w:t>
            </w:r>
            <w:r>
              <w:t>20</w:t>
            </w:r>
          </w:p>
        </w:tc>
        <w:tc>
          <w:tcPr>
            <w:tcW w:w="1238" w:type="dxa"/>
            <w:vAlign w:val="center"/>
          </w:tcPr>
          <w:p w14:paraId="4F60CF4A" w14:textId="718B6660" w:rsidR="00C23EF7" w:rsidRDefault="00C23EF7" w:rsidP="00C23EF7">
            <w:r>
              <w:t>209</w:t>
            </w:r>
          </w:p>
        </w:tc>
        <w:tc>
          <w:tcPr>
            <w:tcW w:w="1561" w:type="dxa"/>
          </w:tcPr>
          <w:p w14:paraId="5C75F269" w14:textId="3DE99BB2" w:rsidR="00C23EF7" w:rsidRDefault="00C23EF7" w:rsidP="00C23EF7">
            <w:pPr>
              <w:jc w:val="center"/>
            </w:pPr>
            <w:r w:rsidRPr="00CD1A20">
              <w:t>42.62</w:t>
            </w:r>
          </w:p>
        </w:tc>
        <w:tc>
          <w:tcPr>
            <w:tcW w:w="1239" w:type="dxa"/>
          </w:tcPr>
          <w:p w14:paraId="33E199FC" w14:textId="4606D9EC" w:rsidR="00C23EF7" w:rsidRDefault="00C23EF7" w:rsidP="00C23EF7">
            <w:pPr>
              <w:jc w:val="center"/>
            </w:pPr>
            <w:r w:rsidRPr="00CD1A20">
              <w:t>1.131</w:t>
            </w:r>
          </w:p>
        </w:tc>
        <w:tc>
          <w:tcPr>
            <w:tcW w:w="1239" w:type="dxa"/>
          </w:tcPr>
          <w:p w14:paraId="70DD2B57" w14:textId="0FE31FE8" w:rsidR="00C23EF7" w:rsidRDefault="00C23EF7" w:rsidP="00C23EF7">
            <w:pPr>
              <w:jc w:val="center"/>
            </w:pPr>
            <w:r w:rsidRPr="00CD1A20">
              <w:t>11.71</w:t>
            </w:r>
          </w:p>
        </w:tc>
      </w:tr>
      <w:tr w:rsidR="00C23EF7" w14:paraId="6FEB627B" w14:textId="77777777" w:rsidTr="004B6F4F">
        <w:tc>
          <w:tcPr>
            <w:tcW w:w="1238" w:type="dxa"/>
          </w:tcPr>
          <w:p w14:paraId="2F24922A" w14:textId="265A24DA" w:rsidR="00C23EF7" w:rsidRDefault="00C23EF7" w:rsidP="00C23EF7">
            <w:r w:rsidRPr="004C7390">
              <w:rPr>
                <w:position w:val="-16"/>
              </w:rPr>
              <w:object w:dxaOrig="880" w:dyaOrig="440" w14:anchorId="00E9D9EE">
                <v:shape id="_x0000_i1170" type="#_x0000_t75" style="width:42.75pt;height:22.5pt" o:ole="">
                  <v:imagedata r:id="rId111" o:title=""/>
                </v:shape>
                <o:OLEObject Type="Embed" ProgID="Equation.DSMT4" ShapeID="_x0000_i1170" DrawAspect="Content" ObjectID="_1803345735" r:id="rId314"/>
              </w:object>
            </w:r>
          </w:p>
        </w:tc>
        <w:tc>
          <w:tcPr>
            <w:tcW w:w="1238" w:type="dxa"/>
            <w:vAlign w:val="center"/>
          </w:tcPr>
          <w:p w14:paraId="290833D2" w14:textId="6B448B2C" w:rsidR="00C23EF7" w:rsidRDefault="00C23EF7" w:rsidP="00C23EF7">
            <w:r>
              <w:t>224</w:t>
            </w:r>
          </w:p>
        </w:tc>
        <w:tc>
          <w:tcPr>
            <w:tcW w:w="1238" w:type="dxa"/>
            <w:vAlign w:val="center"/>
          </w:tcPr>
          <w:p w14:paraId="5DC5DFDA" w14:textId="683D1F52" w:rsidR="00C23EF7" w:rsidRDefault="00C23EF7" w:rsidP="00C23EF7">
            <w:r w:rsidRPr="0072678E">
              <w:t>0.52</w:t>
            </w:r>
            <w:r>
              <w:t>1</w:t>
            </w:r>
          </w:p>
        </w:tc>
        <w:tc>
          <w:tcPr>
            <w:tcW w:w="1238" w:type="dxa"/>
            <w:vAlign w:val="center"/>
          </w:tcPr>
          <w:p w14:paraId="3AB8BB9B" w14:textId="2F36A0DC" w:rsidR="00C23EF7" w:rsidRDefault="00C23EF7" w:rsidP="00C23EF7">
            <w:r>
              <w:t>209</w:t>
            </w:r>
          </w:p>
        </w:tc>
        <w:tc>
          <w:tcPr>
            <w:tcW w:w="1561" w:type="dxa"/>
          </w:tcPr>
          <w:p w14:paraId="4D7A2599" w14:textId="174BD3B6" w:rsidR="00C23EF7" w:rsidRDefault="00C23EF7" w:rsidP="00C23EF7">
            <w:pPr>
              <w:jc w:val="center"/>
            </w:pPr>
            <w:r w:rsidRPr="00CD1A20">
              <w:t>41.86</w:t>
            </w:r>
          </w:p>
        </w:tc>
        <w:tc>
          <w:tcPr>
            <w:tcW w:w="1239" w:type="dxa"/>
          </w:tcPr>
          <w:p w14:paraId="6201351F" w14:textId="5305AB15" w:rsidR="00C23EF7" w:rsidRDefault="00C23EF7" w:rsidP="00C23EF7">
            <w:pPr>
              <w:jc w:val="center"/>
            </w:pPr>
            <w:r w:rsidRPr="00CD1A20">
              <w:t>1.366</w:t>
            </w:r>
          </w:p>
        </w:tc>
        <w:tc>
          <w:tcPr>
            <w:tcW w:w="1239" w:type="dxa"/>
          </w:tcPr>
          <w:p w14:paraId="635FDE98" w14:textId="1B8126CA" w:rsidR="00C23EF7" w:rsidRDefault="00C23EF7" w:rsidP="00C23EF7">
            <w:pPr>
              <w:jc w:val="center"/>
            </w:pPr>
            <w:r w:rsidRPr="00CD1A20">
              <w:t>12.08</w:t>
            </w:r>
          </w:p>
        </w:tc>
      </w:tr>
      <w:tr w:rsidR="00C23EF7" w14:paraId="2EFEA6DD" w14:textId="77777777" w:rsidTr="004B6F4F">
        <w:tc>
          <w:tcPr>
            <w:tcW w:w="1238" w:type="dxa"/>
          </w:tcPr>
          <w:p w14:paraId="542AD15B" w14:textId="5FF7F0BE" w:rsidR="00C23EF7" w:rsidRDefault="00C23EF7" w:rsidP="00C23EF7">
            <w:r w:rsidRPr="004C7390">
              <w:rPr>
                <w:position w:val="-16"/>
              </w:rPr>
              <w:object w:dxaOrig="840" w:dyaOrig="440" w14:anchorId="51951949">
                <v:shape id="_x0000_i1171" type="#_x0000_t75" style="width:42pt;height:22.5pt" o:ole="">
                  <v:imagedata r:id="rId115" o:title=""/>
                </v:shape>
                <o:OLEObject Type="Embed" ProgID="Equation.DSMT4" ShapeID="_x0000_i1171" DrawAspect="Content" ObjectID="_1803345736" r:id="rId315"/>
              </w:object>
            </w:r>
          </w:p>
        </w:tc>
        <w:tc>
          <w:tcPr>
            <w:tcW w:w="1238" w:type="dxa"/>
            <w:vAlign w:val="center"/>
          </w:tcPr>
          <w:p w14:paraId="09AE6242" w14:textId="45DB8017" w:rsidR="00C23EF7" w:rsidRDefault="00C23EF7" w:rsidP="00C23EF7">
            <w:r>
              <w:t>197</w:t>
            </w:r>
          </w:p>
        </w:tc>
        <w:tc>
          <w:tcPr>
            <w:tcW w:w="1238" w:type="dxa"/>
            <w:vAlign w:val="center"/>
          </w:tcPr>
          <w:p w14:paraId="557C7A1C" w14:textId="0BE7820E" w:rsidR="00C23EF7" w:rsidRDefault="00C23EF7" w:rsidP="00C23EF7">
            <w:r w:rsidRPr="0014155A">
              <w:t>0.551</w:t>
            </w:r>
          </w:p>
        </w:tc>
        <w:tc>
          <w:tcPr>
            <w:tcW w:w="1238" w:type="dxa"/>
            <w:vAlign w:val="center"/>
          </w:tcPr>
          <w:p w14:paraId="01FC3B6C" w14:textId="0B29966D" w:rsidR="00C23EF7" w:rsidRDefault="00C23EF7" w:rsidP="00C23EF7">
            <w:r>
              <w:t>181</w:t>
            </w:r>
          </w:p>
        </w:tc>
        <w:tc>
          <w:tcPr>
            <w:tcW w:w="1561" w:type="dxa"/>
          </w:tcPr>
          <w:p w14:paraId="5FC169A6" w14:textId="44B9C4E9" w:rsidR="00C23EF7" w:rsidRDefault="00C23EF7" w:rsidP="00C23EF7">
            <w:pPr>
              <w:jc w:val="center"/>
            </w:pPr>
            <w:r w:rsidRPr="00CD1A20">
              <w:t>38.96</w:t>
            </w:r>
          </w:p>
        </w:tc>
        <w:tc>
          <w:tcPr>
            <w:tcW w:w="1239" w:type="dxa"/>
          </w:tcPr>
          <w:p w14:paraId="19FEE13F" w14:textId="25C3FAF5" w:rsidR="00C23EF7" w:rsidRDefault="00C23EF7" w:rsidP="00C23EF7">
            <w:pPr>
              <w:jc w:val="center"/>
            </w:pPr>
            <w:r w:rsidRPr="00CD1A20">
              <w:t>1.244</w:t>
            </w:r>
          </w:p>
        </w:tc>
        <w:tc>
          <w:tcPr>
            <w:tcW w:w="1239" w:type="dxa"/>
          </w:tcPr>
          <w:p w14:paraId="6213DC7E" w14:textId="6A7F5A73" w:rsidR="00C23EF7" w:rsidRDefault="00C23EF7" w:rsidP="00C23EF7">
            <w:pPr>
              <w:jc w:val="center"/>
            </w:pPr>
            <w:r w:rsidRPr="00CD1A20">
              <w:t>11.14</w:t>
            </w:r>
          </w:p>
        </w:tc>
      </w:tr>
      <w:tr w:rsidR="00C23EF7" w14:paraId="76F8EF16" w14:textId="77777777" w:rsidTr="004B6F4F">
        <w:tc>
          <w:tcPr>
            <w:tcW w:w="1238" w:type="dxa"/>
          </w:tcPr>
          <w:p w14:paraId="4FFE94D6" w14:textId="0711EF79" w:rsidR="00C23EF7" w:rsidRDefault="00C23EF7" w:rsidP="00C23EF7">
            <w:r w:rsidRPr="004C7390">
              <w:rPr>
                <w:position w:val="-16"/>
              </w:rPr>
              <w:object w:dxaOrig="880" w:dyaOrig="440" w14:anchorId="6FD2DA69">
                <v:shape id="_x0000_i1172" type="#_x0000_t75" style="width:42.75pt;height:22.5pt" o:ole="">
                  <v:imagedata r:id="rId119" o:title=""/>
                </v:shape>
                <o:OLEObject Type="Embed" ProgID="Equation.DSMT4" ShapeID="_x0000_i1172" DrawAspect="Content" ObjectID="_1803345737" r:id="rId316"/>
              </w:object>
            </w:r>
          </w:p>
        </w:tc>
        <w:tc>
          <w:tcPr>
            <w:tcW w:w="1238" w:type="dxa"/>
            <w:vAlign w:val="center"/>
          </w:tcPr>
          <w:p w14:paraId="74A0B6C5" w14:textId="561CBC36" w:rsidR="00C23EF7" w:rsidRDefault="00C23EF7" w:rsidP="00C23EF7">
            <w:r>
              <w:t>238</w:t>
            </w:r>
          </w:p>
        </w:tc>
        <w:tc>
          <w:tcPr>
            <w:tcW w:w="1238" w:type="dxa"/>
            <w:vAlign w:val="center"/>
          </w:tcPr>
          <w:p w14:paraId="04EB12B6" w14:textId="4B7510D4" w:rsidR="00C23EF7" w:rsidRDefault="00C23EF7" w:rsidP="00C23EF7">
            <w:r w:rsidRPr="00D62840">
              <w:t>0.52</w:t>
            </w:r>
            <w:r>
              <w:t>5</w:t>
            </w:r>
          </w:p>
        </w:tc>
        <w:tc>
          <w:tcPr>
            <w:tcW w:w="1238" w:type="dxa"/>
            <w:vAlign w:val="center"/>
          </w:tcPr>
          <w:p w14:paraId="5490AC62" w14:textId="23656BF3" w:rsidR="00C23EF7" w:rsidRDefault="00C23EF7" w:rsidP="00C23EF7">
            <w:r>
              <w:t>213</w:t>
            </w:r>
          </w:p>
        </w:tc>
        <w:tc>
          <w:tcPr>
            <w:tcW w:w="1561" w:type="dxa"/>
          </w:tcPr>
          <w:p w14:paraId="46323A2E" w14:textId="32BDD8A0" w:rsidR="00C23EF7" w:rsidRDefault="00C23EF7" w:rsidP="00C23EF7">
            <w:pPr>
              <w:jc w:val="center"/>
            </w:pPr>
            <w:r w:rsidRPr="00CD1A20">
              <w:t>50.62</w:t>
            </w:r>
          </w:p>
        </w:tc>
        <w:tc>
          <w:tcPr>
            <w:tcW w:w="1239" w:type="dxa"/>
          </w:tcPr>
          <w:p w14:paraId="0FEEC53D" w14:textId="382C4CB7" w:rsidR="00C23EF7" w:rsidRDefault="00C23EF7" w:rsidP="00C23EF7">
            <w:pPr>
              <w:jc w:val="center"/>
            </w:pPr>
            <w:r w:rsidRPr="00CD1A20">
              <w:t>0.897</w:t>
            </w:r>
          </w:p>
        </w:tc>
        <w:tc>
          <w:tcPr>
            <w:tcW w:w="1239" w:type="dxa"/>
          </w:tcPr>
          <w:p w14:paraId="5611766C" w14:textId="1687D31D" w:rsidR="00C23EF7" w:rsidRDefault="00C23EF7" w:rsidP="00C23EF7">
            <w:pPr>
              <w:jc w:val="center"/>
            </w:pPr>
            <w:r w:rsidRPr="00CD1A20">
              <w:t>9.939</w:t>
            </w:r>
          </w:p>
        </w:tc>
      </w:tr>
      <w:tr w:rsidR="00C23EF7" w14:paraId="1012CBC5" w14:textId="77777777" w:rsidTr="004B6F4F">
        <w:tc>
          <w:tcPr>
            <w:tcW w:w="1238" w:type="dxa"/>
          </w:tcPr>
          <w:p w14:paraId="0C26318D" w14:textId="78BC93BB" w:rsidR="00C23EF7" w:rsidRDefault="00C23EF7" w:rsidP="00C23EF7">
            <w:r w:rsidRPr="004C7390">
              <w:rPr>
                <w:position w:val="-16"/>
              </w:rPr>
              <w:object w:dxaOrig="840" w:dyaOrig="440" w14:anchorId="5682F34C">
                <v:shape id="_x0000_i1173" type="#_x0000_t75" style="width:42pt;height:22.5pt" o:ole="">
                  <v:imagedata r:id="rId123" o:title=""/>
                </v:shape>
                <o:OLEObject Type="Embed" ProgID="Equation.DSMT4" ShapeID="_x0000_i1173" DrawAspect="Content" ObjectID="_1803345738" r:id="rId317"/>
              </w:object>
            </w:r>
          </w:p>
        </w:tc>
        <w:tc>
          <w:tcPr>
            <w:tcW w:w="1238" w:type="dxa"/>
            <w:vAlign w:val="center"/>
          </w:tcPr>
          <w:p w14:paraId="3047A55F" w14:textId="757C6710" w:rsidR="00C23EF7" w:rsidRDefault="00C23EF7" w:rsidP="00C23EF7">
            <w:r>
              <w:t>170</w:t>
            </w:r>
          </w:p>
        </w:tc>
        <w:tc>
          <w:tcPr>
            <w:tcW w:w="1238" w:type="dxa"/>
            <w:vAlign w:val="center"/>
          </w:tcPr>
          <w:p w14:paraId="3E85AF60" w14:textId="65136244" w:rsidR="00C23EF7" w:rsidRDefault="00C23EF7" w:rsidP="00C23EF7">
            <w:r w:rsidRPr="0014155A">
              <w:t>0.46</w:t>
            </w:r>
            <w:r>
              <w:t>5</w:t>
            </w:r>
          </w:p>
        </w:tc>
        <w:tc>
          <w:tcPr>
            <w:tcW w:w="1238" w:type="dxa"/>
            <w:vAlign w:val="center"/>
          </w:tcPr>
          <w:p w14:paraId="479FFB5D" w14:textId="493983E4" w:rsidR="00C23EF7" w:rsidRDefault="00C23EF7" w:rsidP="00C23EF7">
            <w:r>
              <w:t>56</w:t>
            </w:r>
          </w:p>
        </w:tc>
        <w:tc>
          <w:tcPr>
            <w:tcW w:w="1561" w:type="dxa"/>
          </w:tcPr>
          <w:p w14:paraId="73701CC9" w14:textId="73BAAFB6" w:rsidR="00C23EF7" w:rsidRDefault="00C23EF7" w:rsidP="00C23EF7">
            <w:pPr>
              <w:jc w:val="center"/>
            </w:pPr>
            <w:r w:rsidRPr="00CD1A20">
              <w:t>38.36</w:t>
            </w:r>
          </w:p>
        </w:tc>
        <w:tc>
          <w:tcPr>
            <w:tcW w:w="1239" w:type="dxa"/>
          </w:tcPr>
          <w:p w14:paraId="2F0D3100" w14:textId="5BF3D173" w:rsidR="00C23EF7" w:rsidRDefault="00C23EF7" w:rsidP="00C23EF7">
            <w:pPr>
              <w:jc w:val="center"/>
            </w:pPr>
            <w:r w:rsidRPr="00CD1A20">
              <w:t>1.261</w:t>
            </w:r>
          </w:p>
        </w:tc>
        <w:tc>
          <w:tcPr>
            <w:tcW w:w="1239" w:type="dxa"/>
          </w:tcPr>
          <w:p w14:paraId="281D88B8" w14:textId="33B71E31" w:rsidR="00C23EF7" w:rsidRDefault="00C23EF7" w:rsidP="00C23EF7">
            <w:pPr>
              <w:jc w:val="center"/>
            </w:pPr>
            <w:r w:rsidRPr="00CD1A20">
              <w:t>11.85</w:t>
            </w:r>
          </w:p>
        </w:tc>
      </w:tr>
      <w:tr w:rsidR="00C23EF7" w14:paraId="3BFE5C8B" w14:textId="77777777" w:rsidTr="004B6F4F">
        <w:tc>
          <w:tcPr>
            <w:tcW w:w="1238" w:type="dxa"/>
          </w:tcPr>
          <w:p w14:paraId="79878FEA" w14:textId="74AD62AD" w:rsidR="00C23EF7" w:rsidRDefault="00C23EF7" w:rsidP="00C23EF7">
            <w:r w:rsidRPr="004C7390">
              <w:rPr>
                <w:position w:val="-16"/>
              </w:rPr>
              <w:object w:dxaOrig="880" w:dyaOrig="440" w14:anchorId="40220883">
                <v:shape id="_x0000_i1174" type="#_x0000_t75" style="width:42.75pt;height:22.5pt" o:ole="">
                  <v:imagedata r:id="rId127" o:title=""/>
                </v:shape>
                <o:OLEObject Type="Embed" ProgID="Equation.DSMT4" ShapeID="_x0000_i1174" DrawAspect="Content" ObjectID="_1803345739" r:id="rId318"/>
              </w:object>
            </w:r>
          </w:p>
        </w:tc>
        <w:tc>
          <w:tcPr>
            <w:tcW w:w="1238" w:type="dxa"/>
            <w:vAlign w:val="center"/>
          </w:tcPr>
          <w:p w14:paraId="60A8EA22" w14:textId="3AAF85ED" w:rsidR="00C23EF7" w:rsidRDefault="00C23EF7" w:rsidP="00C23EF7">
            <w:r>
              <w:t>202</w:t>
            </w:r>
          </w:p>
        </w:tc>
        <w:tc>
          <w:tcPr>
            <w:tcW w:w="1238" w:type="dxa"/>
            <w:vAlign w:val="center"/>
          </w:tcPr>
          <w:p w14:paraId="5694CE61" w14:textId="33ADAEF5" w:rsidR="00C23EF7" w:rsidRDefault="00C23EF7" w:rsidP="00C23EF7">
            <w:r w:rsidRPr="00676023">
              <w:t>0.33</w:t>
            </w:r>
            <w:r>
              <w:t>6</w:t>
            </w:r>
          </w:p>
        </w:tc>
        <w:tc>
          <w:tcPr>
            <w:tcW w:w="1238" w:type="dxa"/>
            <w:vAlign w:val="center"/>
          </w:tcPr>
          <w:p w14:paraId="4B2B0A5E" w14:textId="29A5BEC8" w:rsidR="00C23EF7" w:rsidRDefault="00C23EF7" w:rsidP="00C23EF7">
            <w:r>
              <w:t>74</w:t>
            </w:r>
          </w:p>
        </w:tc>
        <w:tc>
          <w:tcPr>
            <w:tcW w:w="1561" w:type="dxa"/>
          </w:tcPr>
          <w:p w14:paraId="69644526" w14:textId="130E097B" w:rsidR="00C23EF7" w:rsidRDefault="00C23EF7" w:rsidP="00C23EF7">
            <w:pPr>
              <w:jc w:val="center"/>
            </w:pPr>
            <w:r w:rsidRPr="00CD1A20">
              <w:t>46.59</w:t>
            </w:r>
          </w:p>
        </w:tc>
        <w:tc>
          <w:tcPr>
            <w:tcW w:w="1239" w:type="dxa"/>
          </w:tcPr>
          <w:p w14:paraId="46BDAAF4" w14:textId="1C8E78B2" w:rsidR="00C23EF7" w:rsidRDefault="00C23EF7" w:rsidP="00C23EF7">
            <w:pPr>
              <w:jc w:val="center"/>
            </w:pPr>
            <w:r w:rsidRPr="00CD1A20">
              <w:t>0.9212</w:t>
            </w:r>
          </w:p>
        </w:tc>
        <w:tc>
          <w:tcPr>
            <w:tcW w:w="1239" w:type="dxa"/>
          </w:tcPr>
          <w:p w14:paraId="75543EE9" w14:textId="20B9034E" w:rsidR="00C23EF7" w:rsidRDefault="00C23EF7" w:rsidP="00C23EF7">
            <w:pPr>
              <w:jc w:val="center"/>
            </w:pPr>
            <w:r w:rsidRPr="00CD1A20">
              <w:t>9.228</w:t>
            </w:r>
          </w:p>
        </w:tc>
      </w:tr>
      <w:tr w:rsidR="00C23EF7" w14:paraId="1A4DB956" w14:textId="77777777" w:rsidTr="004B6F4F">
        <w:tc>
          <w:tcPr>
            <w:tcW w:w="1238" w:type="dxa"/>
          </w:tcPr>
          <w:p w14:paraId="3D6A0494" w14:textId="65B0EC84" w:rsidR="00C23EF7" w:rsidRDefault="00C23EF7" w:rsidP="00C23EF7">
            <w:r w:rsidRPr="004C7390">
              <w:rPr>
                <w:position w:val="-16"/>
              </w:rPr>
              <w:object w:dxaOrig="840" w:dyaOrig="440" w14:anchorId="575B53F6">
                <v:shape id="_x0000_i1175" type="#_x0000_t75" style="width:42pt;height:22.5pt" o:ole="">
                  <v:imagedata r:id="rId131" o:title=""/>
                </v:shape>
                <o:OLEObject Type="Embed" ProgID="Equation.DSMT4" ShapeID="_x0000_i1175" DrawAspect="Content" ObjectID="_1803345740" r:id="rId319"/>
              </w:object>
            </w:r>
          </w:p>
        </w:tc>
        <w:tc>
          <w:tcPr>
            <w:tcW w:w="1238" w:type="dxa"/>
            <w:vAlign w:val="center"/>
          </w:tcPr>
          <w:p w14:paraId="273E66ED" w14:textId="4F6E7039" w:rsidR="00C23EF7" w:rsidRDefault="00C23EF7" w:rsidP="00C23EF7">
            <w:r>
              <w:t>133</w:t>
            </w:r>
          </w:p>
        </w:tc>
        <w:tc>
          <w:tcPr>
            <w:tcW w:w="1238" w:type="dxa"/>
            <w:vAlign w:val="center"/>
          </w:tcPr>
          <w:p w14:paraId="0F27745A" w14:textId="291DC832" w:rsidR="00C23EF7" w:rsidRDefault="00C23EF7" w:rsidP="00C23EF7">
            <w:r w:rsidRPr="0072678E">
              <w:t>0.44</w:t>
            </w:r>
            <w:r>
              <w:t>4</w:t>
            </w:r>
          </w:p>
        </w:tc>
        <w:tc>
          <w:tcPr>
            <w:tcW w:w="1238" w:type="dxa"/>
            <w:vAlign w:val="center"/>
          </w:tcPr>
          <w:p w14:paraId="1FFF5EAD" w14:textId="25BE4345" w:rsidR="00C23EF7" w:rsidRDefault="00C23EF7" w:rsidP="00C23EF7">
            <w:r>
              <w:t>53</w:t>
            </w:r>
          </w:p>
        </w:tc>
        <w:tc>
          <w:tcPr>
            <w:tcW w:w="1561" w:type="dxa"/>
          </w:tcPr>
          <w:p w14:paraId="6B09D632" w14:textId="74C09B7A" w:rsidR="00C23EF7" w:rsidRDefault="00C23EF7" w:rsidP="00C23EF7">
            <w:pPr>
              <w:jc w:val="center"/>
            </w:pPr>
            <w:r w:rsidRPr="00CD1A20">
              <w:t>38.09</w:t>
            </w:r>
          </w:p>
        </w:tc>
        <w:tc>
          <w:tcPr>
            <w:tcW w:w="1239" w:type="dxa"/>
          </w:tcPr>
          <w:p w14:paraId="736B3D56" w14:textId="1C1996DA" w:rsidR="00C23EF7" w:rsidRDefault="00C23EF7" w:rsidP="00C23EF7">
            <w:pPr>
              <w:jc w:val="center"/>
            </w:pPr>
            <w:r w:rsidRPr="00CD1A20">
              <w:t>1.172</w:t>
            </w:r>
          </w:p>
        </w:tc>
        <w:tc>
          <w:tcPr>
            <w:tcW w:w="1239" w:type="dxa"/>
          </w:tcPr>
          <w:p w14:paraId="741D1223" w14:textId="1CBCE2AB" w:rsidR="00C23EF7" w:rsidRDefault="00C23EF7" w:rsidP="00C23EF7">
            <w:pPr>
              <w:jc w:val="center"/>
            </w:pPr>
            <w:r w:rsidRPr="00CD1A20">
              <w:t>12.66</w:t>
            </w:r>
          </w:p>
        </w:tc>
      </w:tr>
      <w:tr w:rsidR="00C23EF7" w14:paraId="68C45F31" w14:textId="77777777" w:rsidTr="004B6F4F">
        <w:tc>
          <w:tcPr>
            <w:tcW w:w="1238" w:type="dxa"/>
          </w:tcPr>
          <w:p w14:paraId="718A6365" w14:textId="669A8333" w:rsidR="00C23EF7" w:rsidRDefault="00C23EF7" w:rsidP="00C23EF7">
            <w:r w:rsidRPr="00A24B9C">
              <w:rPr>
                <w:position w:val="-14"/>
              </w:rPr>
              <w:object w:dxaOrig="859" w:dyaOrig="400" w14:anchorId="1A41BA73">
                <v:shape id="_x0000_i1176" type="#_x0000_t75" style="width:42.75pt;height:19.5pt" o:ole="">
                  <v:imagedata r:id="rId135" o:title=""/>
                </v:shape>
                <o:OLEObject Type="Embed" ProgID="Equation.DSMT4" ShapeID="_x0000_i1176" DrawAspect="Content" ObjectID="_1803345741" r:id="rId320"/>
              </w:object>
            </w:r>
          </w:p>
        </w:tc>
        <w:tc>
          <w:tcPr>
            <w:tcW w:w="1238" w:type="dxa"/>
            <w:vAlign w:val="center"/>
          </w:tcPr>
          <w:p w14:paraId="65141553" w14:textId="50A828EC" w:rsidR="00C23EF7" w:rsidRDefault="00C23EF7" w:rsidP="00C23EF7">
            <w:r>
              <w:t>133</w:t>
            </w:r>
          </w:p>
        </w:tc>
        <w:tc>
          <w:tcPr>
            <w:tcW w:w="1238" w:type="dxa"/>
            <w:vAlign w:val="center"/>
          </w:tcPr>
          <w:p w14:paraId="6B829491" w14:textId="7695DBCF" w:rsidR="00C23EF7" w:rsidRDefault="00C23EF7" w:rsidP="00C23EF7">
            <w:r w:rsidRPr="00676023">
              <w:t>0.50</w:t>
            </w:r>
            <w:r>
              <w:t>4</w:t>
            </w:r>
          </w:p>
        </w:tc>
        <w:tc>
          <w:tcPr>
            <w:tcW w:w="1238" w:type="dxa"/>
            <w:vAlign w:val="center"/>
          </w:tcPr>
          <w:p w14:paraId="4E82EB4A" w14:textId="77A762B4" w:rsidR="00C23EF7" w:rsidRDefault="00C23EF7" w:rsidP="00C23EF7">
            <w:r>
              <w:t>49</w:t>
            </w:r>
          </w:p>
        </w:tc>
        <w:tc>
          <w:tcPr>
            <w:tcW w:w="1561" w:type="dxa"/>
          </w:tcPr>
          <w:p w14:paraId="45300564" w14:textId="155079D0" w:rsidR="00C23EF7" w:rsidRDefault="00C23EF7" w:rsidP="00C23EF7">
            <w:pPr>
              <w:jc w:val="center"/>
            </w:pPr>
            <w:r w:rsidRPr="00CD1A20">
              <w:t>34.6</w:t>
            </w:r>
          </w:p>
        </w:tc>
        <w:tc>
          <w:tcPr>
            <w:tcW w:w="1239" w:type="dxa"/>
          </w:tcPr>
          <w:p w14:paraId="5E4BB9F9" w14:textId="4B5DE32C" w:rsidR="00C23EF7" w:rsidRDefault="00C23EF7" w:rsidP="00C23EF7">
            <w:pPr>
              <w:jc w:val="center"/>
            </w:pPr>
            <w:r w:rsidRPr="00CD1A20">
              <w:t>1.584</w:t>
            </w:r>
          </w:p>
        </w:tc>
        <w:tc>
          <w:tcPr>
            <w:tcW w:w="1239" w:type="dxa"/>
          </w:tcPr>
          <w:p w14:paraId="1A2A6DD6" w14:textId="6BE0FB2E" w:rsidR="00C23EF7" w:rsidRDefault="00C23EF7" w:rsidP="00C23EF7">
            <w:pPr>
              <w:jc w:val="center"/>
            </w:pPr>
            <w:r w:rsidRPr="00CD1A20">
              <w:t>14.17</w:t>
            </w:r>
          </w:p>
        </w:tc>
      </w:tr>
      <w:tr w:rsidR="00C23EF7" w14:paraId="473EB0C2" w14:textId="77777777" w:rsidTr="004B6F4F">
        <w:tc>
          <w:tcPr>
            <w:tcW w:w="1238" w:type="dxa"/>
          </w:tcPr>
          <w:p w14:paraId="4ADD835F" w14:textId="06E225D4" w:rsidR="00C23EF7" w:rsidRDefault="00C23EF7" w:rsidP="00C23EF7">
            <w:r w:rsidRPr="004C7390">
              <w:rPr>
                <w:position w:val="-16"/>
              </w:rPr>
              <w:object w:dxaOrig="880" w:dyaOrig="440" w14:anchorId="1B6EDB5C">
                <v:shape id="_x0000_i1177" type="#_x0000_t75" style="width:42.75pt;height:22.5pt" o:ole="">
                  <v:imagedata r:id="rId139" o:title=""/>
                </v:shape>
                <o:OLEObject Type="Embed" ProgID="Equation.DSMT4" ShapeID="_x0000_i1177" DrawAspect="Content" ObjectID="_1803345742" r:id="rId321"/>
              </w:object>
            </w:r>
          </w:p>
        </w:tc>
        <w:tc>
          <w:tcPr>
            <w:tcW w:w="1238" w:type="dxa"/>
            <w:vAlign w:val="center"/>
          </w:tcPr>
          <w:p w14:paraId="2F05B78B" w14:textId="2CD1DB7B" w:rsidR="00C23EF7" w:rsidRDefault="00C23EF7" w:rsidP="00C23EF7">
            <w:r>
              <w:t>31</w:t>
            </w:r>
          </w:p>
        </w:tc>
        <w:tc>
          <w:tcPr>
            <w:tcW w:w="1238" w:type="dxa"/>
            <w:vAlign w:val="center"/>
          </w:tcPr>
          <w:p w14:paraId="564D07DF" w14:textId="6E1E967F" w:rsidR="00C23EF7" w:rsidRDefault="00C23EF7" w:rsidP="00C23EF7">
            <w:r>
              <w:t>0.936</w:t>
            </w:r>
          </w:p>
        </w:tc>
        <w:tc>
          <w:tcPr>
            <w:tcW w:w="1238" w:type="dxa"/>
            <w:vAlign w:val="center"/>
          </w:tcPr>
          <w:p w14:paraId="095F15C8" w14:textId="0B8A5E36" w:rsidR="00C23EF7" w:rsidRDefault="00C23EF7" w:rsidP="00C23EF7">
            <w:r>
              <w:t>37</w:t>
            </w:r>
          </w:p>
        </w:tc>
        <w:tc>
          <w:tcPr>
            <w:tcW w:w="1561" w:type="dxa"/>
          </w:tcPr>
          <w:p w14:paraId="7F99B4A1" w14:textId="3110F8A4" w:rsidR="00C23EF7" w:rsidRDefault="00C23EF7" w:rsidP="00C23EF7">
            <w:pPr>
              <w:jc w:val="center"/>
            </w:pPr>
            <w:r w:rsidRPr="00CD1A20">
              <w:t>10.17</w:t>
            </w:r>
          </w:p>
        </w:tc>
        <w:tc>
          <w:tcPr>
            <w:tcW w:w="1239" w:type="dxa"/>
          </w:tcPr>
          <w:p w14:paraId="46B37DB9" w14:textId="731F78D4" w:rsidR="00C23EF7" w:rsidRDefault="00C23EF7" w:rsidP="00C23EF7">
            <w:pPr>
              <w:jc w:val="center"/>
            </w:pPr>
            <w:r w:rsidRPr="00CD1A20">
              <w:t>5.067</w:t>
            </w:r>
          </w:p>
        </w:tc>
        <w:tc>
          <w:tcPr>
            <w:tcW w:w="1239" w:type="dxa"/>
          </w:tcPr>
          <w:p w14:paraId="6EEAF826" w14:textId="196B4146" w:rsidR="00C23EF7" w:rsidRDefault="00C23EF7" w:rsidP="00C23EF7">
            <w:pPr>
              <w:jc w:val="center"/>
            </w:pPr>
            <w:r w:rsidRPr="00CD1A20">
              <w:t>49.32</w:t>
            </w:r>
          </w:p>
        </w:tc>
      </w:tr>
      <w:tr w:rsidR="00C23EF7" w14:paraId="33861767" w14:textId="77777777" w:rsidTr="004B6F4F">
        <w:tc>
          <w:tcPr>
            <w:tcW w:w="1238" w:type="dxa"/>
          </w:tcPr>
          <w:p w14:paraId="1A68755C" w14:textId="13E84E91" w:rsidR="00C23EF7" w:rsidRDefault="00C23EF7" w:rsidP="00C23EF7">
            <w:r w:rsidRPr="004C7390">
              <w:rPr>
                <w:position w:val="-16"/>
              </w:rPr>
              <w:object w:dxaOrig="940" w:dyaOrig="440" w14:anchorId="26CCA525">
                <v:shape id="_x0000_i1178" type="#_x0000_t75" style="width:45.75pt;height:22.5pt" o:ole="">
                  <v:imagedata r:id="rId143" o:title=""/>
                </v:shape>
                <o:OLEObject Type="Embed" ProgID="Equation.DSMT4" ShapeID="_x0000_i1178" DrawAspect="Content" ObjectID="_1803345743" r:id="rId322"/>
              </w:object>
            </w:r>
          </w:p>
        </w:tc>
        <w:tc>
          <w:tcPr>
            <w:tcW w:w="1238" w:type="dxa"/>
            <w:vAlign w:val="center"/>
          </w:tcPr>
          <w:p w14:paraId="346B149A" w14:textId="521AC726" w:rsidR="00C23EF7" w:rsidRDefault="00C23EF7" w:rsidP="00C23EF7">
            <w:r>
              <w:t>47</w:t>
            </w:r>
          </w:p>
        </w:tc>
        <w:tc>
          <w:tcPr>
            <w:tcW w:w="1238" w:type="dxa"/>
            <w:vAlign w:val="center"/>
          </w:tcPr>
          <w:p w14:paraId="32C24F7B" w14:textId="2680818C" w:rsidR="00C23EF7" w:rsidRDefault="00C23EF7" w:rsidP="00C23EF7">
            <w:r>
              <w:t>0.870</w:t>
            </w:r>
          </w:p>
        </w:tc>
        <w:tc>
          <w:tcPr>
            <w:tcW w:w="1238" w:type="dxa"/>
            <w:vAlign w:val="center"/>
          </w:tcPr>
          <w:p w14:paraId="0B022B0B" w14:textId="6433D013" w:rsidR="00C23EF7" w:rsidRDefault="00C23EF7" w:rsidP="00C23EF7">
            <w:r>
              <w:t>61</w:t>
            </w:r>
          </w:p>
        </w:tc>
        <w:tc>
          <w:tcPr>
            <w:tcW w:w="1561" w:type="dxa"/>
          </w:tcPr>
          <w:p w14:paraId="7CD60C1F" w14:textId="42B3CF67" w:rsidR="00C23EF7" w:rsidRDefault="00C23EF7" w:rsidP="00C23EF7">
            <w:pPr>
              <w:jc w:val="center"/>
            </w:pPr>
            <w:r w:rsidRPr="00CD1A20">
              <w:t>14.32</w:t>
            </w:r>
          </w:p>
        </w:tc>
        <w:tc>
          <w:tcPr>
            <w:tcW w:w="1239" w:type="dxa"/>
          </w:tcPr>
          <w:p w14:paraId="3A9BF434" w14:textId="07288C5F" w:rsidR="00C23EF7" w:rsidRDefault="00C23EF7" w:rsidP="00C23EF7">
            <w:pPr>
              <w:jc w:val="center"/>
            </w:pPr>
            <w:r w:rsidRPr="00CD1A20">
              <w:t>3.79</w:t>
            </w:r>
          </w:p>
        </w:tc>
        <w:tc>
          <w:tcPr>
            <w:tcW w:w="1239" w:type="dxa"/>
          </w:tcPr>
          <w:p w14:paraId="0BF43AF2" w14:textId="399DC5D8" w:rsidR="00C23EF7" w:rsidRDefault="00C23EF7" w:rsidP="00C23EF7">
            <w:pPr>
              <w:jc w:val="center"/>
            </w:pPr>
            <w:r w:rsidRPr="00CD1A20">
              <w:t>36.55</w:t>
            </w:r>
          </w:p>
        </w:tc>
      </w:tr>
      <w:tr w:rsidR="00C23EF7" w14:paraId="18E2E883" w14:textId="77777777" w:rsidTr="004B6F4F">
        <w:tc>
          <w:tcPr>
            <w:tcW w:w="1238" w:type="dxa"/>
          </w:tcPr>
          <w:p w14:paraId="0FF40A5B" w14:textId="369BCA4C" w:rsidR="00C23EF7" w:rsidRDefault="00C23EF7" w:rsidP="00C23EF7">
            <w:r w:rsidRPr="004C7390">
              <w:rPr>
                <w:position w:val="-16"/>
              </w:rPr>
              <w:object w:dxaOrig="880" w:dyaOrig="440" w14:anchorId="5E031079">
                <v:shape id="_x0000_i1179" type="#_x0000_t75" style="width:42.75pt;height:22.5pt" o:ole="">
                  <v:imagedata r:id="rId147" o:title=""/>
                </v:shape>
                <o:OLEObject Type="Embed" ProgID="Equation.DSMT4" ShapeID="_x0000_i1179" DrawAspect="Content" ObjectID="_1803345744" r:id="rId323"/>
              </w:object>
            </w:r>
          </w:p>
        </w:tc>
        <w:tc>
          <w:tcPr>
            <w:tcW w:w="1238" w:type="dxa"/>
            <w:vAlign w:val="center"/>
          </w:tcPr>
          <w:p w14:paraId="203DFB75" w14:textId="11ACA55F" w:rsidR="00C23EF7" w:rsidRDefault="00C23EF7" w:rsidP="00C23EF7">
            <w:r>
              <w:t>8</w:t>
            </w:r>
          </w:p>
        </w:tc>
        <w:tc>
          <w:tcPr>
            <w:tcW w:w="1238" w:type="dxa"/>
            <w:vAlign w:val="center"/>
          </w:tcPr>
          <w:p w14:paraId="58258B77" w14:textId="2AF691A1" w:rsidR="00C23EF7" w:rsidRDefault="00C23EF7" w:rsidP="00C23EF7">
            <w:r>
              <w:t>0.987</w:t>
            </w:r>
          </w:p>
        </w:tc>
        <w:tc>
          <w:tcPr>
            <w:tcW w:w="1238" w:type="dxa"/>
            <w:vAlign w:val="center"/>
          </w:tcPr>
          <w:p w14:paraId="04E48C67" w14:textId="636FEEB5" w:rsidR="00C23EF7" w:rsidRDefault="00C23EF7" w:rsidP="00C23EF7">
            <w:r>
              <w:t>61</w:t>
            </w:r>
          </w:p>
        </w:tc>
        <w:tc>
          <w:tcPr>
            <w:tcW w:w="1561" w:type="dxa"/>
          </w:tcPr>
          <w:p w14:paraId="2802F617" w14:textId="74BBC52F" w:rsidR="00C23EF7" w:rsidRDefault="00C23EF7" w:rsidP="00C23EF7">
            <w:pPr>
              <w:jc w:val="center"/>
            </w:pPr>
            <w:r w:rsidRPr="00CD1A20">
              <w:t>5.279</w:t>
            </w:r>
          </w:p>
        </w:tc>
        <w:tc>
          <w:tcPr>
            <w:tcW w:w="1239" w:type="dxa"/>
          </w:tcPr>
          <w:p w14:paraId="14A78FE6" w14:textId="6288947B" w:rsidR="00C23EF7" w:rsidRDefault="00C23EF7" w:rsidP="00C23EF7">
            <w:pPr>
              <w:jc w:val="center"/>
            </w:pPr>
            <w:r w:rsidRPr="00CD1A20">
              <w:t>10.41</w:t>
            </w:r>
          </w:p>
        </w:tc>
        <w:tc>
          <w:tcPr>
            <w:tcW w:w="1239" w:type="dxa"/>
          </w:tcPr>
          <w:p w14:paraId="7B481F3A" w14:textId="2CB52EFE" w:rsidR="00C23EF7" w:rsidRDefault="00C23EF7" w:rsidP="00C23EF7">
            <w:pPr>
              <w:jc w:val="center"/>
            </w:pPr>
            <w:r w:rsidRPr="00CD1A20">
              <w:t>75.47</w:t>
            </w:r>
          </w:p>
        </w:tc>
      </w:tr>
      <w:tr w:rsidR="00C23EF7" w14:paraId="24FEB768" w14:textId="77777777" w:rsidTr="004B6F4F">
        <w:tc>
          <w:tcPr>
            <w:tcW w:w="1238" w:type="dxa"/>
          </w:tcPr>
          <w:p w14:paraId="120C24F0" w14:textId="7DEC36BB" w:rsidR="00C23EF7" w:rsidRDefault="00C23EF7" w:rsidP="00C23EF7">
            <w:r w:rsidRPr="004C7390">
              <w:rPr>
                <w:position w:val="-16"/>
              </w:rPr>
              <w:object w:dxaOrig="920" w:dyaOrig="440" w14:anchorId="5F73F0DD">
                <v:shape id="_x0000_i1180" type="#_x0000_t75" style="width:45.75pt;height:22.5pt" o:ole="">
                  <v:imagedata r:id="rId151" o:title=""/>
                </v:shape>
                <o:OLEObject Type="Embed" ProgID="Equation.DSMT4" ShapeID="_x0000_i1180" DrawAspect="Content" ObjectID="_1803345745" r:id="rId324"/>
              </w:object>
            </w:r>
          </w:p>
        </w:tc>
        <w:tc>
          <w:tcPr>
            <w:tcW w:w="1238" w:type="dxa"/>
            <w:vAlign w:val="center"/>
          </w:tcPr>
          <w:p w14:paraId="76F1D92F" w14:textId="69FCAC13" w:rsidR="00C23EF7" w:rsidRDefault="00C23EF7" w:rsidP="00C23EF7">
            <w:r>
              <w:t>48</w:t>
            </w:r>
          </w:p>
        </w:tc>
        <w:tc>
          <w:tcPr>
            <w:tcW w:w="1238" w:type="dxa"/>
            <w:vAlign w:val="center"/>
          </w:tcPr>
          <w:p w14:paraId="2756428C" w14:textId="503DA90D" w:rsidR="00C23EF7" w:rsidRDefault="00C23EF7" w:rsidP="00C23EF7">
            <w:r>
              <w:t>0.941</w:t>
            </w:r>
          </w:p>
        </w:tc>
        <w:tc>
          <w:tcPr>
            <w:tcW w:w="1238" w:type="dxa"/>
            <w:vAlign w:val="center"/>
          </w:tcPr>
          <w:p w14:paraId="3725E3A6" w14:textId="33643BC8" w:rsidR="00C23EF7" w:rsidRDefault="00C23EF7" w:rsidP="00C23EF7">
            <w:r>
              <w:t>57</w:t>
            </w:r>
          </w:p>
        </w:tc>
        <w:tc>
          <w:tcPr>
            <w:tcW w:w="1561" w:type="dxa"/>
          </w:tcPr>
          <w:p w14:paraId="06FD081C" w14:textId="3DD886DD" w:rsidR="00C23EF7" w:rsidRDefault="00C23EF7" w:rsidP="00C23EF7">
            <w:pPr>
              <w:jc w:val="center"/>
            </w:pPr>
            <w:r w:rsidRPr="00CD1A20">
              <w:t>6.544</w:t>
            </w:r>
          </w:p>
        </w:tc>
        <w:tc>
          <w:tcPr>
            <w:tcW w:w="1239" w:type="dxa"/>
          </w:tcPr>
          <w:p w14:paraId="342CDA89" w14:textId="36BA95CA" w:rsidR="00C23EF7" w:rsidRDefault="00C23EF7" w:rsidP="00C23EF7">
            <w:pPr>
              <w:jc w:val="center"/>
            </w:pPr>
            <w:r w:rsidRPr="00CD1A20">
              <w:t>9.156</w:t>
            </w:r>
          </w:p>
        </w:tc>
        <w:tc>
          <w:tcPr>
            <w:tcW w:w="1239" w:type="dxa"/>
          </w:tcPr>
          <w:p w14:paraId="37C894BC" w14:textId="2F11477E" w:rsidR="00C23EF7" w:rsidRDefault="00C23EF7" w:rsidP="00C23EF7">
            <w:pPr>
              <w:jc w:val="center"/>
            </w:pPr>
            <w:r w:rsidRPr="00CD1A20">
              <w:t>63.31</w:t>
            </w:r>
          </w:p>
        </w:tc>
      </w:tr>
      <w:tr w:rsidR="00C23EF7" w14:paraId="654802FB" w14:textId="77777777" w:rsidTr="004B6F4F">
        <w:tc>
          <w:tcPr>
            <w:tcW w:w="1238" w:type="dxa"/>
          </w:tcPr>
          <w:p w14:paraId="44112E1D" w14:textId="6D65E196" w:rsidR="00C23EF7" w:rsidRDefault="00C23EF7" w:rsidP="00C23EF7">
            <w:r w:rsidRPr="004C7390">
              <w:rPr>
                <w:position w:val="-16"/>
              </w:rPr>
              <w:object w:dxaOrig="880" w:dyaOrig="440" w14:anchorId="011067AC">
                <v:shape id="_x0000_i1181" type="#_x0000_t75" style="width:42.75pt;height:22.5pt" o:ole="">
                  <v:imagedata r:id="rId155" o:title=""/>
                </v:shape>
                <o:OLEObject Type="Embed" ProgID="Equation.DSMT4" ShapeID="_x0000_i1181" DrawAspect="Content" ObjectID="_1803345746" r:id="rId325"/>
              </w:object>
            </w:r>
          </w:p>
        </w:tc>
        <w:tc>
          <w:tcPr>
            <w:tcW w:w="1238" w:type="dxa"/>
            <w:vAlign w:val="center"/>
          </w:tcPr>
          <w:p w14:paraId="6222D544" w14:textId="788C28DB" w:rsidR="00C23EF7" w:rsidRDefault="00C23EF7" w:rsidP="00C23EF7">
            <w:r>
              <w:t>6</w:t>
            </w:r>
          </w:p>
        </w:tc>
        <w:tc>
          <w:tcPr>
            <w:tcW w:w="1238" w:type="dxa"/>
            <w:vAlign w:val="center"/>
          </w:tcPr>
          <w:p w14:paraId="4783870F" w14:textId="688B3036" w:rsidR="00C23EF7" w:rsidRDefault="00C23EF7" w:rsidP="00C23EF7">
            <w:r>
              <w:t>0.979</w:t>
            </w:r>
          </w:p>
        </w:tc>
        <w:tc>
          <w:tcPr>
            <w:tcW w:w="1238" w:type="dxa"/>
            <w:vAlign w:val="center"/>
          </w:tcPr>
          <w:p w14:paraId="6D5C7D86" w14:textId="3343B500" w:rsidR="00C23EF7" w:rsidRDefault="00C23EF7" w:rsidP="00C23EF7">
            <w:r>
              <w:t>11</w:t>
            </w:r>
          </w:p>
        </w:tc>
        <w:tc>
          <w:tcPr>
            <w:tcW w:w="1561" w:type="dxa"/>
          </w:tcPr>
          <w:p w14:paraId="4C9B74CC" w14:textId="44F06FD6" w:rsidR="00C23EF7" w:rsidRDefault="00C23EF7" w:rsidP="00C23EF7">
            <w:pPr>
              <w:jc w:val="center"/>
            </w:pPr>
            <w:r w:rsidRPr="00CD1A20">
              <w:t>5.287</w:t>
            </w:r>
          </w:p>
        </w:tc>
        <w:tc>
          <w:tcPr>
            <w:tcW w:w="1239" w:type="dxa"/>
          </w:tcPr>
          <w:p w14:paraId="02DC8F0E" w14:textId="56FF2E05" w:rsidR="00C23EF7" w:rsidRDefault="00C23EF7" w:rsidP="00C23EF7">
            <w:pPr>
              <w:jc w:val="center"/>
            </w:pPr>
            <w:r w:rsidRPr="00CD1A20">
              <w:t>10.69</w:t>
            </w:r>
          </w:p>
        </w:tc>
        <w:tc>
          <w:tcPr>
            <w:tcW w:w="1239" w:type="dxa"/>
          </w:tcPr>
          <w:p w14:paraId="6268B080" w14:textId="16956862" w:rsidR="00C23EF7" w:rsidRDefault="00C23EF7" w:rsidP="00C23EF7">
            <w:pPr>
              <w:jc w:val="center"/>
            </w:pPr>
            <w:r w:rsidRPr="00CD1A20">
              <w:t>75.45</w:t>
            </w:r>
          </w:p>
        </w:tc>
      </w:tr>
      <w:tr w:rsidR="00C23EF7" w14:paraId="406FF1A4" w14:textId="77777777" w:rsidTr="004B6F4F">
        <w:tc>
          <w:tcPr>
            <w:tcW w:w="1238" w:type="dxa"/>
          </w:tcPr>
          <w:p w14:paraId="6C21DDB8" w14:textId="418ACB47" w:rsidR="00C23EF7" w:rsidRDefault="00C23EF7" w:rsidP="00C23EF7">
            <w:r w:rsidRPr="004C7390">
              <w:rPr>
                <w:position w:val="-16"/>
              </w:rPr>
              <w:object w:dxaOrig="940" w:dyaOrig="440" w14:anchorId="33C256DA">
                <v:shape id="_x0000_i1182" type="#_x0000_t75" style="width:45.75pt;height:22.5pt" o:ole="">
                  <v:imagedata r:id="rId159" o:title=""/>
                </v:shape>
                <o:OLEObject Type="Embed" ProgID="Equation.DSMT4" ShapeID="_x0000_i1182" DrawAspect="Content" ObjectID="_1803345747" r:id="rId326"/>
              </w:object>
            </w:r>
          </w:p>
        </w:tc>
        <w:tc>
          <w:tcPr>
            <w:tcW w:w="1238" w:type="dxa"/>
            <w:vAlign w:val="center"/>
          </w:tcPr>
          <w:p w14:paraId="6A43C484" w14:textId="04A533B8" w:rsidR="00C23EF7" w:rsidRDefault="00C23EF7" w:rsidP="00C23EF7">
            <w:r>
              <w:t>2</w:t>
            </w:r>
          </w:p>
        </w:tc>
        <w:tc>
          <w:tcPr>
            <w:tcW w:w="1238" w:type="dxa"/>
            <w:vAlign w:val="center"/>
          </w:tcPr>
          <w:p w14:paraId="2645A78D" w14:textId="3EC57550" w:rsidR="00C23EF7" w:rsidRDefault="00C23EF7" w:rsidP="00C23EF7">
            <w:r>
              <w:t>0.995</w:t>
            </w:r>
          </w:p>
        </w:tc>
        <w:tc>
          <w:tcPr>
            <w:tcW w:w="1238" w:type="dxa"/>
            <w:vAlign w:val="center"/>
          </w:tcPr>
          <w:p w14:paraId="44D6F2B7" w14:textId="1BE11DEC" w:rsidR="00C23EF7" w:rsidRDefault="00C23EF7" w:rsidP="00C23EF7">
            <w:r>
              <w:t>5</w:t>
            </w:r>
          </w:p>
        </w:tc>
        <w:tc>
          <w:tcPr>
            <w:tcW w:w="1561" w:type="dxa"/>
          </w:tcPr>
          <w:p w14:paraId="791A248A" w14:textId="7CD24706" w:rsidR="00C23EF7" w:rsidRDefault="00C23EF7" w:rsidP="00C23EF7">
            <w:pPr>
              <w:jc w:val="center"/>
            </w:pPr>
            <w:r w:rsidRPr="00CD1A20">
              <w:t>3.01</w:t>
            </w:r>
          </w:p>
        </w:tc>
        <w:tc>
          <w:tcPr>
            <w:tcW w:w="1239" w:type="dxa"/>
          </w:tcPr>
          <w:p w14:paraId="7AF8CAF3" w14:textId="29FB9FB3" w:rsidR="00C23EF7" w:rsidRDefault="00C23EF7" w:rsidP="00C23EF7">
            <w:pPr>
              <w:jc w:val="center"/>
            </w:pPr>
            <w:r w:rsidRPr="00CD1A20">
              <w:t>19.61</w:t>
            </w:r>
          </w:p>
        </w:tc>
        <w:tc>
          <w:tcPr>
            <w:tcW w:w="1239" w:type="dxa"/>
          </w:tcPr>
          <w:p w14:paraId="358EC031" w14:textId="352A6CDF" w:rsidR="00C23EF7" w:rsidRDefault="00C23EF7" w:rsidP="00C23EF7">
            <w:pPr>
              <w:jc w:val="center"/>
            </w:pPr>
            <w:r w:rsidRPr="00CD1A20">
              <w:t>92.74</w:t>
            </w:r>
          </w:p>
        </w:tc>
      </w:tr>
      <w:tr w:rsidR="00C23EF7" w14:paraId="46581C91" w14:textId="77777777" w:rsidTr="004B6F4F">
        <w:tc>
          <w:tcPr>
            <w:tcW w:w="1238" w:type="dxa"/>
          </w:tcPr>
          <w:p w14:paraId="38C7EED5" w14:textId="671BE00B" w:rsidR="00C23EF7" w:rsidRDefault="00C23EF7" w:rsidP="00C23EF7">
            <w:r w:rsidRPr="004C7390">
              <w:rPr>
                <w:position w:val="-16"/>
              </w:rPr>
              <w:object w:dxaOrig="880" w:dyaOrig="440" w14:anchorId="0DD2B2A3">
                <v:shape id="_x0000_i1183" type="#_x0000_t75" style="width:42.75pt;height:22.5pt" o:ole="">
                  <v:imagedata r:id="rId163" o:title=""/>
                </v:shape>
                <o:OLEObject Type="Embed" ProgID="Equation.DSMT4" ShapeID="_x0000_i1183" DrawAspect="Content" ObjectID="_1803345748" r:id="rId327"/>
              </w:object>
            </w:r>
          </w:p>
        </w:tc>
        <w:tc>
          <w:tcPr>
            <w:tcW w:w="1238" w:type="dxa"/>
            <w:vAlign w:val="center"/>
          </w:tcPr>
          <w:p w14:paraId="692242DC" w14:textId="336EF51E" w:rsidR="00C23EF7" w:rsidRDefault="00C23EF7" w:rsidP="00C23EF7">
            <w:r>
              <w:t>0.3</w:t>
            </w:r>
          </w:p>
        </w:tc>
        <w:tc>
          <w:tcPr>
            <w:tcW w:w="1238" w:type="dxa"/>
            <w:vAlign w:val="center"/>
          </w:tcPr>
          <w:p w14:paraId="0E941FD0" w14:textId="383254E8" w:rsidR="00C23EF7" w:rsidRDefault="00C23EF7" w:rsidP="00C23EF7">
            <w:r>
              <w:t>0.998</w:t>
            </w:r>
          </w:p>
        </w:tc>
        <w:tc>
          <w:tcPr>
            <w:tcW w:w="1238" w:type="dxa"/>
            <w:vAlign w:val="center"/>
          </w:tcPr>
          <w:p w14:paraId="626BD7D3" w14:textId="59398445" w:rsidR="00C23EF7" w:rsidRDefault="00C23EF7" w:rsidP="00C23EF7">
            <w:r>
              <w:t>3</w:t>
            </w:r>
          </w:p>
        </w:tc>
        <w:tc>
          <w:tcPr>
            <w:tcW w:w="1561" w:type="dxa"/>
          </w:tcPr>
          <w:p w14:paraId="1BEB19D6" w14:textId="379F6E7F" w:rsidR="00C23EF7" w:rsidRDefault="00C23EF7" w:rsidP="00C23EF7">
            <w:pPr>
              <w:jc w:val="center"/>
            </w:pPr>
            <w:r w:rsidRPr="00CD1A20">
              <w:t>1.747</w:t>
            </w:r>
          </w:p>
        </w:tc>
        <w:tc>
          <w:tcPr>
            <w:tcW w:w="1239" w:type="dxa"/>
          </w:tcPr>
          <w:p w14:paraId="254AE143" w14:textId="7A5EBC8C" w:rsidR="00C23EF7" w:rsidRDefault="00C23EF7" w:rsidP="00C23EF7">
            <w:pPr>
              <w:jc w:val="center"/>
            </w:pPr>
            <w:r w:rsidRPr="00CD1A20">
              <w:t>29.81</w:t>
            </w:r>
          </w:p>
        </w:tc>
        <w:tc>
          <w:tcPr>
            <w:tcW w:w="1239" w:type="dxa"/>
          </w:tcPr>
          <w:p w14:paraId="44B09BDC" w14:textId="1F7452D4" w:rsidR="00C23EF7" w:rsidRDefault="00C23EF7" w:rsidP="00C23EF7">
            <w:pPr>
              <w:jc w:val="center"/>
            </w:pPr>
            <w:r w:rsidRPr="00CD1A20">
              <w:t>98</w:t>
            </w:r>
          </w:p>
        </w:tc>
      </w:tr>
      <w:tr w:rsidR="00C23EF7" w14:paraId="36E0F296" w14:textId="77777777" w:rsidTr="004B6F4F">
        <w:tc>
          <w:tcPr>
            <w:tcW w:w="1238" w:type="dxa"/>
          </w:tcPr>
          <w:p w14:paraId="222FFF0E" w14:textId="0A171335" w:rsidR="00C23EF7" w:rsidRDefault="00C23EF7" w:rsidP="00C23EF7">
            <w:r w:rsidRPr="00A24B9C">
              <w:rPr>
                <w:position w:val="-14"/>
              </w:rPr>
              <w:object w:dxaOrig="900" w:dyaOrig="400" w14:anchorId="2441C45E">
                <v:shape id="_x0000_i1184" type="#_x0000_t75" style="width:45pt;height:19.5pt" o:ole="">
                  <v:imagedata r:id="rId167" o:title=""/>
                </v:shape>
                <o:OLEObject Type="Embed" ProgID="Equation.DSMT4" ShapeID="_x0000_i1184" DrawAspect="Content" ObjectID="_1803345749" r:id="rId328"/>
              </w:object>
            </w:r>
          </w:p>
        </w:tc>
        <w:tc>
          <w:tcPr>
            <w:tcW w:w="1238" w:type="dxa"/>
            <w:vAlign w:val="center"/>
          </w:tcPr>
          <w:p w14:paraId="2658904F" w14:textId="32488F8D" w:rsidR="00C23EF7" w:rsidRDefault="00C23EF7" w:rsidP="00C23EF7">
            <w:r>
              <w:rPr>
                <w:rFonts w:cs="Times New Roman"/>
              </w:rPr>
              <w:t>0.4</w:t>
            </w:r>
          </w:p>
        </w:tc>
        <w:tc>
          <w:tcPr>
            <w:tcW w:w="1238" w:type="dxa"/>
            <w:vAlign w:val="center"/>
          </w:tcPr>
          <w:p w14:paraId="6DC8AE76" w14:textId="7DF00FC2" w:rsidR="00C23EF7" w:rsidRDefault="00C23EF7" w:rsidP="00C23EF7">
            <w:pPr>
              <w:rPr>
                <w:rFonts w:cs="Times New Roman"/>
              </w:rPr>
            </w:pPr>
            <w:r>
              <w:rPr>
                <w:rFonts w:cs="Times New Roman"/>
              </w:rPr>
              <w:t>0.998</w:t>
            </w:r>
          </w:p>
        </w:tc>
        <w:tc>
          <w:tcPr>
            <w:tcW w:w="1238" w:type="dxa"/>
            <w:vAlign w:val="center"/>
          </w:tcPr>
          <w:p w14:paraId="2EA4E078" w14:textId="639532BF" w:rsidR="00C23EF7" w:rsidRDefault="00C23EF7" w:rsidP="00C23EF7">
            <w:r>
              <w:rPr>
                <w:rFonts w:cs="Times New Roman"/>
              </w:rPr>
              <w:t>3</w:t>
            </w:r>
          </w:p>
        </w:tc>
        <w:tc>
          <w:tcPr>
            <w:tcW w:w="1561" w:type="dxa"/>
          </w:tcPr>
          <w:p w14:paraId="262CDAD9" w14:textId="4C9A4E2E" w:rsidR="00C23EF7" w:rsidRDefault="00C23EF7" w:rsidP="00C23EF7">
            <w:pPr>
              <w:jc w:val="center"/>
            </w:pPr>
            <w:r w:rsidRPr="00CD1A20">
              <w:t>2.146</w:t>
            </w:r>
          </w:p>
        </w:tc>
        <w:tc>
          <w:tcPr>
            <w:tcW w:w="1239" w:type="dxa"/>
          </w:tcPr>
          <w:p w14:paraId="21D48283" w14:textId="56B61945" w:rsidR="00C23EF7" w:rsidRDefault="00C23EF7" w:rsidP="00C23EF7">
            <w:pPr>
              <w:jc w:val="center"/>
            </w:pPr>
            <w:r w:rsidRPr="00CD1A20">
              <w:t>24.64</w:t>
            </w:r>
          </w:p>
        </w:tc>
        <w:tc>
          <w:tcPr>
            <w:tcW w:w="1239" w:type="dxa"/>
          </w:tcPr>
          <w:p w14:paraId="709FA099" w14:textId="22F44EC0" w:rsidR="00C23EF7" w:rsidRDefault="00C23EF7" w:rsidP="00C23EF7">
            <w:pPr>
              <w:jc w:val="center"/>
            </w:pPr>
            <w:r w:rsidRPr="00CD1A20">
              <w:t>97.9</w:t>
            </w:r>
          </w:p>
        </w:tc>
      </w:tr>
    </w:tbl>
    <w:p w14:paraId="6EC738A2" w14:textId="77777777" w:rsidR="00550531" w:rsidRDefault="00550531" w:rsidP="00550531"/>
    <w:p w14:paraId="4B618D82" w14:textId="6BD49E61" w:rsidR="00550531" w:rsidRDefault="00550531">
      <w:r>
        <w:br w:type="page"/>
      </w:r>
    </w:p>
    <w:p w14:paraId="495704A9" w14:textId="58C2A094" w:rsidR="00285B09" w:rsidRDefault="00285B09" w:rsidP="00285B09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628EA80F" wp14:editId="7F54B3B4">
            <wp:extent cx="2088000" cy="1613408"/>
            <wp:effectExtent l="0" t="0" r="7620" b="6350"/>
            <wp:docPr id="69279858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2798581" name="Рисунок 692798581"/>
                    <pic:cNvPicPr/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0AE7255" wp14:editId="6C1BBDFE">
            <wp:extent cx="2088000" cy="1613406"/>
            <wp:effectExtent l="0" t="0" r="7620" b="6350"/>
            <wp:docPr id="369009061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9009061" name="Рисунок 369009061"/>
                    <pic:cNvPicPr/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790F0B0" wp14:editId="529D0027">
            <wp:extent cx="2088000" cy="1613407"/>
            <wp:effectExtent l="0" t="0" r="7620" b="6350"/>
            <wp:docPr id="1358824316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8824316" name="Рисунок 1358824316"/>
                    <pic:cNvPicPr/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7E30ED8" wp14:editId="2D69E5AE">
            <wp:extent cx="2088000" cy="1613407"/>
            <wp:effectExtent l="0" t="0" r="7620" b="6350"/>
            <wp:docPr id="176098272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0982724" name="Рисунок 1760982724"/>
                    <pic:cNvPicPr/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D97231C" wp14:editId="3F4DF983">
            <wp:extent cx="2088000" cy="1613407"/>
            <wp:effectExtent l="0" t="0" r="7620" b="6350"/>
            <wp:docPr id="896442639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6442639" name="Рисунок 896442639"/>
                    <pic:cNvPicPr/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A68676" w14:textId="640DD663" w:rsidR="00285B09" w:rsidRDefault="000A71E2">
      <w:proofErr w:type="spellStart"/>
      <w:r>
        <w:t>Fig.S</w:t>
      </w:r>
      <w:proofErr w:type="spellEnd"/>
      <w:r>
        <w:rPr>
          <w:lang w:val="uk-UA"/>
        </w:rPr>
        <w:t>7</w:t>
      </w:r>
      <w:r>
        <w:t xml:space="preserve">. </w:t>
      </w:r>
      <w:r w:rsidR="00285B09" w:rsidRPr="0063392D">
        <w:t>Dependencies of MSE on the input feature dimension for train data.</w:t>
      </w:r>
    </w:p>
    <w:p w14:paraId="15724905" w14:textId="77777777" w:rsidR="00285B09" w:rsidRDefault="00285B09"/>
    <w:p w14:paraId="41C53E00" w14:textId="62814CF5" w:rsidR="00285B09" w:rsidRDefault="00285B09">
      <w:r>
        <w:br w:type="page"/>
      </w:r>
    </w:p>
    <w:p w14:paraId="669E7EC1" w14:textId="04DF9231" w:rsidR="00285B09" w:rsidRDefault="00500168" w:rsidP="00B27B64">
      <w:r>
        <w:lastRenderedPageBreak/>
        <w:t xml:space="preserve">Table S14. </w:t>
      </w:r>
      <w:r w:rsidRPr="009F0988">
        <w:t xml:space="preserve">Performance metrics of the </w:t>
      </w:r>
      <w:r>
        <w:t xml:space="preserve">models for Fe-altered dataset. </w:t>
      </w:r>
    </w:p>
    <w:tbl>
      <w:tblPr>
        <w:tblStyle w:val="a3"/>
        <w:tblW w:w="10488" w:type="dxa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23"/>
        <w:gridCol w:w="1223"/>
        <w:gridCol w:w="626"/>
        <w:gridCol w:w="663"/>
        <w:gridCol w:w="680"/>
        <w:gridCol w:w="682"/>
        <w:gridCol w:w="640"/>
        <w:gridCol w:w="752"/>
        <w:gridCol w:w="665"/>
        <w:gridCol w:w="673"/>
        <w:gridCol w:w="624"/>
        <w:gridCol w:w="665"/>
        <w:gridCol w:w="686"/>
        <w:gridCol w:w="686"/>
      </w:tblGrid>
      <w:tr w:rsidR="008C0747" w14:paraId="690D59CE" w14:textId="5052257E" w:rsidTr="0044667E">
        <w:trPr>
          <w:jc w:val="center"/>
        </w:trPr>
        <w:tc>
          <w:tcPr>
            <w:tcW w:w="1223" w:type="dxa"/>
            <w:vMerge w:val="restart"/>
            <w:vAlign w:val="center"/>
          </w:tcPr>
          <w:p w14:paraId="0764E122" w14:textId="09187780" w:rsidR="00BA72C3" w:rsidRPr="00BA72C3" w:rsidRDefault="00BA72C3" w:rsidP="00BA72C3">
            <w:pPr>
              <w:jc w:val="center"/>
            </w:pPr>
            <w:r w:rsidRPr="00BA72C3">
              <w:t>Algorithm</w:t>
            </w:r>
          </w:p>
        </w:tc>
        <w:tc>
          <w:tcPr>
            <w:tcW w:w="1223" w:type="dxa"/>
            <w:vMerge w:val="restart"/>
            <w:vAlign w:val="center"/>
          </w:tcPr>
          <w:p w14:paraId="441D8E26" w14:textId="0C87B88E" w:rsidR="00BA72C3" w:rsidRDefault="00BA72C3" w:rsidP="00BA72C3">
            <w:pPr>
              <w:jc w:val="center"/>
            </w:pPr>
            <w:r>
              <w:t>Feature dimension</w:t>
            </w:r>
          </w:p>
        </w:tc>
        <w:tc>
          <w:tcPr>
            <w:tcW w:w="2651" w:type="dxa"/>
            <w:gridSpan w:val="4"/>
          </w:tcPr>
          <w:p w14:paraId="599A0B0C" w14:textId="18CC9986" w:rsidR="00BA72C3" w:rsidRDefault="00BA72C3" w:rsidP="00602C07">
            <w:pPr>
              <w:jc w:val="center"/>
            </w:pPr>
            <w:proofErr w:type="spellStart"/>
            <w:r>
              <w:t>MdAPE</w:t>
            </w:r>
            <w:proofErr w:type="spellEnd"/>
            <w:r>
              <w:t>, %</w:t>
            </w:r>
          </w:p>
        </w:tc>
        <w:tc>
          <w:tcPr>
            <w:tcW w:w="2730" w:type="dxa"/>
            <w:gridSpan w:val="4"/>
          </w:tcPr>
          <w:p w14:paraId="16C9D906" w14:textId="5406F0CB" w:rsidR="00BA72C3" w:rsidRDefault="00BA72C3" w:rsidP="00936437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2661" w:type="dxa"/>
            <w:gridSpan w:val="4"/>
          </w:tcPr>
          <w:p w14:paraId="7A7524D1" w14:textId="53B3129D" w:rsidR="00BA72C3" w:rsidRDefault="00BA72C3" w:rsidP="00936437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8C0747" w14:paraId="6761A198" w14:textId="7B126227" w:rsidTr="0044667E">
        <w:trPr>
          <w:jc w:val="center"/>
        </w:trPr>
        <w:tc>
          <w:tcPr>
            <w:tcW w:w="1223" w:type="dxa"/>
            <w:vMerge/>
          </w:tcPr>
          <w:p w14:paraId="403B188A" w14:textId="77777777" w:rsidR="00BA72C3" w:rsidRDefault="00BA72C3" w:rsidP="00496A86"/>
        </w:tc>
        <w:tc>
          <w:tcPr>
            <w:tcW w:w="1223" w:type="dxa"/>
            <w:vMerge/>
          </w:tcPr>
          <w:p w14:paraId="362944C5" w14:textId="77777777" w:rsidR="00BA72C3" w:rsidRDefault="00BA72C3" w:rsidP="00496A86"/>
        </w:tc>
        <w:tc>
          <w:tcPr>
            <w:tcW w:w="1289" w:type="dxa"/>
            <w:gridSpan w:val="2"/>
          </w:tcPr>
          <w:p w14:paraId="79D41561" w14:textId="44518736" w:rsidR="00BA72C3" w:rsidRDefault="00BA72C3" w:rsidP="00496A86">
            <w:pPr>
              <w:jc w:val="center"/>
            </w:pPr>
            <w:r>
              <w:t>940 nm</w:t>
            </w:r>
          </w:p>
        </w:tc>
        <w:tc>
          <w:tcPr>
            <w:tcW w:w="1362" w:type="dxa"/>
            <w:gridSpan w:val="2"/>
          </w:tcPr>
          <w:p w14:paraId="6C948F99" w14:textId="32B9C852" w:rsidR="00BA72C3" w:rsidRDefault="00BA72C3" w:rsidP="00496A86">
            <w:pPr>
              <w:jc w:val="center"/>
            </w:pPr>
            <w:r>
              <w:t>AM1.5</w:t>
            </w:r>
          </w:p>
        </w:tc>
        <w:tc>
          <w:tcPr>
            <w:tcW w:w="1392" w:type="dxa"/>
            <w:gridSpan w:val="2"/>
          </w:tcPr>
          <w:p w14:paraId="43F5DAC8" w14:textId="2FD0ECAB" w:rsidR="00BA72C3" w:rsidRDefault="00BA72C3" w:rsidP="00496A86">
            <w:pPr>
              <w:jc w:val="center"/>
            </w:pPr>
            <w:r>
              <w:t>940 nm</w:t>
            </w:r>
          </w:p>
        </w:tc>
        <w:tc>
          <w:tcPr>
            <w:tcW w:w="1338" w:type="dxa"/>
            <w:gridSpan w:val="2"/>
          </w:tcPr>
          <w:p w14:paraId="590AEB5A" w14:textId="7D143642" w:rsidR="00BA72C3" w:rsidRDefault="00BA72C3" w:rsidP="00496A86">
            <w:pPr>
              <w:jc w:val="center"/>
            </w:pPr>
            <w:r>
              <w:t>AM1.5</w:t>
            </w:r>
          </w:p>
        </w:tc>
        <w:tc>
          <w:tcPr>
            <w:tcW w:w="1289" w:type="dxa"/>
            <w:gridSpan w:val="2"/>
          </w:tcPr>
          <w:p w14:paraId="19B75899" w14:textId="5906DCA0" w:rsidR="00BA72C3" w:rsidRDefault="00BA72C3" w:rsidP="00496A86">
            <w:pPr>
              <w:jc w:val="center"/>
            </w:pPr>
            <w:r>
              <w:t>940 nm</w:t>
            </w:r>
          </w:p>
        </w:tc>
        <w:tc>
          <w:tcPr>
            <w:tcW w:w="1372" w:type="dxa"/>
            <w:gridSpan w:val="2"/>
          </w:tcPr>
          <w:p w14:paraId="0B4C78AB" w14:textId="774ABE16" w:rsidR="00BA72C3" w:rsidRDefault="00BA72C3" w:rsidP="00496A86">
            <w:pPr>
              <w:jc w:val="center"/>
            </w:pPr>
            <w:r>
              <w:t>AM1.5</w:t>
            </w:r>
          </w:p>
        </w:tc>
      </w:tr>
      <w:tr w:rsidR="008C0747" w14:paraId="69F11B2F" w14:textId="0FBDED66" w:rsidTr="0044667E">
        <w:trPr>
          <w:jc w:val="center"/>
        </w:trPr>
        <w:tc>
          <w:tcPr>
            <w:tcW w:w="1223" w:type="dxa"/>
            <w:vMerge/>
          </w:tcPr>
          <w:p w14:paraId="27813EA7" w14:textId="77777777" w:rsidR="00BA72C3" w:rsidRDefault="00BA72C3" w:rsidP="00496A86">
            <w:pPr>
              <w:jc w:val="center"/>
            </w:pPr>
          </w:p>
        </w:tc>
        <w:tc>
          <w:tcPr>
            <w:tcW w:w="1223" w:type="dxa"/>
            <w:vMerge/>
          </w:tcPr>
          <w:p w14:paraId="244D5EDE" w14:textId="77777777" w:rsidR="00BA72C3" w:rsidRDefault="00BA72C3" w:rsidP="00496A86">
            <w:pPr>
              <w:jc w:val="center"/>
            </w:pPr>
          </w:p>
        </w:tc>
        <w:tc>
          <w:tcPr>
            <w:tcW w:w="626" w:type="dxa"/>
          </w:tcPr>
          <w:p w14:paraId="473D2817" w14:textId="55C9E3D2" w:rsidR="00BA72C3" w:rsidRPr="00496A86" w:rsidRDefault="00BA72C3" w:rsidP="00496A86">
            <w:pPr>
              <w:jc w:val="center"/>
            </w:pPr>
            <w:r>
              <w:t>Init</w:t>
            </w:r>
          </w:p>
        </w:tc>
        <w:tc>
          <w:tcPr>
            <w:tcW w:w="663" w:type="dxa"/>
          </w:tcPr>
          <w:p w14:paraId="1037D21A" w14:textId="65B76C5C" w:rsidR="00BA72C3" w:rsidRPr="00936437" w:rsidRDefault="00BA72C3" w:rsidP="00496A86">
            <w:pPr>
              <w:jc w:val="center"/>
            </w:pPr>
            <w:r>
              <w:t>PCA</w:t>
            </w:r>
          </w:p>
        </w:tc>
        <w:tc>
          <w:tcPr>
            <w:tcW w:w="680" w:type="dxa"/>
          </w:tcPr>
          <w:p w14:paraId="4883D775" w14:textId="29897E30" w:rsidR="00BA72C3" w:rsidRDefault="00BA72C3" w:rsidP="00496A86">
            <w:pPr>
              <w:jc w:val="center"/>
            </w:pPr>
            <w:r>
              <w:t>Init</w:t>
            </w:r>
          </w:p>
        </w:tc>
        <w:tc>
          <w:tcPr>
            <w:tcW w:w="682" w:type="dxa"/>
          </w:tcPr>
          <w:p w14:paraId="04ED7D32" w14:textId="7204EDF2" w:rsidR="00BA72C3" w:rsidRDefault="00BA72C3" w:rsidP="00496A86">
            <w:pPr>
              <w:jc w:val="center"/>
            </w:pPr>
            <w:r>
              <w:t>PCA</w:t>
            </w:r>
          </w:p>
        </w:tc>
        <w:tc>
          <w:tcPr>
            <w:tcW w:w="640" w:type="dxa"/>
          </w:tcPr>
          <w:p w14:paraId="25E8AAE7" w14:textId="7FE74192" w:rsidR="00BA72C3" w:rsidRDefault="00BA72C3" w:rsidP="00496A86">
            <w:pPr>
              <w:jc w:val="center"/>
            </w:pPr>
            <w:r>
              <w:t>Init</w:t>
            </w:r>
          </w:p>
        </w:tc>
        <w:tc>
          <w:tcPr>
            <w:tcW w:w="752" w:type="dxa"/>
          </w:tcPr>
          <w:p w14:paraId="2A3A7DEF" w14:textId="08264675" w:rsidR="00BA72C3" w:rsidRDefault="00BA72C3" w:rsidP="00496A86">
            <w:pPr>
              <w:jc w:val="center"/>
            </w:pPr>
            <w:r>
              <w:t>PCA</w:t>
            </w:r>
          </w:p>
        </w:tc>
        <w:tc>
          <w:tcPr>
            <w:tcW w:w="665" w:type="dxa"/>
          </w:tcPr>
          <w:p w14:paraId="20FE0F65" w14:textId="780CDBBB" w:rsidR="00BA72C3" w:rsidRDefault="00BA72C3" w:rsidP="00496A86">
            <w:pPr>
              <w:jc w:val="center"/>
            </w:pPr>
            <w:r>
              <w:t>Init</w:t>
            </w:r>
          </w:p>
        </w:tc>
        <w:tc>
          <w:tcPr>
            <w:tcW w:w="673" w:type="dxa"/>
          </w:tcPr>
          <w:p w14:paraId="4DA159CD" w14:textId="2056839B" w:rsidR="00BA72C3" w:rsidRDefault="00BA72C3" w:rsidP="00496A86">
            <w:pPr>
              <w:jc w:val="center"/>
            </w:pPr>
            <w:r>
              <w:t>PCA</w:t>
            </w:r>
          </w:p>
        </w:tc>
        <w:tc>
          <w:tcPr>
            <w:tcW w:w="624" w:type="dxa"/>
          </w:tcPr>
          <w:p w14:paraId="48F44B82" w14:textId="5411A76D" w:rsidR="00BA72C3" w:rsidRDefault="00BA72C3" w:rsidP="00496A86">
            <w:pPr>
              <w:jc w:val="center"/>
            </w:pPr>
            <w:r>
              <w:t>Init</w:t>
            </w:r>
          </w:p>
        </w:tc>
        <w:tc>
          <w:tcPr>
            <w:tcW w:w="665" w:type="dxa"/>
          </w:tcPr>
          <w:p w14:paraId="5F019078" w14:textId="4450E66D" w:rsidR="00BA72C3" w:rsidRDefault="00BA72C3" w:rsidP="00496A86">
            <w:pPr>
              <w:jc w:val="center"/>
            </w:pPr>
            <w:r>
              <w:t>PCA</w:t>
            </w:r>
          </w:p>
        </w:tc>
        <w:tc>
          <w:tcPr>
            <w:tcW w:w="686" w:type="dxa"/>
          </w:tcPr>
          <w:p w14:paraId="5A10280E" w14:textId="35A7C61A" w:rsidR="00BA72C3" w:rsidRDefault="00BA72C3" w:rsidP="00496A86">
            <w:pPr>
              <w:jc w:val="center"/>
            </w:pPr>
            <w:r>
              <w:t>Init</w:t>
            </w:r>
          </w:p>
        </w:tc>
        <w:tc>
          <w:tcPr>
            <w:tcW w:w="686" w:type="dxa"/>
          </w:tcPr>
          <w:p w14:paraId="04491B27" w14:textId="006793AA" w:rsidR="00BA72C3" w:rsidRDefault="00BA72C3" w:rsidP="00496A86">
            <w:pPr>
              <w:jc w:val="center"/>
            </w:pPr>
            <w:r>
              <w:t>PCA</w:t>
            </w:r>
          </w:p>
        </w:tc>
      </w:tr>
      <w:tr w:rsidR="008C0747" w14:paraId="49DA688E" w14:textId="77777777" w:rsidTr="0044667E">
        <w:trPr>
          <w:jc w:val="center"/>
        </w:trPr>
        <w:tc>
          <w:tcPr>
            <w:tcW w:w="1223" w:type="dxa"/>
            <w:vMerge w:val="restart"/>
          </w:tcPr>
          <w:p w14:paraId="769A018A" w14:textId="51F0CDBB" w:rsidR="009E3D95" w:rsidRPr="00BA72C3" w:rsidRDefault="009E3D95" w:rsidP="009E3D95">
            <w:pPr>
              <w:jc w:val="center"/>
            </w:pPr>
            <w:r>
              <w:t>RF</w:t>
            </w:r>
          </w:p>
        </w:tc>
        <w:tc>
          <w:tcPr>
            <w:tcW w:w="1223" w:type="dxa"/>
          </w:tcPr>
          <w:p w14:paraId="0D3A0D83" w14:textId="681BD1D1" w:rsidR="009E3D95" w:rsidRDefault="009E3D95" w:rsidP="009E3D95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0725102B" w14:textId="315A0933" w:rsidR="009E3D95" w:rsidRDefault="009E3D95" w:rsidP="009E3D95">
            <w:pPr>
              <w:jc w:val="center"/>
            </w:pPr>
            <w:r>
              <w:t>6.47</w:t>
            </w:r>
          </w:p>
        </w:tc>
        <w:tc>
          <w:tcPr>
            <w:tcW w:w="663" w:type="dxa"/>
          </w:tcPr>
          <w:p w14:paraId="33E9F03A" w14:textId="2C3E1DD3" w:rsidR="009E3D95" w:rsidRDefault="009E3D95" w:rsidP="009E3D95">
            <w:pPr>
              <w:jc w:val="center"/>
            </w:pPr>
            <w:r>
              <w:t>6.38</w:t>
            </w:r>
          </w:p>
        </w:tc>
        <w:tc>
          <w:tcPr>
            <w:tcW w:w="680" w:type="dxa"/>
          </w:tcPr>
          <w:p w14:paraId="30B1BA29" w14:textId="5D1FF9B0" w:rsidR="009E3D95" w:rsidRDefault="009E3D95" w:rsidP="009E3D95">
            <w:pPr>
              <w:jc w:val="center"/>
            </w:pPr>
            <w:r w:rsidRPr="00837E52">
              <w:t>8.29</w:t>
            </w:r>
          </w:p>
        </w:tc>
        <w:tc>
          <w:tcPr>
            <w:tcW w:w="682" w:type="dxa"/>
          </w:tcPr>
          <w:p w14:paraId="2D3F8F9C" w14:textId="2BB097DE" w:rsidR="009E3D95" w:rsidRDefault="009E3D95" w:rsidP="009E3D95">
            <w:pPr>
              <w:jc w:val="center"/>
            </w:pPr>
            <w:r w:rsidRPr="00837E52">
              <w:t>8.00</w:t>
            </w:r>
          </w:p>
        </w:tc>
        <w:tc>
          <w:tcPr>
            <w:tcW w:w="640" w:type="dxa"/>
          </w:tcPr>
          <w:p w14:paraId="7A752FE8" w14:textId="67B4F47A" w:rsidR="009E3D95" w:rsidRDefault="009E3D95" w:rsidP="009E3D95">
            <w:pPr>
              <w:jc w:val="center"/>
            </w:pPr>
            <w:r w:rsidRPr="00837E52">
              <w:t>10.</w:t>
            </w:r>
            <w:r>
              <w:t>1</w:t>
            </w:r>
          </w:p>
        </w:tc>
        <w:tc>
          <w:tcPr>
            <w:tcW w:w="752" w:type="dxa"/>
          </w:tcPr>
          <w:p w14:paraId="7CBBC81F" w14:textId="72510D4A" w:rsidR="009E3D95" w:rsidRDefault="009E3D95" w:rsidP="009E3D95">
            <w:pPr>
              <w:jc w:val="center"/>
            </w:pPr>
            <w:r w:rsidRPr="00837E52">
              <w:t>9.48</w:t>
            </w:r>
          </w:p>
        </w:tc>
        <w:tc>
          <w:tcPr>
            <w:tcW w:w="665" w:type="dxa"/>
          </w:tcPr>
          <w:p w14:paraId="4AF93C61" w14:textId="23F1EFBD" w:rsidR="009E3D95" w:rsidRDefault="009E3D95" w:rsidP="009E3D95">
            <w:pPr>
              <w:jc w:val="center"/>
            </w:pPr>
            <w:r w:rsidRPr="00837E52">
              <w:t>7.54</w:t>
            </w:r>
          </w:p>
        </w:tc>
        <w:tc>
          <w:tcPr>
            <w:tcW w:w="673" w:type="dxa"/>
          </w:tcPr>
          <w:p w14:paraId="568E3D76" w14:textId="36D86D7E" w:rsidR="009E3D95" w:rsidRDefault="009E3D95" w:rsidP="009E3D95">
            <w:pPr>
              <w:jc w:val="center"/>
            </w:pPr>
            <w:r w:rsidRPr="00837E52">
              <w:t>8.12</w:t>
            </w:r>
          </w:p>
        </w:tc>
        <w:tc>
          <w:tcPr>
            <w:tcW w:w="624" w:type="dxa"/>
          </w:tcPr>
          <w:p w14:paraId="29D8CB1C" w14:textId="3877238E" w:rsidR="009E3D95" w:rsidRDefault="009E3D95" w:rsidP="009E3D95">
            <w:pPr>
              <w:jc w:val="center"/>
            </w:pPr>
            <w:r w:rsidRPr="00837E52">
              <w:t>6</w:t>
            </w:r>
            <w:r>
              <w:t>8</w:t>
            </w:r>
            <w:r w:rsidRPr="00837E52">
              <w:t>.</w:t>
            </w:r>
            <w:r>
              <w:t>0</w:t>
            </w:r>
          </w:p>
        </w:tc>
        <w:tc>
          <w:tcPr>
            <w:tcW w:w="665" w:type="dxa"/>
          </w:tcPr>
          <w:p w14:paraId="7CF4B295" w14:textId="7C78459E" w:rsidR="009E3D95" w:rsidRDefault="009E3D95" w:rsidP="009E3D95">
            <w:pPr>
              <w:jc w:val="center"/>
            </w:pPr>
            <w:r w:rsidRPr="00837E52">
              <w:t>70.2</w:t>
            </w:r>
          </w:p>
        </w:tc>
        <w:tc>
          <w:tcPr>
            <w:tcW w:w="686" w:type="dxa"/>
          </w:tcPr>
          <w:p w14:paraId="5273EDEC" w14:textId="32617852" w:rsidR="009E3D95" w:rsidRDefault="009E3D95" w:rsidP="009E3D95">
            <w:pPr>
              <w:jc w:val="center"/>
            </w:pPr>
            <w:r w:rsidRPr="00837E52">
              <w:t>5</w:t>
            </w:r>
            <w:r>
              <w:t>7</w:t>
            </w:r>
            <w:r w:rsidRPr="00837E52">
              <w:t>.</w:t>
            </w:r>
            <w:r>
              <w:t>0</w:t>
            </w:r>
          </w:p>
        </w:tc>
        <w:tc>
          <w:tcPr>
            <w:tcW w:w="686" w:type="dxa"/>
          </w:tcPr>
          <w:p w14:paraId="447B50E0" w14:textId="0433A001" w:rsidR="009E3D95" w:rsidRDefault="009E3D95" w:rsidP="009E3D95">
            <w:pPr>
              <w:jc w:val="center"/>
            </w:pPr>
            <w:r w:rsidRPr="00837E52">
              <w:t>57.9</w:t>
            </w:r>
          </w:p>
        </w:tc>
      </w:tr>
      <w:tr w:rsidR="008C0747" w14:paraId="3E3FF031" w14:textId="77777777" w:rsidTr="0044667E">
        <w:trPr>
          <w:jc w:val="center"/>
        </w:trPr>
        <w:tc>
          <w:tcPr>
            <w:tcW w:w="1223" w:type="dxa"/>
            <w:vMerge/>
          </w:tcPr>
          <w:p w14:paraId="12940B8C" w14:textId="77777777" w:rsidR="009E3D95" w:rsidRDefault="009E3D95" w:rsidP="009E3D95">
            <w:pPr>
              <w:jc w:val="center"/>
            </w:pPr>
          </w:p>
        </w:tc>
        <w:tc>
          <w:tcPr>
            <w:tcW w:w="1223" w:type="dxa"/>
          </w:tcPr>
          <w:p w14:paraId="548BB979" w14:textId="0E4D402E" w:rsidR="009E3D95" w:rsidRDefault="009E3D95" w:rsidP="009E3D95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0F5738F7" w14:textId="58CE07BC" w:rsidR="009E3D95" w:rsidRDefault="009E3D95" w:rsidP="009E3D95">
            <w:pPr>
              <w:jc w:val="center"/>
            </w:pPr>
            <w:r w:rsidRPr="00837E52">
              <w:t>7.67</w:t>
            </w:r>
          </w:p>
        </w:tc>
        <w:tc>
          <w:tcPr>
            <w:tcW w:w="663" w:type="dxa"/>
          </w:tcPr>
          <w:p w14:paraId="203125B0" w14:textId="4CD4BAA4" w:rsidR="009E3D95" w:rsidRPr="00E05867" w:rsidRDefault="009E3D95" w:rsidP="009E3D95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6.00</w:t>
            </w:r>
          </w:p>
        </w:tc>
        <w:tc>
          <w:tcPr>
            <w:tcW w:w="680" w:type="dxa"/>
          </w:tcPr>
          <w:p w14:paraId="187F8F21" w14:textId="2EBABE70" w:rsidR="009E3D95" w:rsidRDefault="009E3D95" w:rsidP="009E3D95">
            <w:pPr>
              <w:jc w:val="center"/>
            </w:pPr>
            <w:r w:rsidRPr="00837E52">
              <w:t>6.96</w:t>
            </w:r>
          </w:p>
        </w:tc>
        <w:tc>
          <w:tcPr>
            <w:tcW w:w="682" w:type="dxa"/>
          </w:tcPr>
          <w:p w14:paraId="70A2B5AF" w14:textId="4763A9F6" w:rsidR="009E3D95" w:rsidRDefault="009E3D95" w:rsidP="009E3D95">
            <w:pPr>
              <w:jc w:val="center"/>
            </w:pPr>
            <w:r w:rsidRPr="00837E52">
              <w:t>9.4</w:t>
            </w:r>
            <w:r>
              <w:t>6</w:t>
            </w:r>
          </w:p>
        </w:tc>
        <w:tc>
          <w:tcPr>
            <w:tcW w:w="640" w:type="dxa"/>
          </w:tcPr>
          <w:p w14:paraId="2D20EC77" w14:textId="6FE3AABE" w:rsidR="009E3D95" w:rsidRDefault="009E3D95" w:rsidP="009E3D95">
            <w:pPr>
              <w:jc w:val="center"/>
            </w:pPr>
            <w:r w:rsidRPr="00837E52">
              <w:t>7.06</w:t>
            </w:r>
          </w:p>
        </w:tc>
        <w:tc>
          <w:tcPr>
            <w:tcW w:w="752" w:type="dxa"/>
          </w:tcPr>
          <w:p w14:paraId="631C6EAA" w14:textId="2A77D602" w:rsidR="009E3D95" w:rsidRDefault="009E3D95" w:rsidP="009E3D95">
            <w:pPr>
              <w:jc w:val="center"/>
            </w:pPr>
            <w:r w:rsidRPr="00837E52">
              <w:t>8.51</w:t>
            </w:r>
          </w:p>
        </w:tc>
        <w:tc>
          <w:tcPr>
            <w:tcW w:w="665" w:type="dxa"/>
          </w:tcPr>
          <w:p w14:paraId="54CE5D01" w14:textId="03FF9377" w:rsidR="009E3D95" w:rsidRDefault="009E3D95" w:rsidP="009E3D95">
            <w:pPr>
              <w:jc w:val="center"/>
            </w:pPr>
            <w:r w:rsidRPr="00837E52">
              <w:t>10.</w:t>
            </w:r>
            <w:r>
              <w:t>1</w:t>
            </w:r>
          </w:p>
        </w:tc>
        <w:tc>
          <w:tcPr>
            <w:tcW w:w="673" w:type="dxa"/>
          </w:tcPr>
          <w:p w14:paraId="0BD2C2C3" w14:textId="27ED4661" w:rsidR="009E3D95" w:rsidRDefault="009E3D95" w:rsidP="009E3D95">
            <w:pPr>
              <w:jc w:val="center"/>
            </w:pPr>
            <w:r w:rsidRPr="00837E52">
              <w:t>6.96</w:t>
            </w:r>
          </w:p>
        </w:tc>
        <w:tc>
          <w:tcPr>
            <w:tcW w:w="624" w:type="dxa"/>
          </w:tcPr>
          <w:p w14:paraId="2F866CB0" w14:textId="4D9BD01B" w:rsidR="009E3D95" w:rsidRDefault="009E3D95" w:rsidP="009E3D95">
            <w:pPr>
              <w:jc w:val="center"/>
            </w:pPr>
            <w:r w:rsidRPr="00837E52">
              <w:t>60.5</w:t>
            </w:r>
          </w:p>
        </w:tc>
        <w:tc>
          <w:tcPr>
            <w:tcW w:w="665" w:type="dxa"/>
          </w:tcPr>
          <w:p w14:paraId="5304581B" w14:textId="2D13BB3B" w:rsidR="009E3D95" w:rsidRDefault="009E3D95" w:rsidP="009E3D95">
            <w:pPr>
              <w:jc w:val="center"/>
            </w:pPr>
            <w:r w:rsidRPr="00837E52">
              <w:t>72.2</w:t>
            </w:r>
          </w:p>
        </w:tc>
        <w:tc>
          <w:tcPr>
            <w:tcW w:w="686" w:type="dxa"/>
          </w:tcPr>
          <w:p w14:paraId="68B4D82D" w14:textId="6051A60C" w:rsidR="009E3D95" w:rsidRDefault="009E3D95" w:rsidP="009E3D95">
            <w:pPr>
              <w:jc w:val="center"/>
            </w:pPr>
            <w:r w:rsidRPr="00837E52">
              <w:t>64.2</w:t>
            </w:r>
          </w:p>
        </w:tc>
        <w:tc>
          <w:tcPr>
            <w:tcW w:w="686" w:type="dxa"/>
          </w:tcPr>
          <w:p w14:paraId="7CD6246A" w14:textId="4B8DFE7C" w:rsidR="009E3D95" w:rsidRDefault="009E3D95" w:rsidP="009E3D95">
            <w:pPr>
              <w:jc w:val="center"/>
            </w:pPr>
            <w:r w:rsidRPr="00837E52">
              <w:t>52.1</w:t>
            </w:r>
          </w:p>
        </w:tc>
      </w:tr>
      <w:tr w:rsidR="008C0747" w14:paraId="72AC90B1" w14:textId="77777777" w:rsidTr="0044667E">
        <w:trPr>
          <w:jc w:val="center"/>
        </w:trPr>
        <w:tc>
          <w:tcPr>
            <w:tcW w:w="1223" w:type="dxa"/>
            <w:vMerge/>
          </w:tcPr>
          <w:p w14:paraId="35EE610B" w14:textId="77777777" w:rsidR="009E3D95" w:rsidRDefault="009E3D95" w:rsidP="009E3D95">
            <w:pPr>
              <w:jc w:val="center"/>
            </w:pPr>
          </w:p>
        </w:tc>
        <w:tc>
          <w:tcPr>
            <w:tcW w:w="1223" w:type="dxa"/>
          </w:tcPr>
          <w:p w14:paraId="150DA34A" w14:textId="44A3E4D9" w:rsidR="009E3D95" w:rsidRDefault="009E3D95" w:rsidP="009E3D95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473DFB84" w14:textId="64E9A8AB" w:rsidR="009E3D95" w:rsidRDefault="009E3D95" w:rsidP="009E3D95">
            <w:pPr>
              <w:jc w:val="center"/>
            </w:pPr>
            <w:r w:rsidRPr="00837E52">
              <w:t>8.0</w:t>
            </w:r>
            <w:r>
              <w:t>1</w:t>
            </w:r>
          </w:p>
        </w:tc>
        <w:tc>
          <w:tcPr>
            <w:tcW w:w="663" w:type="dxa"/>
          </w:tcPr>
          <w:p w14:paraId="2FE6C22F" w14:textId="4C3E71AA" w:rsidR="009E3D95" w:rsidRDefault="009E3D95" w:rsidP="009E3D95">
            <w:pPr>
              <w:jc w:val="center"/>
            </w:pPr>
            <w:r w:rsidRPr="00837E52">
              <w:t>7.3</w:t>
            </w:r>
            <w:r>
              <w:t>4</w:t>
            </w:r>
          </w:p>
        </w:tc>
        <w:tc>
          <w:tcPr>
            <w:tcW w:w="680" w:type="dxa"/>
          </w:tcPr>
          <w:p w14:paraId="42B446A3" w14:textId="4D289EEF" w:rsidR="009E3D95" w:rsidRDefault="009E3D95" w:rsidP="009E3D95">
            <w:pPr>
              <w:jc w:val="center"/>
            </w:pPr>
            <w:r w:rsidRPr="00837E52">
              <w:t>5.46</w:t>
            </w:r>
          </w:p>
        </w:tc>
        <w:tc>
          <w:tcPr>
            <w:tcW w:w="682" w:type="dxa"/>
          </w:tcPr>
          <w:p w14:paraId="1906B295" w14:textId="044AC335" w:rsidR="009E3D95" w:rsidRDefault="009E3D95" w:rsidP="009E3D95">
            <w:pPr>
              <w:jc w:val="center"/>
            </w:pPr>
            <w:r w:rsidRPr="00837E52">
              <w:t>5.6</w:t>
            </w:r>
            <w:r>
              <w:t>6</w:t>
            </w:r>
          </w:p>
        </w:tc>
        <w:tc>
          <w:tcPr>
            <w:tcW w:w="640" w:type="dxa"/>
          </w:tcPr>
          <w:p w14:paraId="30FDD007" w14:textId="61FC48F5" w:rsidR="009E3D95" w:rsidRDefault="009E3D95" w:rsidP="009E3D95">
            <w:pPr>
              <w:jc w:val="center"/>
            </w:pPr>
            <w:r w:rsidRPr="00837E52">
              <w:t>6.5</w:t>
            </w:r>
            <w:r>
              <w:t>8</w:t>
            </w:r>
          </w:p>
        </w:tc>
        <w:tc>
          <w:tcPr>
            <w:tcW w:w="752" w:type="dxa"/>
          </w:tcPr>
          <w:p w14:paraId="1422647A" w14:textId="30510FD5" w:rsidR="009E3D95" w:rsidRDefault="009E3D95" w:rsidP="009E3D95">
            <w:pPr>
              <w:jc w:val="center"/>
            </w:pPr>
            <w:r w:rsidRPr="00837E52">
              <w:t>7.7</w:t>
            </w:r>
            <w:r>
              <w:t>4</w:t>
            </w:r>
          </w:p>
        </w:tc>
        <w:tc>
          <w:tcPr>
            <w:tcW w:w="665" w:type="dxa"/>
          </w:tcPr>
          <w:p w14:paraId="06755E30" w14:textId="7EC8FD1D" w:rsidR="009E3D95" w:rsidRDefault="009E3D95" w:rsidP="009E3D95">
            <w:pPr>
              <w:jc w:val="center"/>
            </w:pPr>
            <w:r w:rsidRPr="00837E52">
              <w:t>11.0</w:t>
            </w:r>
          </w:p>
        </w:tc>
        <w:tc>
          <w:tcPr>
            <w:tcW w:w="673" w:type="dxa"/>
          </w:tcPr>
          <w:p w14:paraId="5FAAFDF3" w14:textId="54B1B547" w:rsidR="009E3D95" w:rsidRDefault="009E3D95" w:rsidP="009E3D95">
            <w:pPr>
              <w:jc w:val="center"/>
            </w:pPr>
            <w:r w:rsidRPr="00837E52">
              <w:t>10.9</w:t>
            </w:r>
          </w:p>
        </w:tc>
        <w:tc>
          <w:tcPr>
            <w:tcW w:w="624" w:type="dxa"/>
          </w:tcPr>
          <w:p w14:paraId="3DDD3B0E" w14:textId="2B0DD760" w:rsidR="009E3D95" w:rsidRDefault="009E3D95" w:rsidP="009E3D95">
            <w:pPr>
              <w:jc w:val="center"/>
            </w:pPr>
            <w:r w:rsidRPr="00837E52">
              <w:t>59.</w:t>
            </w:r>
            <w:r>
              <w:t>5</w:t>
            </w:r>
          </w:p>
        </w:tc>
        <w:tc>
          <w:tcPr>
            <w:tcW w:w="665" w:type="dxa"/>
          </w:tcPr>
          <w:p w14:paraId="6B2F5183" w14:textId="3D88FF44" w:rsidR="009E3D95" w:rsidRDefault="009E3D95" w:rsidP="009E3D95">
            <w:pPr>
              <w:jc w:val="center"/>
            </w:pPr>
            <w:r w:rsidRPr="00837E52">
              <w:t>60.</w:t>
            </w:r>
            <w:r>
              <w:t>4</w:t>
            </w:r>
          </w:p>
        </w:tc>
        <w:tc>
          <w:tcPr>
            <w:tcW w:w="686" w:type="dxa"/>
          </w:tcPr>
          <w:p w14:paraId="11570F18" w14:textId="375C0668" w:rsidR="009E3D95" w:rsidRDefault="009E3D95" w:rsidP="009E3D95">
            <w:pPr>
              <w:jc w:val="center"/>
            </w:pPr>
            <w:r w:rsidRPr="00837E52">
              <w:t>72.4</w:t>
            </w:r>
          </w:p>
        </w:tc>
        <w:tc>
          <w:tcPr>
            <w:tcW w:w="686" w:type="dxa"/>
          </w:tcPr>
          <w:p w14:paraId="53EAD2FA" w14:textId="2168B6C3" w:rsidR="009E3D95" w:rsidRDefault="009E3D95" w:rsidP="009E3D95">
            <w:pPr>
              <w:jc w:val="center"/>
            </w:pPr>
            <w:r w:rsidRPr="00837E52">
              <w:t>72.9</w:t>
            </w:r>
          </w:p>
        </w:tc>
      </w:tr>
      <w:tr w:rsidR="008C0747" w14:paraId="13182EC8" w14:textId="77777777" w:rsidTr="0044667E">
        <w:trPr>
          <w:jc w:val="center"/>
        </w:trPr>
        <w:tc>
          <w:tcPr>
            <w:tcW w:w="1223" w:type="dxa"/>
            <w:vMerge/>
          </w:tcPr>
          <w:p w14:paraId="7EA8445E" w14:textId="77777777" w:rsidR="009E3D95" w:rsidRDefault="009E3D95" w:rsidP="009E3D95">
            <w:pPr>
              <w:jc w:val="center"/>
            </w:pPr>
          </w:p>
        </w:tc>
        <w:tc>
          <w:tcPr>
            <w:tcW w:w="1223" w:type="dxa"/>
          </w:tcPr>
          <w:p w14:paraId="1853CAE1" w14:textId="5E8F4540" w:rsidR="009E3D95" w:rsidRDefault="009E3D95" w:rsidP="009E3D95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619ACF9C" w14:textId="313B5911" w:rsidR="009E3D95" w:rsidRDefault="009E3D95" w:rsidP="009E3D95">
            <w:pPr>
              <w:jc w:val="center"/>
            </w:pPr>
            <w:r w:rsidRPr="00837E52">
              <w:t>8.8</w:t>
            </w:r>
            <w:r>
              <w:t>9</w:t>
            </w:r>
          </w:p>
        </w:tc>
        <w:tc>
          <w:tcPr>
            <w:tcW w:w="663" w:type="dxa"/>
          </w:tcPr>
          <w:p w14:paraId="0B1B8484" w14:textId="7638CADC" w:rsidR="009E3D95" w:rsidRDefault="009E3D95" w:rsidP="009E3D95">
            <w:pPr>
              <w:jc w:val="center"/>
            </w:pPr>
            <w:r w:rsidRPr="00837E52">
              <w:t>8.7</w:t>
            </w:r>
            <w:r>
              <w:t>4</w:t>
            </w:r>
          </w:p>
        </w:tc>
        <w:tc>
          <w:tcPr>
            <w:tcW w:w="680" w:type="dxa"/>
          </w:tcPr>
          <w:p w14:paraId="39B7848F" w14:textId="2A662545" w:rsidR="009E3D95" w:rsidRDefault="009E3D95" w:rsidP="009E3D95">
            <w:pPr>
              <w:jc w:val="center"/>
            </w:pPr>
            <w:r w:rsidRPr="00837E52">
              <w:t>6.27</w:t>
            </w:r>
          </w:p>
        </w:tc>
        <w:tc>
          <w:tcPr>
            <w:tcW w:w="682" w:type="dxa"/>
          </w:tcPr>
          <w:p w14:paraId="50653C2A" w14:textId="432F89BE" w:rsidR="009E3D95" w:rsidRDefault="009E3D95" w:rsidP="009E3D95">
            <w:pPr>
              <w:jc w:val="center"/>
            </w:pPr>
            <w:r w:rsidRPr="00837E52">
              <w:t>4.62</w:t>
            </w:r>
          </w:p>
        </w:tc>
        <w:tc>
          <w:tcPr>
            <w:tcW w:w="640" w:type="dxa"/>
          </w:tcPr>
          <w:p w14:paraId="56C1E568" w14:textId="0C715185" w:rsidR="009E3D95" w:rsidRDefault="009E3D95" w:rsidP="009E3D95">
            <w:pPr>
              <w:jc w:val="center"/>
            </w:pPr>
            <w:r w:rsidRPr="00837E52">
              <w:t>5.7</w:t>
            </w:r>
            <w:r>
              <w:t>1</w:t>
            </w:r>
          </w:p>
        </w:tc>
        <w:tc>
          <w:tcPr>
            <w:tcW w:w="752" w:type="dxa"/>
          </w:tcPr>
          <w:p w14:paraId="678AB1ED" w14:textId="5A3A0C68" w:rsidR="009E3D95" w:rsidRDefault="009E3D95" w:rsidP="009E3D95">
            <w:pPr>
              <w:jc w:val="center"/>
            </w:pPr>
            <w:r w:rsidRPr="00837E52">
              <w:t>5.4</w:t>
            </w:r>
            <w:r>
              <w:t>2</w:t>
            </w:r>
          </w:p>
        </w:tc>
        <w:tc>
          <w:tcPr>
            <w:tcW w:w="665" w:type="dxa"/>
          </w:tcPr>
          <w:p w14:paraId="4ED8C78F" w14:textId="7FA34D46" w:rsidR="009E3D95" w:rsidRDefault="009E3D95" w:rsidP="009E3D95">
            <w:pPr>
              <w:jc w:val="center"/>
            </w:pPr>
            <w:r w:rsidRPr="00837E52">
              <w:t>10.4</w:t>
            </w:r>
          </w:p>
        </w:tc>
        <w:tc>
          <w:tcPr>
            <w:tcW w:w="673" w:type="dxa"/>
          </w:tcPr>
          <w:p w14:paraId="6D6C9974" w14:textId="64E1B5C3" w:rsidR="009E3D95" w:rsidRDefault="009E3D95" w:rsidP="009E3D95">
            <w:pPr>
              <w:jc w:val="center"/>
            </w:pPr>
            <w:r w:rsidRPr="00837E52">
              <w:t>13.</w:t>
            </w:r>
            <w:r>
              <w:t>3</w:t>
            </w:r>
          </w:p>
        </w:tc>
        <w:tc>
          <w:tcPr>
            <w:tcW w:w="624" w:type="dxa"/>
          </w:tcPr>
          <w:p w14:paraId="7A47F58B" w14:textId="551E0A26" w:rsidR="009E3D95" w:rsidRDefault="009E3D95" w:rsidP="009E3D95">
            <w:pPr>
              <w:jc w:val="center"/>
            </w:pPr>
            <w:r w:rsidRPr="00837E52">
              <w:t>54.</w:t>
            </w:r>
            <w:r>
              <w:t>2</w:t>
            </w:r>
          </w:p>
        </w:tc>
        <w:tc>
          <w:tcPr>
            <w:tcW w:w="665" w:type="dxa"/>
          </w:tcPr>
          <w:p w14:paraId="35A3BFD2" w14:textId="49C68426" w:rsidR="009E3D95" w:rsidRDefault="009E3D95" w:rsidP="009E3D95">
            <w:pPr>
              <w:jc w:val="center"/>
            </w:pPr>
            <w:r w:rsidRPr="00837E52">
              <w:t>56.</w:t>
            </w:r>
            <w:r>
              <w:t>4</w:t>
            </w:r>
          </w:p>
        </w:tc>
        <w:tc>
          <w:tcPr>
            <w:tcW w:w="686" w:type="dxa"/>
          </w:tcPr>
          <w:p w14:paraId="6602AB89" w14:textId="0D39F9DF" w:rsidR="009E3D95" w:rsidRDefault="009E3D95" w:rsidP="009E3D95">
            <w:pPr>
              <w:jc w:val="center"/>
            </w:pPr>
            <w:r w:rsidRPr="00837E52">
              <w:t>68.</w:t>
            </w:r>
            <w:r>
              <w:t>8</w:t>
            </w:r>
          </w:p>
        </w:tc>
        <w:tc>
          <w:tcPr>
            <w:tcW w:w="686" w:type="dxa"/>
          </w:tcPr>
          <w:p w14:paraId="0F7B9538" w14:textId="493816E7" w:rsidR="009E3D95" w:rsidRDefault="009E3D95" w:rsidP="009E3D95">
            <w:pPr>
              <w:jc w:val="center"/>
            </w:pPr>
            <w:r w:rsidRPr="00837E52">
              <w:t>82.2</w:t>
            </w:r>
          </w:p>
        </w:tc>
      </w:tr>
      <w:tr w:rsidR="008C0747" w14:paraId="1AD8C9F4" w14:textId="77777777" w:rsidTr="0044667E">
        <w:trPr>
          <w:jc w:val="center"/>
        </w:trPr>
        <w:tc>
          <w:tcPr>
            <w:tcW w:w="1223" w:type="dxa"/>
            <w:vMerge w:val="restart"/>
          </w:tcPr>
          <w:p w14:paraId="21C7734B" w14:textId="64696890" w:rsidR="006914DC" w:rsidRDefault="006914DC" w:rsidP="006914DC">
            <w:pPr>
              <w:jc w:val="center"/>
            </w:pPr>
            <w:r>
              <w:t>GB</w:t>
            </w:r>
          </w:p>
        </w:tc>
        <w:tc>
          <w:tcPr>
            <w:tcW w:w="1223" w:type="dxa"/>
          </w:tcPr>
          <w:p w14:paraId="7B9EC668" w14:textId="6638D427" w:rsidR="006914DC" w:rsidRDefault="006914DC" w:rsidP="006914DC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152E6C89" w14:textId="0AF14422" w:rsidR="006914DC" w:rsidRDefault="006914DC" w:rsidP="006914DC">
            <w:pPr>
              <w:jc w:val="center"/>
            </w:pPr>
            <w:r w:rsidRPr="00837E52">
              <w:t>4.6</w:t>
            </w:r>
            <w:r>
              <w:t>3</w:t>
            </w:r>
          </w:p>
        </w:tc>
        <w:tc>
          <w:tcPr>
            <w:tcW w:w="663" w:type="dxa"/>
          </w:tcPr>
          <w:p w14:paraId="310674D9" w14:textId="0FAC40CA" w:rsidR="006914DC" w:rsidRDefault="006914DC" w:rsidP="006914DC">
            <w:pPr>
              <w:jc w:val="center"/>
            </w:pPr>
            <w:r w:rsidRPr="00837E52">
              <w:t>4.35</w:t>
            </w:r>
          </w:p>
        </w:tc>
        <w:tc>
          <w:tcPr>
            <w:tcW w:w="680" w:type="dxa"/>
          </w:tcPr>
          <w:p w14:paraId="5FBD81B2" w14:textId="408B7580" w:rsidR="006914DC" w:rsidRDefault="006914DC" w:rsidP="006914DC">
            <w:pPr>
              <w:jc w:val="center"/>
            </w:pPr>
            <w:r w:rsidRPr="00837E52">
              <w:t>6.95</w:t>
            </w:r>
          </w:p>
        </w:tc>
        <w:tc>
          <w:tcPr>
            <w:tcW w:w="682" w:type="dxa"/>
          </w:tcPr>
          <w:p w14:paraId="042573D7" w14:textId="2BE3557B" w:rsidR="006914DC" w:rsidRDefault="006914DC" w:rsidP="006914DC">
            <w:pPr>
              <w:jc w:val="center"/>
            </w:pPr>
            <w:r w:rsidRPr="00837E52">
              <w:t>6.27</w:t>
            </w:r>
          </w:p>
        </w:tc>
        <w:tc>
          <w:tcPr>
            <w:tcW w:w="640" w:type="dxa"/>
          </w:tcPr>
          <w:p w14:paraId="2BD9C158" w14:textId="4B2866F9" w:rsidR="006914DC" w:rsidRPr="00E05867" w:rsidRDefault="006914DC" w:rsidP="006914DC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13.6</w:t>
            </w:r>
          </w:p>
        </w:tc>
        <w:tc>
          <w:tcPr>
            <w:tcW w:w="752" w:type="dxa"/>
          </w:tcPr>
          <w:p w14:paraId="5BDB1652" w14:textId="6C2B1B56" w:rsidR="006914DC" w:rsidRPr="00E05867" w:rsidRDefault="006914DC" w:rsidP="006914DC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14.1</w:t>
            </w:r>
          </w:p>
        </w:tc>
        <w:tc>
          <w:tcPr>
            <w:tcW w:w="665" w:type="dxa"/>
          </w:tcPr>
          <w:p w14:paraId="7EF44152" w14:textId="08A2B25E" w:rsidR="006914DC" w:rsidRDefault="006914DC" w:rsidP="006914DC">
            <w:pPr>
              <w:jc w:val="center"/>
            </w:pPr>
            <w:r w:rsidRPr="00837E52">
              <w:t>9.8</w:t>
            </w:r>
            <w:r>
              <w:t>7</w:t>
            </w:r>
          </w:p>
        </w:tc>
        <w:tc>
          <w:tcPr>
            <w:tcW w:w="673" w:type="dxa"/>
          </w:tcPr>
          <w:p w14:paraId="7B7AD874" w14:textId="60141413" w:rsidR="006914DC" w:rsidRDefault="006914DC" w:rsidP="006914DC">
            <w:pPr>
              <w:jc w:val="center"/>
            </w:pPr>
            <w:r w:rsidRPr="00837E52">
              <w:t>9.38</w:t>
            </w:r>
          </w:p>
        </w:tc>
        <w:tc>
          <w:tcPr>
            <w:tcW w:w="624" w:type="dxa"/>
          </w:tcPr>
          <w:p w14:paraId="32CEC91C" w14:textId="20D13D39" w:rsidR="006914DC" w:rsidRDefault="006914DC" w:rsidP="006914DC">
            <w:pPr>
              <w:jc w:val="center"/>
            </w:pPr>
            <w:r w:rsidRPr="00837E52">
              <w:t>76.5</w:t>
            </w:r>
          </w:p>
        </w:tc>
        <w:tc>
          <w:tcPr>
            <w:tcW w:w="665" w:type="dxa"/>
          </w:tcPr>
          <w:p w14:paraId="42061176" w14:textId="14971D96" w:rsidR="006914DC" w:rsidRDefault="006914DC" w:rsidP="006914DC">
            <w:pPr>
              <w:jc w:val="center"/>
            </w:pPr>
            <w:r w:rsidRPr="00837E52">
              <w:t>80.</w:t>
            </w:r>
            <w:r>
              <w:t>3</w:t>
            </w:r>
          </w:p>
        </w:tc>
        <w:tc>
          <w:tcPr>
            <w:tcW w:w="686" w:type="dxa"/>
          </w:tcPr>
          <w:p w14:paraId="7DD8B0FB" w14:textId="18F15D23" w:rsidR="006914DC" w:rsidRDefault="006914DC" w:rsidP="006914DC">
            <w:pPr>
              <w:jc w:val="center"/>
            </w:pPr>
            <w:r w:rsidRPr="00837E52">
              <w:t>62.</w:t>
            </w:r>
            <w:r>
              <w:t>4</w:t>
            </w:r>
          </w:p>
        </w:tc>
        <w:tc>
          <w:tcPr>
            <w:tcW w:w="686" w:type="dxa"/>
          </w:tcPr>
          <w:p w14:paraId="7D0A9A92" w14:textId="79B0ED30" w:rsidR="006914DC" w:rsidRDefault="006914DC" w:rsidP="006914DC">
            <w:pPr>
              <w:jc w:val="center"/>
            </w:pPr>
            <w:r w:rsidRPr="00837E52">
              <w:t>67.2</w:t>
            </w:r>
          </w:p>
        </w:tc>
      </w:tr>
      <w:tr w:rsidR="008C0747" w14:paraId="6BF3307D" w14:textId="77777777" w:rsidTr="0044667E">
        <w:trPr>
          <w:jc w:val="center"/>
        </w:trPr>
        <w:tc>
          <w:tcPr>
            <w:tcW w:w="1223" w:type="dxa"/>
            <w:vMerge/>
          </w:tcPr>
          <w:p w14:paraId="47BA8B0C" w14:textId="77777777" w:rsidR="006914DC" w:rsidRDefault="006914DC" w:rsidP="006914DC">
            <w:pPr>
              <w:jc w:val="center"/>
            </w:pPr>
          </w:p>
        </w:tc>
        <w:tc>
          <w:tcPr>
            <w:tcW w:w="1223" w:type="dxa"/>
          </w:tcPr>
          <w:p w14:paraId="5A752BCA" w14:textId="2D2FBFAD" w:rsidR="006914DC" w:rsidRDefault="006914DC" w:rsidP="006914DC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5C1DDBD1" w14:textId="64CF763C" w:rsidR="006914DC" w:rsidRDefault="006914DC" w:rsidP="006914DC">
            <w:pPr>
              <w:jc w:val="center"/>
            </w:pPr>
            <w:r w:rsidRPr="00837E52">
              <w:t>4.96</w:t>
            </w:r>
          </w:p>
        </w:tc>
        <w:tc>
          <w:tcPr>
            <w:tcW w:w="663" w:type="dxa"/>
          </w:tcPr>
          <w:p w14:paraId="0086CF4D" w14:textId="5E3E478B" w:rsidR="006914DC" w:rsidRDefault="006914DC" w:rsidP="006914DC">
            <w:pPr>
              <w:jc w:val="center"/>
            </w:pPr>
            <w:r w:rsidRPr="00837E52">
              <w:t>4.63</w:t>
            </w:r>
          </w:p>
        </w:tc>
        <w:tc>
          <w:tcPr>
            <w:tcW w:w="680" w:type="dxa"/>
          </w:tcPr>
          <w:p w14:paraId="4ECB5F70" w14:textId="7D9B3D2D" w:rsidR="006914DC" w:rsidRDefault="006914DC" w:rsidP="006914DC">
            <w:pPr>
              <w:jc w:val="center"/>
            </w:pPr>
            <w:r w:rsidRPr="00837E52">
              <w:t>6.5</w:t>
            </w:r>
            <w:r>
              <w:t>5</w:t>
            </w:r>
          </w:p>
        </w:tc>
        <w:tc>
          <w:tcPr>
            <w:tcW w:w="682" w:type="dxa"/>
          </w:tcPr>
          <w:p w14:paraId="6B193ACE" w14:textId="71A53DCD" w:rsidR="006914DC" w:rsidRDefault="006914DC" w:rsidP="006914DC">
            <w:pPr>
              <w:jc w:val="center"/>
            </w:pPr>
            <w:r w:rsidRPr="00837E52">
              <w:t>8.05</w:t>
            </w:r>
          </w:p>
        </w:tc>
        <w:tc>
          <w:tcPr>
            <w:tcW w:w="640" w:type="dxa"/>
          </w:tcPr>
          <w:p w14:paraId="41F1E473" w14:textId="68034542" w:rsidR="006914DC" w:rsidRPr="00E05867" w:rsidRDefault="006914DC" w:rsidP="006914DC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13.6</w:t>
            </w:r>
          </w:p>
        </w:tc>
        <w:tc>
          <w:tcPr>
            <w:tcW w:w="752" w:type="dxa"/>
          </w:tcPr>
          <w:p w14:paraId="77D5F41A" w14:textId="11AC8861" w:rsidR="006914DC" w:rsidRDefault="006914DC" w:rsidP="006914DC">
            <w:pPr>
              <w:jc w:val="center"/>
            </w:pPr>
            <w:r w:rsidRPr="00837E52">
              <w:t>12.</w:t>
            </w:r>
            <w:r>
              <w:t>5</w:t>
            </w:r>
          </w:p>
        </w:tc>
        <w:tc>
          <w:tcPr>
            <w:tcW w:w="665" w:type="dxa"/>
          </w:tcPr>
          <w:p w14:paraId="660291F6" w14:textId="64A16EE7" w:rsidR="006914DC" w:rsidRDefault="006914DC" w:rsidP="006914DC">
            <w:pPr>
              <w:jc w:val="center"/>
            </w:pPr>
            <w:r w:rsidRPr="00837E52">
              <w:t>11.2</w:t>
            </w:r>
          </w:p>
        </w:tc>
        <w:tc>
          <w:tcPr>
            <w:tcW w:w="673" w:type="dxa"/>
          </w:tcPr>
          <w:p w14:paraId="0BA688C6" w14:textId="7D530905" w:rsidR="006914DC" w:rsidRDefault="006914DC" w:rsidP="006914DC">
            <w:pPr>
              <w:jc w:val="center"/>
            </w:pPr>
            <w:r w:rsidRPr="00837E52">
              <w:t>7.25</w:t>
            </w:r>
          </w:p>
        </w:tc>
        <w:tc>
          <w:tcPr>
            <w:tcW w:w="624" w:type="dxa"/>
          </w:tcPr>
          <w:p w14:paraId="0ED9D7D1" w14:textId="7091FE52" w:rsidR="006914DC" w:rsidRDefault="006914DC" w:rsidP="006914DC">
            <w:pPr>
              <w:jc w:val="center"/>
            </w:pPr>
            <w:r w:rsidRPr="00837E52">
              <w:t>72.7</w:t>
            </w:r>
          </w:p>
        </w:tc>
        <w:tc>
          <w:tcPr>
            <w:tcW w:w="665" w:type="dxa"/>
          </w:tcPr>
          <w:p w14:paraId="56393621" w14:textId="6656DEEF" w:rsidR="006914DC" w:rsidRPr="00E05867" w:rsidRDefault="006914DC" w:rsidP="006914DC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82.4</w:t>
            </w:r>
          </w:p>
        </w:tc>
        <w:tc>
          <w:tcPr>
            <w:tcW w:w="686" w:type="dxa"/>
          </w:tcPr>
          <w:p w14:paraId="6BDE7B95" w14:textId="7E8EC5E7" w:rsidR="006914DC" w:rsidRDefault="006914DC" w:rsidP="006914DC">
            <w:pPr>
              <w:jc w:val="center"/>
            </w:pPr>
            <w:r w:rsidRPr="00837E52">
              <w:t>66.6</w:t>
            </w:r>
          </w:p>
        </w:tc>
        <w:tc>
          <w:tcPr>
            <w:tcW w:w="686" w:type="dxa"/>
          </w:tcPr>
          <w:p w14:paraId="5137FD09" w14:textId="0DC4D35C" w:rsidR="006914DC" w:rsidRDefault="006914DC" w:rsidP="006914DC">
            <w:pPr>
              <w:jc w:val="center"/>
            </w:pPr>
            <w:r w:rsidRPr="00837E52">
              <w:t>57.</w:t>
            </w:r>
            <w:r>
              <w:t>4</w:t>
            </w:r>
          </w:p>
        </w:tc>
      </w:tr>
      <w:tr w:rsidR="008C0747" w14:paraId="6528C509" w14:textId="77777777" w:rsidTr="0044667E">
        <w:trPr>
          <w:jc w:val="center"/>
        </w:trPr>
        <w:tc>
          <w:tcPr>
            <w:tcW w:w="1223" w:type="dxa"/>
            <w:vMerge/>
          </w:tcPr>
          <w:p w14:paraId="09C8534F" w14:textId="77777777" w:rsidR="006914DC" w:rsidRDefault="006914DC" w:rsidP="006914DC">
            <w:pPr>
              <w:jc w:val="center"/>
            </w:pPr>
          </w:p>
        </w:tc>
        <w:tc>
          <w:tcPr>
            <w:tcW w:w="1223" w:type="dxa"/>
          </w:tcPr>
          <w:p w14:paraId="6530C3FB" w14:textId="1BD90BB8" w:rsidR="006914DC" w:rsidRDefault="006914DC" w:rsidP="006914DC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1ADB5C90" w14:textId="05F7CA3F" w:rsidR="006914DC" w:rsidRDefault="006914DC" w:rsidP="006914DC">
            <w:pPr>
              <w:jc w:val="center"/>
            </w:pPr>
            <w:r w:rsidRPr="00837E52">
              <w:t>6.78</w:t>
            </w:r>
          </w:p>
        </w:tc>
        <w:tc>
          <w:tcPr>
            <w:tcW w:w="663" w:type="dxa"/>
          </w:tcPr>
          <w:p w14:paraId="6C7AB4C3" w14:textId="164B8840" w:rsidR="006914DC" w:rsidRDefault="006914DC" w:rsidP="006914DC">
            <w:pPr>
              <w:jc w:val="center"/>
            </w:pPr>
            <w:r w:rsidRPr="00837E52">
              <w:t>6.73</w:t>
            </w:r>
          </w:p>
        </w:tc>
        <w:tc>
          <w:tcPr>
            <w:tcW w:w="680" w:type="dxa"/>
          </w:tcPr>
          <w:p w14:paraId="3A757C60" w14:textId="4786E47A" w:rsidR="006914DC" w:rsidRDefault="006914DC" w:rsidP="006914DC">
            <w:pPr>
              <w:jc w:val="center"/>
            </w:pPr>
            <w:r w:rsidRPr="00837E52">
              <w:t>5.31</w:t>
            </w:r>
          </w:p>
        </w:tc>
        <w:tc>
          <w:tcPr>
            <w:tcW w:w="682" w:type="dxa"/>
          </w:tcPr>
          <w:p w14:paraId="48313921" w14:textId="4B05B60F" w:rsidR="006914DC" w:rsidRDefault="006914DC" w:rsidP="006914DC">
            <w:pPr>
              <w:jc w:val="center"/>
            </w:pPr>
            <w:r w:rsidRPr="00837E52">
              <w:t>4.4</w:t>
            </w:r>
            <w:r>
              <w:t>1</w:t>
            </w:r>
          </w:p>
        </w:tc>
        <w:tc>
          <w:tcPr>
            <w:tcW w:w="640" w:type="dxa"/>
          </w:tcPr>
          <w:p w14:paraId="2369810E" w14:textId="136EE82B" w:rsidR="006914DC" w:rsidRDefault="006914DC" w:rsidP="006914DC">
            <w:pPr>
              <w:jc w:val="center"/>
            </w:pPr>
            <w:r w:rsidRPr="00837E52">
              <w:t>8.0</w:t>
            </w:r>
            <w:r>
              <w:t>3</w:t>
            </w:r>
          </w:p>
        </w:tc>
        <w:tc>
          <w:tcPr>
            <w:tcW w:w="752" w:type="dxa"/>
          </w:tcPr>
          <w:p w14:paraId="2188B64D" w14:textId="3C0262F0" w:rsidR="006914DC" w:rsidRDefault="006914DC" w:rsidP="006914DC">
            <w:pPr>
              <w:jc w:val="center"/>
            </w:pPr>
            <w:r w:rsidRPr="00837E52">
              <w:t>9.09</w:t>
            </w:r>
          </w:p>
        </w:tc>
        <w:tc>
          <w:tcPr>
            <w:tcW w:w="665" w:type="dxa"/>
          </w:tcPr>
          <w:p w14:paraId="14C67500" w14:textId="391B50CE" w:rsidR="006914DC" w:rsidRDefault="006914DC" w:rsidP="006914DC">
            <w:pPr>
              <w:jc w:val="center"/>
            </w:pPr>
            <w:r w:rsidRPr="00837E52">
              <w:t>11.9</w:t>
            </w:r>
          </w:p>
        </w:tc>
        <w:tc>
          <w:tcPr>
            <w:tcW w:w="673" w:type="dxa"/>
          </w:tcPr>
          <w:p w14:paraId="1C83505A" w14:textId="04ECAE9B" w:rsidR="006914DC" w:rsidRDefault="006914DC" w:rsidP="006914DC">
            <w:pPr>
              <w:jc w:val="center"/>
            </w:pPr>
            <w:r w:rsidRPr="00837E52">
              <w:t>15.</w:t>
            </w:r>
            <w:r>
              <w:t>4</w:t>
            </w:r>
          </w:p>
        </w:tc>
        <w:tc>
          <w:tcPr>
            <w:tcW w:w="624" w:type="dxa"/>
          </w:tcPr>
          <w:p w14:paraId="74AE4DE1" w14:textId="06A56DE6" w:rsidR="006914DC" w:rsidRDefault="006914DC" w:rsidP="006914DC">
            <w:pPr>
              <w:jc w:val="center"/>
            </w:pPr>
            <w:r w:rsidRPr="00837E52">
              <w:t>65.</w:t>
            </w:r>
            <w:r>
              <w:t>5</w:t>
            </w:r>
          </w:p>
        </w:tc>
        <w:tc>
          <w:tcPr>
            <w:tcW w:w="665" w:type="dxa"/>
          </w:tcPr>
          <w:p w14:paraId="5DEEB1FD" w14:textId="0456B2A0" w:rsidR="006914DC" w:rsidRDefault="006914DC" w:rsidP="006914DC">
            <w:pPr>
              <w:jc w:val="center"/>
            </w:pPr>
            <w:r w:rsidRPr="00837E52">
              <w:t>64.0</w:t>
            </w:r>
          </w:p>
        </w:tc>
        <w:tc>
          <w:tcPr>
            <w:tcW w:w="686" w:type="dxa"/>
          </w:tcPr>
          <w:p w14:paraId="292F1D7D" w14:textId="3E3BD86D" w:rsidR="006914DC" w:rsidRDefault="006914DC" w:rsidP="006914DC">
            <w:pPr>
              <w:jc w:val="center"/>
            </w:pPr>
            <w:r w:rsidRPr="00837E52">
              <w:t>74.</w:t>
            </w:r>
            <w:r>
              <w:t>4</w:t>
            </w:r>
          </w:p>
        </w:tc>
        <w:tc>
          <w:tcPr>
            <w:tcW w:w="686" w:type="dxa"/>
          </w:tcPr>
          <w:p w14:paraId="0F8B1171" w14:textId="52ED2266" w:rsidR="006914DC" w:rsidRDefault="006914DC" w:rsidP="006914DC">
            <w:pPr>
              <w:jc w:val="center"/>
            </w:pPr>
            <w:r w:rsidRPr="00837E52">
              <w:t>79.1</w:t>
            </w:r>
          </w:p>
        </w:tc>
      </w:tr>
      <w:tr w:rsidR="008C0747" w14:paraId="34F2B9AF" w14:textId="77777777" w:rsidTr="0044667E">
        <w:trPr>
          <w:jc w:val="center"/>
        </w:trPr>
        <w:tc>
          <w:tcPr>
            <w:tcW w:w="1223" w:type="dxa"/>
            <w:vMerge/>
          </w:tcPr>
          <w:p w14:paraId="7CF50FB5" w14:textId="77777777" w:rsidR="006914DC" w:rsidRDefault="006914DC" w:rsidP="006914DC">
            <w:pPr>
              <w:jc w:val="center"/>
            </w:pPr>
          </w:p>
        </w:tc>
        <w:tc>
          <w:tcPr>
            <w:tcW w:w="1223" w:type="dxa"/>
          </w:tcPr>
          <w:p w14:paraId="606899A0" w14:textId="70A34A56" w:rsidR="006914DC" w:rsidRDefault="006914DC" w:rsidP="006914DC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27DA7E3F" w14:textId="0E167C53" w:rsidR="006914DC" w:rsidRDefault="006914DC" w:rsidP="006914DC">
            <w:pPr>
              <w:jc w:val="center"/>
            </w:pPr>
            <w:r w:rsidRPr="00837E52">
              <w:t>7.87</w:t>
            </w:r>
          </w:p>
        </w:tc>
        <w:tc>
          <w:tcPr>
            <w:tcW w:w="663" w:type="dxa"/>
          </w:tcPr>
          <w:p w14:paraId="0429F8AE" w14:textId="6AB6B02D" w:rsidR="006914DC" w:rsidRDefault="006914DC" w:rsidP="006914DC">
            <w:pPr>
              <w:jc w:val="center"/>
            </w:pPr>
            <w:r w:rsidRPr="00837E52">
              <w:t>7.41</w:t>
            </w:r>
          </w:p>
        </w:tc>
        <w:tc>
          <w:tcPr>
            <w:tcW w:w="680" w:type="dxa"/>
          </w:tcPr>
          <w:p w14:paraId="5935CAC1" w14:textId="1CF80359" w:rsidR="006914DC" w:rsidRDefault="006914DC" w:rsidP="006914DC">
            <w:pPr>
              <w:jc w:val="center"/>
            </w:pPr>
            <w:r w:rsidRPr="00837E52">
              <w:t>4.97</w:t>
            </w:r>
          </w:p>
        </w:tc>
        <w:tc>
          <w:tcPr>
            <w:tcW w:w="682" w:type="dxa"/>
          </w:tcPr>
          <w:p w14:paraId="7FB03A02" w14:textId="09720FD0" w:rsidR="006914DC" w:rsidRDefault="006914DC" w:rsidP="006914DC">
            <w:pPr>
              <w:jc w:val="center"/>
            </w:pPr>
            <w:r w:rsidRPr="00837E52">
              <w:t>3.7</w:t>
            </w:r>
            <w:r>
              <w:t>3</w:t>
            </w:r>
          </w:p>
        </w:tc>
        <w:tc>
          <w:tcPr>
            <w:tcW w:w="640" w:type="dxa"/>
          </w:tcPr>
          <w:p w14:paraId="26AE4E26" w14:textId="6E632263" w:rsidR="006914DC" w:rsidRDefault="006914DC" w:rsidP="006914DC">
            <w:pPr>
              <w:jc w:val="center"/>
            </w:pPr>
            <w:r w:rsidRPr="00837E52">
              <w:t>7.1</w:t>
            </w:r>
            <w:r>
              <w:t>6</w:t>
            </w:r>
          </w:p>
        </w:tc>
        <w:tc>
          <w:tcPr>
            <w:tcW w:w="752" w:type="dxa"/>
          </w:tcPr>
          <w:p w14:paraId="07F8BF2E" w14:textId="134019DE" w:rsidR="006914DC" w:rsidRDefault="006914DC" w:rsidP="006914DC">
            <w:pPr>
              <w:jc w:val="center"/>
            </w:pPr>
            <w:r w:rsidRPr="00837E52">
              <w:t>7.64</w:t>
            </w:r>
          </w:p>
        </w:tc>
        <w:tc>
          <w:tcPr>
            <w:tcW w:w="665" w:type="dxa"/>
          </w:tcPr>
          <w:p w14:paraId="6CCB041A" w14:textId="6CC1C0F3" w:rsidR="006914DC" w:rsidRDefault="006914DC" w:rsidP="006914DC">
            <w:pPr>
              <w:jc w:val="center"/>
            </w:pPr>
            <w:r w:rsidRPr="00837E52">
              <w:t>12.</w:t>
            </w:r>
            <w:r>
              <w:t>2</w:t>
            </w:r>
          </w:p>
        </w:tc>
        <w:tc>
          <w:tcPr>
            <w:tcW w:w="673" w:type="dxa"/>
          </w:tcPr>
          <w:p w14:paraId="436942B8" w14:textId="06F32B81" w:rsidR="006914DC" w:rsidRDefault="006914DC" w:rsidP="006914DC">
            <w:pPr>
              <w:jc w:val="center"/>
            </w:pPr>
            <w:r w:rsidRPr="00837E52">
              <w:t>17.4</w:t>
            </w:r>
          </w:p>
        </w:tc>
        <w:tc>
          <w:tcPr>
            <w:tcW w:w="624" w:type="dxa"/>
          </w:tcPr>
          <w:p w14:paraId="38316EA0" w14:textId="1375D4F8" w:rsidR="006914DC" w:rsidRDefault="006914DC" w:rsidP="006914DC">
            <w:pPr>
              <w:jc w:val="center"/>
            </w:pPr>
            <w:r w:rsidRPr="00837E52">
              <w:t>60.7</w:t>
            </w:r>
          </w:p>
        </w:tc>
        <w:tc>
          <w:tcPr>
            <w:tcW w:w="665" w:type="dxa"/>
          </w:tcPr>
          <w:p w14:paraId="5B6DCB89" w14:textId="46385B11" w:rsidR="006914DC" w:rsidRDefault="006914DC" w:rsidP="006914DC">
            <w:pPr>
              <w:jc w:val="center"/>
            </w:pPr>
            <w:r w:rsidRPr="00837E52">
              <w:t>61.8</w:t>
            </w:r>
          </w:p>
        </w:tc>
        <w:tc>
          <w:tcPr>
            <w:tcW w:w="686" w:type="dxa"/>
          </w:tcPr>
          <w:p w14:paraId="1E2637B0" w14:textId="18EA905D" w:rsidR="006914DC" w:rsidRDefault="006914DC" w:rsidP="006914DC">
            <w:pPr>
              <w:jc w:val="center"/>
            </w:pPr>
            <w:r w:rsidRPr="00837E52">
              <w:t>75.3</w:t>
            </w:r>
          </w:p>
        </w:tc>
        <w:tc>
          <w:tcPr>
            <w:tcW w:w="686" w:type="dxa"/>
          </w:tcPr>
          <w:p w14:paraId="3B332A83" w14:textId="6E4D82CF" w:rsidR="006914DC" w:rsidRDefault="006914DC" w:rsidP="006914DC">
            <w:pPr>
              <w:jc w:val="center"/>
            </w:pPr>
            <w:r w:rsidRPr="00837E52">
              <w:t>84.3</w:t>
            </w:r>
          </w:p>
        </w:tc>
      </w:tr>
      <w:tr w:rsidR="008C0747" w14:paraId="5C3A1BDB" w14:textId="77777777" w:rsidTr="0044667E">
        <w:trPr>
          <w:jc w:val="center"/>
        </w:trPr>
        <w:tc>
          <w:tcPr>
            <w:tcW w:w="1223" w:type="dxa"/>
            <w:vMerge w:val="restart"/>
          </w:tcPr>
          <w:p w14:paraId="5ECA3D19" w14:textId="5719C530" w:rsidR="0044667E" w:rsidRDefault="0044667E" w:rsidP="0044667E">
            <w:pPr>
              <w:jc w:val="center"/>
            </w:pPr>
            <w:r>
              <w:t>XGB</w:t>
            </w:r>
          </w:p>
        </w:tc>
        <w:tc>
          <w:tcPr>
            <w:tcW w:w="1223" w:type="dxa"/>
          </w:tcPr>
          <w:p w14:paraId="0F96CFB6" w14:textId="6CC36EEA" w:rsidR="0044667E" w:rsidRDefault="0044667E" w:rsidP="0044667E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27AB349D" w14:textId="73D8220B" w:rsidR="0044667E" w:rsidRDefault="0044667E" w:rsidP="0044667E">
            <w:pPr>
              <w:jc w:val="center"/>
            </w:pPr>
            <w:r w:rsidRPr="00837E52">
              <w:t>4.8</w:t>
            </w:r>
            <w:r>
              <w:t>2</w:t>
            </w:r>
          </w:p>
        </w:tc>
        <w:tc>
          <w:tcPr>
            <w:tcW w:w="663" w:type="dxa"/>
          </w:tcPr>
          <w:p w14:paraId="6E0E270D" w14:textId="4428231C" w:rsidR="0044667E" w:rsidRDefault="0044667E" w:rsidP="0044667E">
            <w:pPr>
              <w:jc w:val="center"/>
            </w:pPr>
            <w:r w:rsidRPr="00837E52">
              <w:t>6.9</w:t>
            </w:r>
            <w:r>
              <w:t>1</w:t>
            </w:r>
          </w:p>
        </w:tc>
        <w:tc>
          <w:tcPr>
            <w:tcW w:w="680" w:type="dxa"/>
          </w:tcPr>
          <w:p w14:paraId="2FFD0A85" w14:textId="6AF4A276" w:rsidR="0044667E" w:rsidRDefault="0044667E" w:rsidP="0044667E">
            <w:pPr>
              <w:jc w:val="center"/>
            </w:pPr>
            <w:r w:rsidRPr="00837E52">
              <w:t>6.43</w:t>
            </w:r>
          </w:p>
        </w:tc>
        <w:tc>
          <w:tcPr>
            <w:tcW w:w="682" w:type="dxa"/>
          </w:tcPr>
          <w:p w14:paraId="19896044" w14:textId="2AD8D7FA" w:rsidR="0044667E" w:rsidRDefault="0044667E" w:rsidP="0044667E">
            <w:pPr>
              <w:jc w:val="center"/>
            </w:pPr>
            <w:r w:rsidRPr="00837E52">
              <w:t>7.75</w:t>
            </w:r>
          </w:p>
        </w:tc>
        <w:tc>
          <w:tcPr>
            <w:tcW w:w="640" w:type="dxa"/>
          </w:tcPr>
          <w:p w14:paraId="463EE346" w14:textId="6AEA9309" w:rsidR="0044667E" w:rsidRDefault="0044667E" w:rsidP="0044667E">
            <w:pPr>
              <w:jc w:val="center"/>
            </w:pPr>
            <w:r w:rsidRPr="00837E52">
              <w:t>11.0</w:t>
            </w:r>
          </w:p>
        </w:tc>
        <w:tc>
          <w:tcPr>
            <w:tcW w:w="752" w:type="dxa"/>
          </w:tcPr>
          <w:p w14:paraId="75A1D4B6" w14:textId="3E38EB9A" w:rsidR="0044667E" w:rsidRDefault="0044667E" w:rsidP="0044667E">
            <w:pPr>
              <w:jc w:val="center"/>
            </w:pPr>
            <w:r w:rsidRPr="00837E52">
              <w:t>9.7</w:t>
            </w:r>
            <w:r>
              <w:t>7</w:t>
            </w:r>
          </w:p>
        </w:tc>
        <w:tc>
          <w:tcPr>
            <w:tcW w:w="665" w:type="dxa"/>
          </w:tcPr>
          <w:p w14:paraId="5C6A339D" w14:textId="7A3EB6A1" w:rsidR="0044667E" w:rsidRDefault="0044667E" w:rsidP="0044667E">
            <w:pPr>
              <w:jc w:val="center"/>
            </w:pPr>
            <w:r w:rsidRPr="00837E52">
              <w:t>10.</w:t>
            </w:r>
            <w:r>
              <w:t>1</w:t>
            </w:r>
          </w:p>
        </w:tc>
        <w:tc>
          <w:tcPr>
            <w:tcW w:w="673" w:type="dxa"/>
          </w:tcPr>
          <w:p w14:paraId="714B04A5" w14:textId="1B23197D" w:rsidR="0044667E" w:rsidRDefault="0044667E" w:rsidP="0044667E">
            <w:pPr>
              <w:jc w:val="center"/>
            </w:pPr>
            <w:r w:rsidRPr="00837E52">
              <w:t>8.3</w:t>
            </w:r>
            <w:r>
              <w:t>2</w:t>
            </w:r>
          </w:p>
        </w:tc>
        <w:tc>
          <w:tcPr>
            <w:tcW w:w="624" w:type="dxa"/>
          </w:tcPr>
          <w:p w14:paraId="65FE1C62" w14:textId="29D739A3" w:rsidR="0044667E" w:rsidRDefault="0044667E" w:rsidP="0044667E">
            <w:pPr>
              <w:jc w:val="center"/>
            </w:pPr>
            <w:r w:rsidRPr="00837E52">
              <w:t>75.6</w:t>
            </w:r>
          </w:p>
        </w:tc>
        <w:tc>
          <w:tcPr>
            <w:tcW w:w="665" w:type="dxa"/>
          </w:tcPr>
          <w:p w14:paraId="6093D1E9" w14:textId="2C18D24B" w:rsidR="0044667E" w:rsidRDefault="0044667E" w:rsidP="0044667E">
            <w:pPr>
              <w:jc w:val="center"/>
            </w:pPr>
            <w:r w:rsidRPr="00837E52">
              <w:t>63.5</w:t>
            </w:r>
          </w:p>
        </w:tc>
        <w:tc>
          <w:tcPr>
            <w:tcW w:w="686" w:type="dxa"/>
          </w:tcPr>
          <w:p w14:paraId="21E8D095" w14:textId="66489EF5" w:rsidR="0044667E" w:rsidRDefault="0044667E" w:rsidP="0044667E">
            <w:pPr>
              <w:jc w:val="center"/>
            </w:pPr>
            <w:r w:rsidRPr="00837E52">
              <w:t>62.7</w:t>
            </w:r>
          </w:p>
        </w:tc>
        <w:tc>
          <w:tcPr>
            <w:tcW w:w="686" w:type="dxa"/>
          </w:tcPr>
          <w:p w14:paraId="7B969E0C" w14:textId="3B928D11" w:rsidR="0044667E" w:rsidRDefault="0044667E" w:rsidP="0044667E">
            <w:pPr>
              <w:jc w:val="center"/>
            </w:pPr>
            <w:r w:rsidRPr="00837E52">
              <w:t>60.</w:t>
            </w:r>
            <w:r>
              <w:t>2</w:t>
            </w:r>
          </w:p>
        </w:tc>
      </w:tr>
      <w:tr w:rsidR="008C0747" w14:paraId="47FDE3A5" w14:textId="77777777" w:rsidTr="0044667E">
        <w:trPr>
          <w:jc w:val="center"/>
        </w:trPr>
        <w:tc>
          <w:tcPr>
            <w:tcW w:w="1223" w:type="dxa"/>
            <w:vMerge/>
          </w:tcPr>
          <w:p w14:paraId="59DCFAEE" w14:textId="77777777" w:rsidR="0044667E" w:rsidRDefault="0044667E" w:rsidP="0044667E">
            <w:pPr>
              <w:jc w:val="center"/>
            </w:pPr>
          </w:p>
        </w:tc>
        <w:tc>
          <w:tcPr>
            <w:tcW w:w="1223" w:type="dxa"/>
          </w:tcPr>
          <w:p w14:paraId="0D935BFF" w14:textId="2082F9BA" w:rsidR="0044667E" w:rsidRDefault="0044667E" w:rsidP="0044667E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693D0FD0" w14:textId="6AFF6761" w:rsidR="0044667E" w:rsidRPr="00E05867" w:rsidRDefault="0044667E" w:rsidP="0044667E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4.46</w:t>
            </w:r>
          </w:p>
        </w:tc>
        <w:tc>
          <w:tcPr>
            <w:tcW w:w="663" w:type="dxa"/>
          </w:tcPr>
          <w:p w14:paraId="66949805" w14:textId="52D7C70E" w:rsidR="0044667E" w:rsidRDefault="0044667E" w:rsidP="0044667E">
            <w:pPr>
              <w:jc w:val="center"/>
            </w:pPr>
            <w:r w:rsidRPr="00837E52">
              <w:t>6.20</w:t>
            </w:r>
          </w:p>
        </w:tc>
        <w:tc>
          <w:tcPr>
            <w:tcW w:w="680" w:type="dxa"/>
          </w:tcPr>
          <w:p w14:paraId="6D98E283" w14:textId="5A844AF5" w:rsidR="0044667E" w:rsidRDefault="0044667E" w:rsidP="0044667E">
            <w:pPr>
              <w:jc w:val="center"/>
            </w:pPr>
            <w:r w:rsidRPr="00837E52">
              <w:t>4.2</w:t>
            </w:r>
            <w:r>
              <w:t>6</w:t>
            </w:r>
          </w:p>
        </w:tc>
        <w:tc>
          <w:tcPr>
            <w:tcW w:w="682" w:type="dxa"/>
          </w:tcPr>
          <w:p w14:paraId="1D36AE9B" w14:textId="59F37204" w:rsidR="0044667E" w:rsidRDefault="0044667E" w:rsidP="0044667E">
            <w:pPr>
              <w:jc w:val="center"/>
            </w:pPr>
            <w:r w:rsidRPr="00837E52">
              <w:t>9.0</w:t>
            </w:r>
            <w:r>
              <w:t>4</w:t>
            </w:r>
          </w:p>
        </w:tc>
        <w:tc>
          <w:tcPr>
            <w:tcW w:w="640" w:type="dxa"/>
          </w:tcPr>
          <w:p w14:paraId="55D54341" w14:textId="37529159" w:rsidR="0044667E" w:rsidRDefault="0044667E" w:rsidP="0044667E">
            <w:pPr>
              <w:jc w:val="center"/>
            </w:pPr>
            <w:r w:rsidRPr="00837E52">
              <w:t>11.7</w:t>
            </w:r>
          </w:p>
        </w:tc>
        <w:tc>
          <w:tcPr>
            <w:tcW w:w="752" w:type="dxa"/>
          </w:tcPr>
          <w:p w14:paraId="7181F15F" w14:textId="651103D1" w:rsidR="0044667E" w:rsidRDefault="0044667E" w:rsidP="0044667E">
            <w:pPr>
              <w:jc w:val="center"/>
            </w:pPr>
            <w:r w:rsidRPr="00837E52">
              <w:t>10.</w:t>
            </w:r>
            <w:r>
              <w:t>2</w:t>
            </w:r>
          </w:p>
        </w:tc>
        <w:tc>
          <w:tcPr>
            <w:tcW w:w="665" w:type="dxa"/>
          </w:tcPr>
          <w:p w14:paraId="2115C4C5" w14:textId="52F13805" w:rsidR="0044667E" w:rsidRDefault="0044667E" w:rsidP="0044667E">
            <w:pPr>
              <w:jc w:val="center"/>
            </w:pPr>
            <w:r w:rsidRPr="00837E52">
              <w:t>13.8</w:t>
            </w:r>
          </w:p>
        </w:tc>
        <w:tc>
          <w:tcPr>
            <w:tcW w:w="673" w:type="dxa"/>
          </w:tcPr>
          <w:p w14:paraId="5B2A8BC3" w14:textId="0C34014C" w:rsidR="0044667E" w:rsidRDefault="0044667E" w:rsidP="0044667E">
            <w:pPr>
              <w:jc w:val="center"/>
            </w:pPr>
            <w:r w:rsidRPr="00837E52">
              <w:t>6.5</w:t>
            </w:r>
            <w:r>
              <w:t>8</w:t>
            </w:r>
          </w:p>
        </w:tc>
        <w:tc>
          <w:tcPr>
            <w:tcW w:w="624" w:type="dxa"/>
          </w:tcPr>
          <w:p w14:paraId="0A409BA6" w14:textId="40CAEDE5" w:rsidR="0044667E" w:rsidRPr="00E05867" w:rsidRDefault="0044667E" w:rsidP="0044667E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78.6</w:t>
            </w:r>
          </w:p>
        </w:tc>
        <w:tc>
          <w:tcPr>
            <w:tcW w:w="665" w:type="dxa"/>
          </w:tcPr>
          <w:p w14:paraId="6B9FE0AE" w14:textId="51A20092" w:rsidR="0044667E" w:rsidRDefault="0044667E" w:rsidP="0044667E">
            <w:pPr>
              <w:jc w:val="center"/>
            </w:pPr>
            <w:r w:rsidRPr="00837E52">
              <w:t>68.</w:t>
            </w:r>
            <w:r>
              <w:t>6</w:t>
            </w:r>
          </w:p>
        </w:tc>
        <w:tc>
          <w:tcPr>
            <w:tcW w:w="686" w:type="dxa"/>
          </w:tcPr>
          <w:p w14:paraId="6F7B67F2" w14:textId="6BFF56C8" w:rsidR="0044667E" w:rsidRDefault="0044667E" w:rsidP="0044667E">
            <w:pPr>
              <w:jc w:val="center"/>
            </w:pPr>
            <w:r w:rsidRPr="00837E52">
              <w:t>74.</w:t>
            </w:r>
            <w:r>
              <w:t>7</w:t>
            </w:r>
          </w:p>
        </w:tc>
        <w:tc>
          <w:tcPr>
            <w:tcW w:w="686" w:type="dxa"/>
          </w:tcPr>
          <w:p w14:paraId="6C4FAF1D" w14:textId="003AA89C" w:rsidR="0044667E" w:rsidRDefault="0044667E" w:rsidP="0044667E">
            <w:pPr>
              <w:jc w:val="center"/>
            </w:pPr>
            <w:r w:rsidRPr="00837E52">
              <w:t>52.3</w:t>
            </w:r>
          </w:p>
        </w:tc>
      </w:tr>
      <w:tr w:rsidR="008C0747" w14:paraId="16EF9C57" w14:textId="77777777" w:rsidTr="0044667E">
        <w:trPr>
          <w:jc w:val="center"/>
        </w:trPr>
        <w:tc>
          <w:tcPr>
            <w:tcW w:w="1223" w:type="dxa"/>
            <w:vMerge/>
          </w:tcPr>
          <w:p w14:paraId="7213115F" w14:textId="77777777" w:rsidR="0044667E" w:rsidRDefault="0044667E" w:rsidP="0044667E">
            <w:pPr>
              <w:jc w:val="center"/>
            </w:pPr>
          </w:p>
        </w:tc>
        <w:tc>
          <w:tcPr>
            <w:tcW w:w="1223" w:type="dxa"/>
          </w:tcPr>
          <w:p w14:paraId="608E60F2" w14:textId="5BB30BA4" w:rsidR="0044667E" w:rsidRDefault="0044667E" w:rsidP="0044667E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512A126F" w14:textId="632DD292" w:rsidR="0044667E" w:rsidRDefault="0044667E" w:rsidP="0044667E">
            <w:pPr>
              <w:jc w:val="center"/>
            </w:pPr>
            <w:r w:rsidRPr="00837E52">
              <w:t>6.49</w:t>
            </w:r>
          </w:p>
        </w:tc>
        <w:tc>
          <w:tcPr>
            <w:tcW w:w="663" w:type="dxa"/>
          </w:tcPr>
          <w:p w14:paraId="56120317" w14:textId="16504D9C" w:rsidR="0044667E" w:rsidRDefault="0044667E" w:rsidP="0044667E">
            <w:pPr>
              <w:jc w:val="center"/>
            </w:pPr>
            <w:r w:rsidRPr="00837E52">
              <w:t>7.5</w:t>
            </w:r>
            <w:r>
              <w:t>7</w:t>
            </w:r>
          </w:p>
        </w:tc>
        <w:tc>
          <w:tcPr>
            <w:tcW w:w="680" w:type="dxa"/>
          </w:tcPr>
          <w:p w14:paraId="0C0D703C" w14:textId="203C83A1" w:rsidR="0044667E" w:rsidRDefault="0044667E" w:rsidP="0044667E">
            <w:pPr>
              <w:jc w:val="center"/>
            </w:pPr>
            <w:r w:rsidRPr="00837E52">
              <w:t>4.13</w:t>
            </w:r>
          </w:p>
        </w:tc>
        <w:tc>
          <w:tcPr>
            <w:tcW w:w="682" w:type="dxa"/>
          </w:tcPr>
          <w:p w14:paraId="7A977054" w14:textId="6B69E1EF" w:rsidR="0044667E" w:rsidRDefault="0044667E" w:rsidP="0044667E">
            <w:pPr>
              <w:jc w:val="center"/>
            </w:pPr>
            <w:r w:rsidRPr="00837E52">
              <w:t>4.79</w:t>
            </w:r>
          </w:p>
        </w:tc>
        <w:tc>
          <w:tcPr>
            <w:tcW w:w="640" w:type="dxa"/>
          </w:tcPr>
          <w:p w14:paraId="1EBD521C" w14:textId="391E4978" w:rsidR="0044667E" w:rsidRDefault="0044667E" w:rsidP="0044667E">
            <w:pPr>
              <w:jc w:val="center"/>
            </w:pPr>
            <w:r w:rsidRPr="00837E52">
              <w:t>9.8</w:t>
            </w:r>
            <w:r>
              <w:t>7</w:t>
            </w:r>
          </w:p>
        </w:tc>
        <w:tc>
          <w:tcPr>
            <w:tcW w:w="752" w:type="dxa"/>
          </w:tcPr>
          <w:p w14:paraId="6003BEEE" w14:textId="58CC5220" w:rsidR="0044667E" w:rsidRDefault="0044667E" w:rsidP="0044667E">
            <w:pPr>
              <w:jc w:val="center"/>
            </w:pPr>
            <w:r w:rsidRPr="00837E52">
              <w:t>8.51</w:t>
            </w:r>
          </w:p>
        </w:tc>
        <w:tc>
          <w:tcPr>
            <w:tcW w:w="665" w:type="dxa"/>
          </w:tcPr>
          <w:p w14:paraId="0AC0AA99" w14:textId="59A8A6F3" w:rsidR="0044667E" w:rsidRDefault="0044667E" w:rsidP="0044667E">
            <w:pPr>
              <w:jc w:val="center"/>
            </w:pPr>
            <w:r w:rsidRPr="00837E52">
              <w:t>14.8</w:t>
            </w:r>
          </w:p>
        </w:tc>
        <w:tc>
          <w:tcPr>
            <w:tcW w:w="673" w:type="dxa"/>
          </w:tcPr>
          <w:p w14:paraId="1C5D65E8" w14:textId="032D7F0F" w:rsidR="0044667E" w:rsidRDefault="0044667E" w:rsidP="0044667E">
            <w:pPr>
              <w:jc w:val="center"/>
            </w:pPr>
            <w:r w:rsidRPr="00837E52">
              <w:t>11.8</w:t>
            </w:r>
          </w:p>
        </w:tc>
        <w:tc>
          <w:tcPr>
            <w:tcW w:w="624" w:type="dxa"/>
          </w:tcPr>
          <w:p w14:paraId="461B4335" w14:textId="44152F33" w:rsidR="0044667E" w:rsidRDefault="0044667E" w:rsidP="0044667E">
            <w:pPr>
              <w:jc w:val="center"/>
            </w:pPr>
            <w:r w:rsidRPr="00837E52">
              <w:t>68.7</w:t>
            </w:r>
          </w:p>
        </w:tc>
        <w:tc>
          <w:tcPr>
            <w:tcW w:w="665" w:type="dxa"/>
          </w:tcPr>
          <w:p w14:paraId="1EEE1E80" w14:textId="5C3150AF" w:rsidR="0044667E" w:rsidRDefault="0044667E" w:rsidP="0044667E">
            <w:pPr>
              <w:jc w:val="center"/>
            </w:pPr>
            <w:r w:rsidRPr="00837E52">
              <w:t>59.</w:t>
            </w:r>
            <w:r>
              <w:t>9</w:t>
            </w:r>
          </w:p>
        </w:tc>
        <w:tc>
          <w:tcPr>
            <w:tcW w:w="686" w:type="dxa"/>
          </w:tcPr>
          <w:p w14:paraId="3014CA99" w14:textId="03AAB21D" w:rsidR="0044667E" w:rsidRDefault="0044667E" w:rsidP="0044667E">
            <w:pPr>
              <w:jc w:val="center"/>
            </w:pPr>
            <w:r w:rsidRPr="00837E52">
              <w:t>83.</w:t>
            </w:r>
            <w:r>
              <w:t>2</w:t>
            </w:r>
          </w:p>
        </w:tc>
        <w:tc>
          <w:tcPr>
            <w:tcW w:w="686" w:type="dxa"/>
          </w:tcPr>
          <w:p w14:paraId="28AD2EF8" w14:textId="0A019F06" w:rsidR="0044667E" w:rsidRDefault="0044667E" w:rsidP="0044667E">
            <w:pPr>
              <w:jc w:val="center"/>
            </w:pPr>
            <w:r w:rsidRPr="00837E52">
              <w:t>77.</w:t>
            </w:r>
            <w:r>
              <w:t>2</w:t>
            </w:r>
          </w:p>
        </w:tc>
      </w:tr>
      <w:tr w:rsidR="008C0747" w14:paraId="2BC407FE" w14:textId="77777777" w:rsidTr="0044667E">
        <w:trPr>
          <w:jc w:val="center"/>
        </w:trPr>
        <w:tc>
          <w:tcPr>
            <w:tcW w:w="1223" w:type="dxa"/>
            <w:vMerge/>
          </w:tcPr>
          <w:p w14:paraId="014D6A95" w14:textId="77777777" w:rsidR="0044667E" w:rsidRDefault="0044667E" w:rsidP="0044667E">
            <w:pPr>
              <w:jc w:val="center"/>
            </w:pPr>
          </w:p>
        </w:tc>
        <w:tc>
          <w:tcPr>
            <w:tcW w:w="1223" w:type="dxa"/>
          </w:tcPr>
          <w:p w14:paraId="11FE99B8" w14:textId="7ED27FD2" w:rsidR="0044667E" w:rsidRDefault="0044667E" w:rsidP="0044667E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6F5BD52D" w14:textId="6FF41F40" w:rsidR="0044667E" w:rsidRDefault="0044667E" w:rsidP="0044667E">
            <w:pPr>
              <w:jc w:val="center"/>
            </w:pPr>
            <w:r w:rsidRPr="00837E52">
              <w:t>6.16</w:t>
            </w:r>
          </w:p>
        </w:tc>
        <w:tc>
          <w:tcPr>
            <w:tcW w:w="663" w:type="dxa"/>
          </w:tcPr>
          <w:p w14:paraId="310E0091" w14:textId="21BE273A" w:rsidR="0044667E" w:rsidRDefault="0044667E" w:rsidP="0044667E">
            <w:pPr>
              <w:jc w:val="center"/>
            </w:pPr>
            <w:r w:rsidRPr="00837E52">
              <w:t>7.96</w:t>
            </w:r>
          </w:p>
        </w:tc>
        <w:tc>
          <w:tcPr>
            <w:tcW w:w="680" w:type="dxa"/>
          </w:tcPr>
          <w:p w14:paraId="01389B6A" w14:textId="4C927D2C" w:rsidR="0044667E" w:rsidRDefault="0044667E" w:rsidP="0044667E">
            <w:pPr>
              <w:jc w:val="center"/>
            </w:pPr>
            <w:r w:rsidRPr="00837E52">
              <w:t>3.71</w:t>
            </w:r>
          </w:p>
        </w:tc>
        <w:tc>
          <w:tcPr>
            <w:tcW w:w="682" w:type="dxa"/>
          </w:tcPr>
          <w:p w14:paraId="73AED1B9" w14:textId="580D8FE6" w:rsidR="0044667E" w:rsidRDefault="0044667E" w:rsidP="0044667E">
            <w:pPr>
              <w:jc w:val="center"/>
            </w:pPr>
            <w:r w:rsidRPr="00837E52">
              <w:t>3.94</w:t>
            </w:r>
          </w:p>
        </w:tc>
        <w:tc>
          <w:tcPr>
            <w:tcW w:w="640" w:type="dxa"/>
          </w:tcPr>
          <w:p w14:paraId="14B0AA76" w14:textId="59F555F0" w:rsidR="0044667E" w:rsidRDefault="0044667E" w:rsidP="0044667E">
            <w:pPr>
              <w:jc w:val="center"/>
            </w:pPr>
            <w:r w:rsidRPr="00837E52">
              <w:t>8.80</w:t>
            </w:r>
          </w:p>
        </w:tc>
        <w:tc>
          <w:tcPr>
            <w:tcW w:w="752" w:type="dxa"/>
          </w:tcPr>
          <w:p w14:paraId="58882072" w14:textId="3177875E" w:rsidR="0044667E" w:rsidRDefault="0044667E" w:rsidP="0044667E">
            <w:pPr>
              <w:jc w:val="center"/>
            </w:pPr>
            <w:r w:rsidRPr="00837E52">
              <w:t>7.54</w:t>
            </w:r>
          </w:p>
        </w:tc>
        <w:tc>
          <w:tcPr>
            <w:tcW w:w="665" w:type="dxa"/>
          </w:tcPr>
          <w:p w14:paraId="79519C5D" w14:textId="1CC5AECB" w:rsidR="0044667E" w:rsidRDefault="0044667E" w:rsidP="0044667E">
            <w:pPr>
              <w:jc w:val="center"/>
            </w:pPr>
            <w:r w:rsidRPr="00837E52">
              <w:t>15.</w:t>
            </w:r>
            <w:r>
              <w:t>2</w:t>
            </w:r>
          </w:p>
        </w:tc>
        <w:tc>
          <w:tcPr>
            <w:tcW w:w="673" w:type="dxa"/>
          </w:tcPr>
          <w:p w14:paraId="4AE88BA7" w14:textId="374B43F5" w:rsidR="0044667E" w:rsidRDefault="0044667E" w:rsidP="0044667E">
            <w:pPr>
              <w:jc w:val="center"/>
            </w:pPr>
            <w:r w:rsidRPr="00837E52">
              <w:t>15.</w:t>
            </w:r>
            <w:r>
              <w:t>6</w:t>
            </w:r>
          </w:p>
        </w:tc>
        <w:tc>
          <w:tcPr>
            <w:tcW w:w="624" w:type="dxa"/>
          </w:tcPr>
          <w:p w14:paraId="564266D9" w14:textId="17AB9250" w:rsidR="0044667E" w:rsidRDefault="0044667E" w:rsidP="0044667E">
            <w:pPr>
              <w:jc w:val="center"/>
            </w:pPr>
            <w:r w:rsidRPr="00837E52">
              <w:t>6</w:t>
            </w:r>
            <w:r>
              <w:t>6</w:t>
            </w:r>
            <w:r w:rsidRPr="00837E52">
              <w:t>.</w:t>
            </w:r>
            <w:r>
              <w:t>0</w:t>
            </w:r>
          </w:p>
        </w:tc>
        <w:tc>
          <w:tcPr>
            <w:tcW w:w="665" w:type="dxa"/>
          </w:tcPr>
          <w:p w14:paraId="4C708339" w14:textId="6AF13159" w:rsidR="0044667E" w:rsidRDefault="0044667E" w:rsidP="0044667E">
            <w:pPr>
              <w:jc w:val="center"/>
            </w:pPr>
            <w:r w:rsidRPr="00837E52">
              <w:t>60.9</w:t>
            </w:r>
          </w:p>
        </w:tc>
        <w:tc>
          <w:tcPr>
            <w:tcW w:w="686" w:type="dxa"/>
          </w:tcPr>
          <w:p w14:paraId="13670D3B" w14:textId="29A8EFC2" w:rsidR="0044667E" w:rsidRDefault="0044667E" w:rsidP="0044667E">
            <w:pPr>
              <w:jc w:val="center"/>
            </w:pPr>
            <w:r w:rsidRPr="00837E52">
              <w:t>83.</w:t>
            </w:r>
            <w:r>
              <w:t>3</w:t>
            </w:r>
          </w:p>
        </w:tc>
        <w:tc>
          <w:tcPr>
            <w:tcW w:w="686" w:type="dxa"/>
          </w:tcPr>
          <w:p w14:paraId="73735D02" w14:textId="252A0DE2" w:rsidR="0044667E" w:rsidRDefault="0044667E" w:rsidP="0044667E">
            <w:pPr>
              <w:jc w:val="center"/>
            </w:pPr>
            <w:r w:rsidRPr="00837E52">
              <w:t>8</w:t>
            </w:r>
            <w:r>
              <w:t>3</w:t>
            </w:r>
            <w:r w:rsidRPr="00837E52">
              <w:t>.</w:t>
            </w:r>
            <w:r>
              <w:t>0</w:t>
            </w:r>
          </w:p>
        </w:tc>
      </w:tr>
      <w:tr w:rsidR="008C0747" w14:paraId="2C10A92A" w14:textId="77777777" w:rsidTr="0044667E">
        <w:trPr>
          <w:jc w:val="center"/>
        </w:trPr>
        <w:tc>
          <w:tcPr>
            <w:tcW w:w="1223" w:type="dxa"/>
            <w:vMerge w:val="restart"/>
          </w:tcPr>
          <w:p w14:paraId="1A737544" w14:textId="1D5A5204" w:rsidR="000A27F2" w:rsidRDefault="000A27F2" w:rsidP="000A27F2">
            <w:pPr>
              <w:jc w:val="center"/>
            </w:pPr>
            <w:r>
              <w:t>SVR</w:t>
            </w:r>
          </w:p>
        </w:tc>
        <w:tc>
          <w:tcPr>
            <w:tcW w:w="1223" w:type="dxa"/>
          </w:tcPr>
          <w:p w14:paraId="5A666AF2" w14:textId="2DF91E46" w:rsidR="000A27F2" w:rsidRDefault="000A27F2" w:rsidP="000A27F2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2621BD6D" w14:textId="4EDDC753" w:rsidR="000A27F2" w:rsidRDefault="000A27F2" w:rsidP="000A27F2">
            <w:pPr>
              <w:jc w:val="center"/>
            </w:pPr>
            <w:r w:rsidRPr="00837E52">
              <w:t>31.1</w:t>
            </w:r>
          </w:p>
        </w:tc>
        <w:tc>
          <w:tcPr>
            <w:tcW w:w="663" w:type="dxa"/>
          </w:tcPr>
          <w:p w14:paraId="776CCD92" w14:textId="7600AAAA" w:rsidR="000A27F2" w:rsidRDefault="000A27F2" w:rsidP="000A27F2">
            <w:pPr>
              <w:jc w:val="center"/>
            </w:pPr>
            <w:r w:rsidRPr="00837E52">
              <w:t>26.7</w:t>
            </w:r>
          </w:p>
        </w:tc>
        <w:tc>
          <w:tcPr>
            <w:tcW w:w="680" w:type="dxa"/>
          </w:tcPr>
          <w:p w14:paraId="2417451D" w14:textId="1067CB70" w:rsidR="000A27F2" w:rsidRDefault="000A27F2" w:rsidP="000A27F2">
            <w:pPr>
              <w:jc w:val="center"/>
            </w:pPr>
            <w:r w:rsidRPr="00837E52">
              <w:t>41.</w:t>
            </w:r>
            <w:r>
              <w:t>2</w:t>
            </w:r>
          </w:p>
        </w:tc>
        <w:tc>
          <w:tcPr>
            <w:tcW w:w="682" w:type="dxa"/>
          </w:tcPr>
          <w:p w14:paraId="2BC332BE" w14:textId="5F42E785" w:rsidR="000A27F2" w:rsidRDefault="000A27F2" w:rsidP="000A27F2">
            <w:pPr>
              <w:jc w:val="center"/>
            </w:pPr>
            <w:r w:rsidRPr="00837E52">
              <w:t>40.5</w:t>
            </w:r>
          </w:p>
        </w:tc>
        <w:tc>
          <w:tcPr>
            <w:tcW w:w="640" w:type="dxa"/>
          </w:tcPr>
          <w:p w14:paraId="7A7E6841" w14:textId="5996D8E7" w:rsidR="000A27F2" w:rsidRDefault="000A27F2" w:rsidP="000A27F2">
            <w:pPr>
              <w:jc w:val="center"/>
            </w:pPr>
            <w:r w:rsidRPr="00837E52">
              <w:t>1.45</w:t>
            </w:r>
          </w:p>
        </w:tc>
        <w:tc>
          <w:tcPr>
            <w:tcW w:w="752" w:type="dxa"/>
          </w:tcPr>
          <w:p w14:paraId="5E727F85" w14:textId="2BE93B3D" w:rsidR="000A27F2" w:rsidRDefault="000A27F2" w:rsidP="000A27F2">
            <w:pPr>
              <w:jc w:val="center"/>
            </w:pPr>
            <w:r w:rsidRPr="00837E52">
              <w:t>1.35</w:t>
            </w:r>
          </w:p>
        </w:tc>
        <w:tc>
          <w:tcPr>
            <w:tcW w:w="665" w:type="dxa"/>
          </w:tcPr>
          <w:p w14:paraId="6992FF89" w14:textId="2457F680" w:rsidR="000A27F2" w:rsidRDefault="000A27F2" w:rsidP="000A27F2">
            <w:pPr>
              <w:jc w:val="center"/>
            </w:pPr>
            <w:r w:rsidRPr="00837E52">
              <w:t>1.06</w:t>
            </w:r>
          </w:p>
        </w:tc>
        <w:tc>
          <w:tcPr>
            <w:tcW w:w="673" w:type="dxa"/>
          </w:tcPr>
          <w:p w14:paraId="47620C07" w14:textId="60D2488F" w:rsidR="000A27F2" w:rsidRDefault="000A27F2" w:rsidP="000A27F2">
            <w:pPr>
              <w:jc w:val="center"/>
            </w:pPr>
            <w:r w:rsidRPr="00837E52">
              <w:t>0.77</w:t>
            </w:r>
          </w:p>
        </w:tc>
        <w:tc>
          <w:tcPr>
            <w:tcW w:w="624" w:type="dxa"/>
          </w:tcPr>
          <w:p w14:paraId="1774398B" w14:textId="1612EC92" w:rsidR="000A27F2" w:rsidRDefault="000A27F2" w:rsidP="000A27F2">
            <w:pPr>
              <w:jc w:val="center"/>
            </w:pPr>
            <w:r w:rsidRPr="00837E52">
              <w:t>14.9</w:t>
            </w:r>
          </w:p>
        </w:tc>
        <w:tc>
          <w:tcPr>
            <w:tcW w:w="665" w:type="dxa"/>
          </w:tcPr>
          <w:p w14:paraId="60D04A88" w14:textId="7730A0DF" w:rsidR="000A27F2" w:rsidRDefault="000A27F2" w:rsidP="000A27F2">
            <w:pPr>
              <w:jc w:val="center"/>
            </w:pPr>
            <w:r w:rsidRPr="00837E52">
              <w:t>18.</w:t>
            </w:r>
            <w:r>
              <w:t>2</w:t>
            </w:r>
          </w:p>
        </w:tc>
        <w:tc>
          <w:tcPr>
            <w:tcW w:w="686" w:type="dxa"/>
          </w:tcPr>
          <w:p w14:paraId="31C836B9" w14:textId="08CE4D33" w:rsidR="000A27F2" w:rsidRDefault="000A27F2" w:rsidP="000A27F2">
            <w:pPr>
              <w:jc w:val="center"/>
            </w:pPr>
            <w:r w:rsidRPr="00837E52">
              <w:t>11.4</w:t>
            </w:r>
          </w:p>
        </w:tc>
        <w:tc>
          <w:tcPr>
            <w:tcW w:w="686" w:type="dxa"/>
          </w:tcPr>
          <w:p w14:paraId="68E81F96" w14:textId="68597383" w:rsidR="000A27F2" w:rsidRDefault="000A27F2" w:rsidP="000A27F2">
            <w:pPr>
              <w:jc w:val="center"/>
            </w:pPr>
            <w:r w:rsidRPr="00837E52">
              <w:t>11.8</w:t>
            </w:r>
          </w:p>
        </w:tc>
      </w:tr>
      <w:tr w:rsidR="008C0747" w14:paraId="4E621363" w14:textId="77777777" w:rsidTr="0044667E">
        <w:trPr>
          <w:jc w:val="center"/>
        </w:trPr>
        <w:tc>
          <w:tcPr>
            <w:tcW w:w="1223" w:type="dxa"/>
            <w:vMerge/>
          </w:tcPr>
          <w:p w14:paraId="719895B6" w14:textId="77777777" w:rsidR="000A27F2" w:rsidRDefault="000A27F2" w:rsidP="000A27F2">
            <w:pPr>
              <w:jc w:val="center"/>
            </w:pPr>
          </w:p>
        </w:tc>
        <w:tc>
          <w:tcPr>
            <w:tcW w:w="1223" w:type="dxa"/>
          </w:tcPr>
          <w:p w14:paraId="05B45EA2" w14:textId="490B248B" w:rsidR="000A27F2" w:rsidRDefault="000A27F2" w:rsidP="000A27F2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739F1589" w14:textId="571A6A33" w:rsidR="000A27F2" w:rsidRDefault="000A27F2" w:rsidP="000A27F2">
            <w:pPr>
              <w:jc w:val="center"/>
            </w:pPr>
            <w:r w:rsidRPr="00837E52">
              <w:t>36.</w:t>
            </w:r>
            <w:r>
              <w:t>3</w:t>
            </w:r>
          </w:p>
        </w:tc>
        <w:tc>
          <w:tcPr>
            <w:tcW w:w="663" w:type="dxa"/>
          </w:tcPr>
          <w:p w14:paraId="390A1AD0" w14:textId="4923CB31" w:rsidR="000A27F2" w:rsidRDefault="000A27F2" w:rsidP="000A27F2">
            <w:pPr>
              <w:jc w:val="center"/>
            </w:pPr>
            <w:r w:rsidRPr="00837E52">
              <w:t>42.</w:t>
            </w:r>
            <w:r>
              <w:t>7</w:t>
            </w:r>
          </w:p>
        </w:tc>
        <w:tc>
          <w:tcPr>
            <w:tcW w:w="680" w:type="dxa"/>
          </w:tcPr>
          <w:p w14:paraId="53B362B8" w14:textId="78F42FB2" w:rsidR="000A27F2" w:rsidRDefault="000A27F2" w:rsidP="000A27F2">
            <w:pPr>
              <w:jc w:val="center"/>
            </w:pPr>
            <w:r w:rsidRPr="00837E52">
              <w:t>39.7</w:t>
            </w:r>
          </w:p>
        </w:tc>
        <w:tc>
          <w:tcPr>
            <w:tcW w:w="682" w:type="dxa"/>
          </w:tcPr>
          <w:p w14:paraId="23DF1FC9" w14:textId="24B8D2ED" w:rsidR="000A27F2" w:rsidRDefault="000A27F2" w:rsidP="000A27F2">
            <w:pPr>
              <w:jc w:val="center"/>
            </w:pPr>
            <w:r w:rsidRPr="00837E52">
              <w:t>51.9</w:t>
            </w:r>
          </w:p>
        </w:tc>
        <w:tc>
          <w:tcPr>
            <w:tcW w:w="640" w:type="dxa"/>
          </w:tcPr>
          <w:p w14:paraId="41D32DEC" w14:textId="0B0BFBE6" w:rsidR="000A27F2" w:rsidRDefault="000A27F2" w:rsidP="000A27F2">
            <w:pPr>
              <w:jc w:val="center"/>
            </w:pPr>
            <w:r w:rsidRPr="00837E52">
              <w:t>1.64</w:t>
            </w:r>
          </w:p>
        </w:tc>
        <w:tc>
          <w:tcPr>
            <w:tcW w:w="752" w:type="dxa"/>
          </w:tcPr>
          <w:p w14:paraId="5D9590A6" w14:textId="640DBA73" w:rsidR="000A27F2" w:rsidRDefault="000A27F2" w:rsidP="000A27F2">
            <w:pPr>
              <w:jc w:val="center"/>
            </w:pPr>
            <w:r w:rsidRPr="00837E52">
              <w:t>0.87</w:t>
            </w:r>
          </w:p>
        </w:tc>
        <w:tc>
          <w:tcPr>
            <w:tcW w:w="665" w:type="dxa"/>
          </w:tcPr>
          <w:p w14:paraId="4DDB08F2" w14:textId="5D984FEF" w:rsidR="000A27F2" w:rsidRDefault="000A27F2" w:rsidP="000A27F2">
            <w:pPr>
              <w:jc w:val="center"/>
            </w:pPr>
            <w:r w:rsidRPr="00837E52">
              <w:t>1.74</w:t>
            </w:r>
          </w:p>
        </w:tc>
        <w:tc>
          <w:tcPr>
            <w:tcW w:w="673" w:type="dxa"/>
          </w:tcPr>
          <w:p w14:paraId="66F3012E" w14:textId="7E367388" w:rsidR="000A27F2" w:rsidRDefault="000A27F2" w:rsidP="000A27F2">
            <w:pPr>
              <w:jc w:val="center"/>
            </w:pPr>
            <w:r w:rsidRPr="00837E52">
              <w:t>1.35</w:t>
            </w:r>
          </w:p>
        </w:tc>
        <w:tc>
          <w:tcPr>
            <w:tcW w:w="624" w:type="dxa"/>
          </w:tcPr>
          <w:p w14:paraId="138136AD" w14:textId="6F0A480C" w:rsidR="000A27F2" w:rsidRDefault="000A27F2" w:rsidP="000A27F2">
            <w:pPr>
              <w:jc w:val="center"/>
            </w:pPr>
            <w:r w:rsidRPr="00837E52">
              <w:t>14.4</w:t>
            </w:r>
          </w:p>
        </w:tc>
        <w:tc>
          <w:tcPr>
            <w:tcW w:w="665" w:type="dxa"/>
          </w:tcPr>
          <w:p w14:paraId="5F1B5314" w14:textId="1F987B42" w:rsidR="000A27F2" w:rsidRDefault="000A27F2" w:rsidP="000A27F2">
            <w:pPr>
              <w:jc w:val="center"/>
            </w:pPr>
            <w:r w:rsidRPr="00837E52">
              <w:t>10.8</w:t>
            </w:r>
          </w:p>
        </w:tc>
        <w:tc>
          <w:tcPr>
            <w:tcW w:w="686" w:type="dxa"/>
          </w:tcPr>
          <w:p w14:paraId="364F0400" w14:textId="6D7445E9" w:rsidR="000A27F2" w:rsidRDefault="000A27F2" w:rsidP="000A27F2">
            <w:pPr>
              <w:jc w:val="center"/>
            </w:pPr>
            <w:r w:rsidRPr="00837E52">
              <w:t>10.9</w:t>
            </w:r>
          </w:p>
        </w:tc>
        <w:tc>
          <w:tcPr>
            <w:tcW w:w="686" w:type="dxa"/>
          </w:tcPr>
          <w:p w14:paraId="105956C2" w14:textId="0EB6AEAF" w:rsidR="000A27F2" w:rsidRDefault="000A27F2" w:rsidP="000A27F2">
            <w:pPr>
              <w:jc w:val="center"/>
            </w:pPr>
            <w:r w:rsidRPr="00837E52">
              <w:t>9.7</w:t>
            </w:r>
            <w:r>
              <w:t>7</w:t>
            </w:r>
          </w:p>
        </w:tc>
      </w:tr>
      <w:tr w:rsidR="008C0747" w14:paraId="1ECC0C1A" w14:textId="77777777" w:rsidTr="0044667E">
        <w:trPr>
          <w:jc w:val="center"/>
        </w:trPr>
        <w:tc>
          <w:tcPr>
            <w:tcW w:w="1223" w:type="dxa"/>
            <w:vMerge/>
          </w:tcPr>
          <w:p w14:paraId="238E9EAC" w14:textId="77777777" w:rsidR="000A27F2" w:rsidRDefault="000A27F2" w:rsidP="000A27F2">
            <w:pPr>
              <w:jc w:val="center"/>
            </w:pPr>
          </w:p>
        </w:tc>
        <w:tc>
          <w:tcPr>
            <w:tcW w:w="1223" w:type="dxa"/>
          </w:tcPr>
          <w:p w14:paraId="316A00EE" w14:textId="4B85BC6A" w:rsidR="000A27F2" w:rsidRDefault="000A27F2" w:rsidP="000A27F2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4AB27923" w14:textId="2B68FEB8" w:rsidR="000A27F2" w:rsidRDefault="000A27F2" w:rsidP="000A27F2">
            <w:pPr>
              <w:jc w:val="center"/>
            </w:pPr>
            <w:r w:rsidRPr="00837E52">
              <w:t>37.0</w:t>
            </w:r>
          </w:p>
        </w:tc>
        <w:tc>
          <w:tcPr>
            <w:tcW w:w="663" w:type="dxa"/>
          </w:tcPr>
          <w:p w14:paraId="3BDE02EA" w14:textId="20F2322E" w:rsidR="000A27F2" w:rsidRDefault="000A27F2" w:rsidP="000A27F2">
            <w:pPr>
              <w:jc w:val="center"/>
            </w:pPr>
            <w:r w:rsidRPr="00837E52">
              <w:t>44.</w:t>
            </w:r>
            <w:r>
              <w:t>8</w:t>
            </w:r>
          </w:p>
        </w:tc>
        <w:tc>
          <w:tcPr>
            <w:tcW w:w="680" w:type="dxa"/>
          </w:tcPr>
          <w:p w14:paraId="4F22A49F" w14:textId="44302445" w:rsidR="000A27F2" w:rsidRDefault="000A27F2" w:rsidP="000A27F2">
            <w:pPr>
              <w:jc w:val="center"/>
            </w:pPr>
            <w:r w:rsidRPr="00837E52">
              <w:t>37.</w:t>
            </w:r>
            <w:r>
              <w:t>3</w:t>
            </w:r>
          </w:p>
        </w:tc>
        <w:tc>
          <w:tcPr>
            <w:tcW w:w="682" w:type="dxa"/>
          </w:tcPr>
          <w:p w14:paraId="7F124AE3" w14:textId="5A1CD15A" w:rsidR="000A27F2" w:rsidRDefault="000A27F2" w:rsidP="000A27F2">
            <w:pPr>
              <w:jc w:val="center"/>
            </w:pPr>
            <w:r w:rsidRPr="00837E52">
              <w:t>44.</w:t>
            </w:r>
            <w:r>
              <w:t>2</w:t>
            </w:r>
          </w:p>
        </w:tc>
        <w:tc>
          <w:tcPr>
            <w:tcW w:w="640" w:type="dxa"/>
          </w:tcPr>
          <w:p w14:paraId="7BCFF294" w14:textId="65CB6232" w:rsidR="000A27F2" w:rsidRDefault="000A27F2" w:rsidP="000A27F2">
            <w:pPr>
              <w:jc w:val="center"/>
            </w:pPr>
            <w:r w:rsidRPr="00837E52">
              <w:t>1.16</w:t>
            </w:r>
          </w:p>
        </w:tc>
        <w:tc>
          <w:tcPr>
            <w:tcW w:w="752" w:type="dxa"/>
          </w:tcPr>
          <w:p w14:paraId="739A0B61" w14:textId="63D323DC" w:rsidR="000A27F2" w:rsidRDefault="000A27F2" w:rsidP="000A27F2">
            <w:pPr>
              <w:jc w:val="center"/>
            </w:pPr>
            <w:r w:rsidRPr="00837E52">
              <w:t>0.48</w:t>
            </w:r>
          </w:p>
        </w:tc>
        <w:tc>
          <w:tcPr>
            <w:tcW w:w="665" w:type="dxa"/>
          </w:tcPr>
          <w:p w14:paraId="77B36C90" w14:textId="373F6FF2" w:rsidR="000A27F2" w:rsidRDefault="000A27F2" w:rsidP="000A27F2">
            <w:pPr>
              <w:jc w:val="center"/>
            </w:pPr>
            <w:r w:rsidRPr="00837E52">
              <w:t>1.64</w:t>
            </w:r>
          </w:p>
        </w:tc>
        <w:tc>
          <w:tcPr>
            <w:tcW w:w="673" w:type="dxa"/>
          </w:tcPr>
          <w:p w14:paraId="3958D8E8" w14:textId="02912303" w:rsidR="000A27F2" w:rsidRDefault="000A27F2" w:rsidP="000A27F2">
            <w:pPr>
              <w:jc w:val="center"/>
            </w:pPr>
            <w:r w:rsidRPr="00837E52">
              <w:t>0.77</w:t>
            </w:r>
          </w:p>
        </w:tc>
        <w:tc>
          <w:tcPr>
            <w:tcW w:w="624" w:type="dxa"/>
          </w:tcPr>
          <w:p w14:paraId="20861B38" w14:textId="787AD83C" w:rsidR="000A27F2" w:rsidRDefault="000A27F2" w:rsidP="000A27F2">
            <w:pPr>
              <w:jc w:val="center"/>
            </w:pPr>
            <w:r w:rsidRPr="00837E52">
              <w:t>13.4</w:t>
            </w:r>
          </w:p>
        </w:tc>
        <w:tc>
          <w:tcPr>
            <w:tcW w:w="665" w:type="dxa"/>
          </w:tcPr>
          <w:p w14:paraId="53CEEC23" w14:textId="37BD4A59" w:rsidR="000A27F2" w:rsidRDefault="000A27F2" w:rsidP="000A27F2">
            <w:pPr>
              <w:jc w:val="center"/>
            </w:pPr>
            <w:r w:rsidRPr="00837E52">
              <w:t>8.99</w:t>
            </w:r>
          </w:p>
        </w:tc>
        <w:tc>
          <w:tcPr>
            <w:tcW w:w="686" w:type="dxa"/>
          </w:tcPr>
          <w:p w14:paraId="4445EEC7" w14:textId="20AAF82D" w:rsidR="000A27F2" w:rsidRDefault="000A27F2" w:rsidP="000A27F2">
            <w:pPr>
              <w:jc w:val="center"/>
            </w:pPr>
            <w:r w:rsidRPr="00837E52">
              <w:t>14.4</w:t>
            </w:r>
          </w:p>
        </w:tc>
        <w:tc>
          <w:tcPr>
            <w:tcW w:w="686" w:type="dxa"/>
          </w:tcPr>
          <w:p w14:paraId="49E62FFE" w14:textId="00DECDF0" w:rsidR="000A27F2" w:rsidRDefault="000A27F2" w:rsidP="000A27F2">
            <w:pPr>
              <w:jc w:val="center"/>
            </w:pPr>
            <w:r w:rsidRPr="00837E52">
              <w:t>10.</w:t>
            </w:r>
            <w:r>
              <w:t>1</w:t>
            </w:r>
          </w:p>
        </w:tc>
      </w:tr>
      <w:tr w:rsidR="008C0747" w14:paraId="73511032" w14:textId="77777777" w:rsidTr="0044667E">
        <w:trPr>
          <w:jc w:val="center"/>
        </w:trPr>
        <w:tc>
          <w:tcPr>
            <w:tcW w:w="1223" w:type="dxa"/>
            <w:vMerge/>
          </w:tcPr>
          <w:p w14:paraId="14F8F958" w14:textId="77777777" w:rsidR="000A27F2" w:rsidRDefault="000A27F2" w:rsidP="000A27F2">
            <w:pPr>
              <w:jc w:val="center"/>
            </w:pPr>
          </w:p>
        </w:tc>
        <w:tc>
          <w:tcPr>
            <w:tcW w:w="1223" w:type="dxa"/>
          </w:tcPr>
          <w:p w14:paraId="2E826BC7" w14:textId="649A1921" w:rsidR="000A27F2" w:rsidRDefault="000A27F2" w:rsidP="000A27F2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5C6D7DB8" w14:textId="12F151DA" w:rsidR="000A27F2" w:rsidRDefault="000A27F2" w:rsidP="000A27F2">
            <w:pPr>
              <w:jc w:val="center"/>
            </w:pPr>
            <w:r w:rsidRPr="00837E52">
              <w:t>39.1</w:t>
            </w:r>
          </w:p>
        </w:tc>
        <w:tc>
          <w:tcPr>
            <w:tcW w:w="663" w:type="dxa"/>
          </w:tcPr>
          <w:p w14:paraId="6F7CE02C" w14:textId="2C83B22E" w:rsidR="000A27F2" w:rsidRDefault="000A27F2" w:rsidP="000A27F2">
            <w:pPr>
              <w:jc w:val="center"/>
            </w:pPr>
            <w:r w:rsidRPr="00837E52">
              <w:t>38.</w:t>
            </w:r>
            <w:r>
              <w:t>1</w:t>
            </w:r>
          </w:p>
        </w:tc>
        <w:tc>
          <w:tcPr>
            <w:tcW w:w="680" w:type="dxa"/>
          </w:tcPr>
          <w:p w14:paraId="24B0DA24" w14:textId="17CAEF16" w:rsidR="000A27F2" w:rsidRDefault="000A27F2" w:rsidP="000A27F2">
            <w:pPr>
              <w:jc w:val="center"/>
            </w:pPr>
            <w:r w:rsidRPr="00837E52">
              <w:t>36.</w:t>
            </w:r>
            <w:r>
              <w:t>5</w:t>
            </w:r>
          </w:p>
        </w:tc>
        <w:tc>
          <w:tcPr>
            <w:tcW w:w="682" w:type="dxa"/>
          </w:tcPr>
          <w:p w14:paraId="2FAD6F1F" w14:textId="1E985ED0" w:rsidR="000A27F2" w:rsidRDefault="000A27F2" w:rsidP="000A27F2">
            <w:pPr>
              <w:jc w:val="center"/>
            </w:pPr>
            <w:r w:rsidRPr="00837E52">
              <w:t>32.5</w:t>
            </w:r>
          </w:p>
        </w:tc>
        <w:tc>
          <w:tcPr>
            <w:tcW w:w="640" w:type="dxa"/>
          </w:tcPr>
          <w:p w14:paraId="2B8CBC26" w14:textId="4683087B" w:rsidR="000A27F2" w:rsidRDefault="000A27F2" w:rsidP="000A27F2">
            <w:pPr>
              <w:jc w:val="center"/>
            </w:pPr>
            <w:r w:rsidRPr="00837E52">
              <w:t>1.16</w:t>
            </w:r>
          </w:p>
        </w:tc>
        <w:tc>
          <w:tcPr>
            <w:tcW w:w="752" w:type="dxa"/>
          </w:tcPr>
          <w:p w14:paraId="511AC702" w14:textId="3613A8D5" w:rsidR="000A27F2" w:rsidRDefault="000A27F2" w:rsidP="000A27F2">
            <w:pPr>
              <w:jc w:val="center"/>
            </w:pPr>
            <w:r w:rsidRPr="00837E52">
              <w:t>1.06</w:t>
            </w:r>
          </w:p>
        </w:tc>
        <w:tc>
          <w:tcPr>
            <w:tcW w:w="665" w:type="dxa"/>
          </w:tcPr>
          <w:p w14:paraId="0B518354" w14:textId="3B715165" w:rsidR="000A27F2" w:rsidRDefault="000A27F2" w:rsidP="000A27F2">
            <w:pPr>
              <w:jc w:val="center"/>
            </w:pPr>
            <w:r w:rsidRPr="00837E52">
              <w:t>0.6</w:t>
            </w:r>
            <w:r>
              <w:t>8</w:t>
            </w:r>
          </w:p>
        </w:tc>
        <w:tc>
          <w:tcPr>
            <w:tcW w:w="673" w:type="dxa"/>
          </w:tcPr>
          <w:p w14:paraId="5127DAB2" w14:textId="191EF357" w:rsidR="000A27F2" w:rsidRDefault="000A27F2" w:rsidP="000A27F2">
            <w:pPr>
              <w:jc w:val="center"/>
            </w:pPr>
            <w:r w:rsidRPr="00837E52">
              <w:t>1.2</w:t>
            </w:r>
            <w:r>
              <w:t>6</w:t>
            </w:r>
          </w:p>
        </w:tc>
        <w:tc>
          <w:tcPr>
            <w:tcW w:w="624" w:type="dxa"/>
          </w:tcPr>
          <w:p w14:paraId="00FDCCD0" w14:textId="1BC67AF2" w:rsidR="000A27F2" w:rsidRDefault="000A27F2" w:rsidP="000A27F2">
            <w:pPr>
              <w:jc w:val="center"/>
            </w:pPr>
            <w:r w:rsidRPr="00837E52">
              <w:t>9.48</w:t>
            </w:r>
          </w:p>
        </w:tc>
        <w:tc>
          <w:tcPr>
            <w:tcW w:w="665" w:type="dxa"/>
          </w:tcPr>
          <w:p w14:paraId="23A6FB7D" w14:textId="73DA1B16" w:rsidR="000A27F2" w:rsidRDefault="000A27F2" w:rsidP="000A27F2">
            <w:pPr>
              <w:jc w:val="center"/>
            </w:pPr>
            <w:r w:rsidRPr="00837E52">
              <w:t>13.7</w:t>
            </w:r>
          </w:p>
        </w:tc>
        <w:tc>
          <w:tcPr>
            <w:tcW w:w="686" w:type="dxa"/>
          </w:tcPr>
          <w:p w14:paraId="580ABF87" w14:textId="091228B0" w:rsidR="000A27F2" w:rsidRDefault="000A27F2" w:rsidP="000A27F2">
            <w:pPr>
              <w:jc w:val="center"/>
            </w:pPr>
            <w:r w:rsidRPr="00837E52">
              <w:t>13.</w:t>
            </w:r>
            <w:r>
              <w:t>4</w:t>
            </w:r>
          </w:p>
        </w:tc>
        <w:tc>
          <w:tcPr>
            <w:tcW w:w="686" w:type="dxa"/>
          </w:tcPr>
          <w:p w14:paraId="2F629092" w14:textId="3FAE85F3" w:rsidR="000A27F2" w:rsidRDefault="000A27F2" w:rsidP="000A27F2">
            <w:pPr>
              <w:jc w:val="center"/>
            </w:pPr>
            <w:r w:rsidRPr="00837E52">
              <w:t>15.</w:t>
            </w:r>
            <w:r>
              <w:t>2</w:t>
            </w:r>
          </w:p>
        </w:tc>
      </w:tr>
      <w:tr w:rsidR="008C0747" w14:paraId="01817546" w14:textId="77777777" w:rsidTr="0044667E">
        <w:trPr>
          <w:jc w:val="center"/>
        </w:trPr>
        <w:tc>
          <w:tcPr>
            <w:tcW w:w="1223" w:type="dxa"/>
            <w:vMerge w:val="restart"/>
          </w:tcPr>
          <w:p w14:paraId="07E7423B" w14:textId="783766A5" w:rsidR="008C0747" w:rsidRDefault="008C0747" w:rsidP="008C0747">
            <w:pPr>
              <w:jc w:val="center"/>
            </w:pPr>
            <w:r>
              <w:t>DNN</w:t>
            </w:r>
          </w:p>
        </w:tc>
        <w:tc>
          <w:tcPr>
            <w:tcW w:w="1223" w:type="dxa"/>
          </w:tcPr>
          <w:p w14:paraId="4DE492D8" w14:textId="58383962" w:rsidR="008C0747" w:rsidRDefault="008C0747" w:rsidP="008C0747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54E25843" w14:textId="072545FF" w:rsidR="008C0747" w:rsidRDefault="008C0747" w:rsidP="008C0747">
            <w:pPr>
              <w:jc w:val="center"/>
            </w:pPr>
            <w:r w:rsidRPr="00837E52">
              <w:t>8.0</w:t>
            </w:r>
            <w:r>
              <w:t>6</w:t>
            </w:r>
          </w:p>
        </w:tc>
        <w:tc>
          <w:tcPr>
            <w:tcW w:w="663" w:type="dxa"/>
          </w:tcPr>
          <w:p w14:paraId="0A60DC7B" w14:textId="12F33480" w:rsidR="008C0747" w:rsidRDefault="008C0747" w:rsidP="008C0747">
            <w:pPr>
              <w:jc w:val="center"/>
            </w:pPr>
            <w:r w:rsidRPr="00837E52">
              <w:t>7.48</w:t>
            </w:r>
          </w:p>
        </w:tc>
        <w:tc>
          <w:tcPr>
            <w:tcW w:w="680" w:type="dxa"/>
          </w:tcPr>
          <w:p w14:paraId="40F721DE" w14:textId="26E4025A" w:rsidR="008C0747" w:rsidRDefault="008C0747" w:rsidP="008C0747">
            <w:pPr>
              <w:jc w:val="center"/>
            </w:pPr>
            <w:r w:rsidRPr="00837E52">
              <w:t>11.4</w:t>
            </w:r>
          </w:p>
        </w:tc>
        <w:tc>
          <w:tcPr>
            <w:tcW w:w="682" w:type="dxa"/>
          </w:tcPr>
          <w:p w14:paraId="63DB0A8D" w14:textId="22C02C8F" w:rsidR="008C0747" w:rsidRDefault="008C0747" w:rsidP="008C0747">
            <w:pPr>
              <w:jc w:val="center"/>
            </w:pPr>
            <w:r w:rsidRPr="00837E52">
              <w:t>13.0</w:t>
            </w:r>
          </w:p>
        </w:tc>
        <w:tc>
          <w:tcPr>
            <w:tcW w:w="640" w:type="dxa"/>
          </w:tcPr>
          <w:p w14:paraId="6530B94F" w14:textId="637D8858" w:rsidR="008C0747" w:rsidRDefault="008C0747" w:rsidP="008C0747">
            <w:pPr>
              <w:jc w:val="center"/>
            </w:pPr>
            <w:r w:rsidRPr="00837E52">
              <w:t>7.7</w:t>
            </w:r>
            <w:r>
              <w:t>4</w:t>
            </w:r>
          </w:p>
        </w:tc>
        <w:tc>
          <w:tcPr>
            <w:tcW w:w="752" w:type="dxa"/>
          </w:tcPr>
          <w:p w14:paraId="1941EFBB" w14:textId="30F63A74" w:rsidR="008C0747" w:rsidRDefault="008C0747" w:rsidP="008C0747">
            <w:pPr>
              <w:jc w:val="center"/>
            </w:pPr>
            <w:r w:rsidRPr="00837E52">
              <w:t>7.64</w:t>
            </w:r>
          </w:p>
        </w:tc>
        <w:tc>
          <w:tcPr>
            <w:tcW w:w="665" w:type="dxa"/>
          </w:tcPr>
          <w:p w14:paraId="11969F38" w14:textId="4C601A4E" w:rsidR="008C0747" w:rsidRDefault="008C0747" w:rsidP="008C0747">
            <w:pPr>
              <w:jc w:val="center"/>
            </w:pPr>
            <w:r w:rsidRPr="00837E52">
              <w:t>3.9</w:t>
            </w:r>
            <w:r>
              <w:t>7</w:t>
            </w:r>
          </w:p>
        </w:tc>
        <w:tc>
          <w:tcPr>
            <w:tcW w:w="673" w:type="dxa"/>
          </w:tcPr>
          <w:p w14:paraId="5A66E95B" w14:textId="6EF4A3C8" w:rsidR="008C0747" w:rsidRDefault="008C0747" w:rsidP="008C0747">
            <w:pPr>
              <w:jc w:val="center"/>
            </w:pPr>
            <w:r w:rsidRPr="00837E52">
              <w:t>4.35</w:t>
            </w:r>
          </w:p>
        </w:tc>
        <w:tc>
          <w:tcPr>
            <w:tcW w:w="624" w:type="dxa"/>
          </w:tcPr>
          <w:p w14:paraId="391322DF" w14:textId="3B7826E7" w:rsidR="008C0747" w:rsidRDefault="008C0747" w:rsidP="008C0747">
            <w:pPr>
              <w:jc w:val="center"/>
            </w:pPr>
            <w:r w:rsidRPr="00837E52">
              <w:t>58.8</w:t>
            </w:r>
          </w:p>
        </w:tc>
        <w:tc>
          <w:tcPr>
            <w:tcW w:w="665" w:type="dxa"/>
          </w:tcPr>
          <w:p w14:paraId="2E2DA48C" w14:textId="0FA8EADF" w:rsidR="008C0747" w:rsidRDefault="008C0747" w:rsidP="008C0747">
            <w:pPr>
              <w:jc w:val="center"/>
            </w:pPr>
            <w:r w:rsidRPr="00837E52">
              <w:t>60.5</w:t>
            </w:r>
          </w:p>
        </w:tc>
        <w:tc>
          <w:tcPr>
            <w:tcW w:w="686" w:type="dxa"/>
          </w:tcPr>
          <w:p w14:paraId="280E590A" w14:textId="004C6C4F" w:rsidR="008C0747" w:rsidRDefault="008C0747" w:rsidP="008C0747">
            <w:pPr>
              <w:jc w:val="center"/>
            </w:pPr>
            <w:r w:rsidRPr="00837E52">
              <w:t>44.</w:t>
            </w:r>
            <w:r>
              <w:t>8</w:t>
            </w:r>
          </w:p>
        </w:tc>
        <w:tc>
          <w:tcPr>
            <w:tcW w:w="686" w:type="dxa"/>
          </w:tcPr>
          <w:p w14:paraId="497AA7BA" w14:textId="7931C3E1" w:rsidR="008C0747" w:rsidRDefault="008C0747" w:rsidP="008C0747">
            <w:pPr>
              <w:jc w:val="center"/>
            </w:pPr>
            <w:r w:rsidRPr="00837E52">
              <w:t>41.</w:t>
            </w:r>
            <w:r>
              <w:t>6</w:t>
            </w:r>
          </w:p>
        </w:tc>
      </w:tr>
      <w:tr w:rsidR="008C0747" w14:paraId="4D850BB6" w14:textId="77777777" w:rsidTr="0044667E">
        <w:trPr>
          <w:jc w:val="center"/>
        </w:trPr>
        <w:tc>
          <w:tcPr>
            <w:tcW w:w="1223" w:type="dxa"/>
            <w:vMerge/>
          </w:tcPr>
          <w:p w14:paraId="41BED77B" w14:textId="77777777" w:rsidR="008C0747" w:rsidRDefault="008C0747" w:rsidP="008C0747">
            <w:pPr>
              <w:jc w:val="center"/>
            </w:pPr>
          </w:p>
        </w:tc>
        <w:tc>
          <w:tcPr>
            <w:tcW w:w="1223" w:type="dxa"/>
          </w:tcPr>
          <w:p w14:paraId="515D58BB" w14:textId="7FFE58A9" w:rsidR="008C0747" w:rsidRDefault="008C0747" w:rsidP="008C0747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0521EFFA" w14:textId="7F33B809" w:rsidR="008C0747" w:rsidRDefault="008C0747" w:rsidP="008C0747">
            <w:pPr>
              <w:jc w:val="center"/>
            </w:pPr>
            <w:r w:rsidRPr="00837E52">
              <w:t>7.4</w:t>
            </w:r>
            <w:r>
              <w:t>2</w:t>
            </w:r>
          </w:p>
        </w:tc>
        <w:tc>
          <w:tcPr>
            <w:tcW w:w="663" w:type="dxa"/>
          </w:tcPr>
          <w:p w14:paraId="02000ED5" w14:textId="71EECDC7" w:rsidR="008C0747" w:rsidRDefault="008C0747" w:rsidP="008C0747">
            <w:pPr>
              <w:jc w:val="center"/>
            </w:pPr>
            <w:r w:rsidRPr="00837E52">
              <w:t>9.0</w:t>
            </w:r>
            <w:r>
              <w:t>2</w:t>
            </w:r>
          </w:p>
        </w:tc>
        <w:tc>
          <w:tcPr>
            <w:tcW w:w="680" w:type="dxa"/>
          </w:tcPr>
          <w:p w14:paraId="5745C005" w14:textId="143AF749" w:rsidR="008C0747" w:rsidRDefault="008C0747" w:rsidP="008C0747">
            <w:pPr>
              <w:jc w:val="center"/>
            </w:pPr>
            <w:r w:rsidRPr="00837E52">
              <w:t>5.97</w:t>
            </w:r>
          </w:p>
        </w:tc>
        <w:tc>
          <w:tcPr>
            <w:tcW w:w="682" w:type="dxa"/>
          </w:tcPr>
          <w:p w14:paraId="29E453F7" w14:textId="5F4EF2F5" w:rsidR="008C0747" w:rsidRDefault="008C0747" w:rsidP="008C0747">
            <w:pPr>
              <w:jc w:val="center"/>
            </w:pPr>
            <w:r w:rsidRPr="00837E52">
              <w:t>6.8</w:t>
            </w:r>
            <w:r>
              <w:t>4</w:t>
            </w:r>
          </w:p>
        </w:tc>
        <w:tc>
          <w:tcPr>
            <w:tcW w:w="640" w:type="dxa"/>
          </w:tcPr>
          <w:p w14:paraId="3775F489" w14:textId="16C65993" w:rsidR="008C0747" w:rsidRDefault="008C0747" w:rsidP="008C0747">
            <w:pPr>
              <w:jc w:val="center"/>
            </w:pPr>
            <w:r w:rsidRPr="00837E52">
              <w:t>6.48</w:t>
            </w:r>
          </w:p>
        </w:tc>
        <w:tc>
          <w:tcPr>
            <w:tcW w:w="752" w:type="dxa"/>
          </w:tcPr>
          <w:p w14:paraId="43330263" w14:textId="16FFA091" w:rsidR="008C0747" w:rsidRDefault="008C0747" w:rsidP="008C0747">
            <w:pPr>
              <w:jc w:val="center"/>
            </w:pPr>
            <w:r w:rsidRPr="00837E52">
              <w:t>6.67</w:t>
            </w:r>
          </w:p>
        </w:tc>
        <w:tc>
          <w:tcPr>
            <w:tcW w:w="665" w:type="dxa"/>
          </w:tcPr>
          <w:p w14:paraId="16EF68E8" w14:textId="5F972B87" w:rsidR="008C0747" w:rsidRDefault="008C0747" w:rsidP="008C0747">
            <w:pPr>
              <w:jc w:val="center"/>
            </w:pPr>
            <w:r w:rsidRPr="00837E52">
              <w:t>10.</w:t>
            </w:r>
            <w:r>
              <w:t>1</w:t>
            </w:r>
          </w:p>
        </w:tc>
        <w:tc>
          <w:tcPr>
            <w:tcW w:w="673" w:type="dxa"/>
          </w:tcPr>
          <w:p w14:paraId="7998570E" w14:textId="3CC8CCC6" w:rsidR="008C0747" w:rsidRDefault="008C0747" w:rsidP="008C0747">
            <w:pPr>
              <w:jc w:val="center"/>
            </w:pPr>
            <w:r w:rsidRPr="00837E52">
              <w:t>6.77</w:t>
            </w:r>
          </w:p>
        </w:tc>
        <w:tc>
          <w:tcPr>
            <w:tcW w:w="624" w:type="dxa"/>
          </w:tcPr>
          <w:p w14:paraId="6450BEED" w14:textId="050F9B5A" w:rsidR="008C0747" w:rsidRDefault="008C0747" w:rsidP="008C0747">
            <w:pPr>
              <w:jc w:val="center"/>
            </w:pPr>
            <w:r w:rsidRPr="00837E52">
              <w:t>6</w:t>
            </w:r>
            <w:r>
              <w:t>6</w:t>
            </w:r>
            <w:r w:rsidRPr="00837E52">
              <w:t>.</w:t>
            </w:r>
            <w:r>
              <w:t>0</w:t>
            </w:r>
          </w:p>
        </w:tc>
        <w:tc>
          <w:tcPr>
            <w:tcW w:w="665" w:type="dxa"/>
          </w:tcPr>
          <w:p w14:paraId="08B97A45" w14:textId="5E473697" w:rsidR="008C0747" w:rsidRDefault="008C0747" w:rsidP="008C0747">
            <w:pPr>
              <w:jc w:val="center"/>
            </w:pPr>
            <w:r w:rsidRPr="00837E52">
              <w:t>54.7</w:t>
            </w:r>
          </w:p>
        </w:tc>
        <w:tc>
          <w:tcPr>
            <w:tcW w:w="686" w:type="dxa"/>
          </w:tcPr>
          <w:p w14:paraId="4E945952" w14:textId="0EE3B5D8" w:rsidR="008C0747" w:rsidRDefault="008C0747" w:rsidP="008C0747">
            <w:pPr>
              <w:jc w:val="center"/>
            </w:pPr>
            <w:r w:rsidRPr="00837E52">
              <w:t>72.3</w:t>
            </w:r>
          </w:p>
        </w:tc>
        <w:tc>
          <w:tcPr>
            <w:tcW w:w="686" w:type="dxa"/>
          </w:tcPr>
          <w:p w14:paraId="2C3377BB" w14:textId="05349709" w:rsidR="008C0747" w:rsidRDefault="008C0747" w:rsidP="008C0747">
            <w:pPr>
              <w:jc w:val="center"/>
            </w:pPr>
            <w:r w:rsidRPr="00837E52">
              <w:t>61.4</w:t>
            </w:r>
          </w:p>
        </w:tc>
      </w:tr>
      <w:tr w:rsidR="008C0747" w14:paraId="76B474D7" w14:textId="77777777" w:rsidTr="0044667E">
        <w:trPr>
          <w:jc w:val="center"/>
        </w:trPr>
        <w:tc>
          <w:tcPr>
            <w:tcW w:w="1223" w:type="dxa"/>
            <w:vMerge/>
          </w:tcPr>
          <w:p w14:paraId="041F299A" w14:textId="77777777" w:rsidR="008C0747" w:rsidRDefault="008C0747" w:rsidP="008C0747">
            <w:pPr>
              <w:jc w:val="center"/>
            </w:pPr>
          </w:p>
        </w:tc>
        <w:tc>
          <w:tcPr>
            <w:tcW w:w="1223" w:type="dxa"/>
          </w:tcPr>
          <w:p w14:paraId="3A8B9C50" w14:textId="5B9C5975" w:rsidR="008C0747" w:rsidRDefault="008C0747" w:rsidP="008C0747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18F878B7" w14:textId="4828AEBC" w:rsidR="008C0747" w:rsidRDefault="008C0747" w:rsidP="008C0747">
            <w:pPr>
              <w:jc w:val="center"/>
            </w:pPr>
            <w:r w:rsidRPr="00837E52">
              <w:t>6.9</w:t>
            </w:r>
            <w:r>
              <w:t>8</w:t>
            </w:r>
          </w:p>
        </w:tc>
        <w:tc>
          <w:tcPr>
            <w:tcW w:w="663" w:type="dxa"/>
          </w:tcPr>
          <w:p w14:paraId="0F3BBB2E" w14:textId="7ED6FD87" w:rsidR="008C0747" w:rsidRDefault="008C0747" w:rsidP="008C0747">
            <w:pPr>
              <w:jc w:val="center"/>
            </w:pPr>
            <w:r w:rsidRPr="00837E52">
              <w:t>8.1</w:t>
            </w:r>
            <w:r>
              <w:t>5</w:t>
            </w:r>
          </w:p>
        </w:tc>
        <w:tc>
          <w:tcPr>
            <w:tcW w:w="680" w:type="dxa"/>
          </w:tcPr>
          <w:p w14:paraId="01889E1E" w14:textId="2FAECC5E" w:rsidR="008C0747" w:rsidRDefault="008C0747" w:rsidP="008C0747">
            <w:pPr>
              <w:jc w:val="center"/>
            </w:pPr>
            <w:r w:rsidRPr="00837E52">
              <w:t>6.</w:t>
            </w:r>
            <w:r>
              <w:t>30</w:t>
            </w:r>
          </w:p>
        </w:tc>
        <w:tc>
          <w:tcPr>
            <w:tcW w:w="682" w:type="dxa"/>
          </w:tcPr>
          <w:p w14:paraId="7126A688" w14:textId="72CB863B" w:rsidR="008C0747" w:rsidRDefault="008C0747" w:rsidP="008C0747">
            <w:pPr>
              <w:jc w:val="center"/>
            </w:pPr>
            <w:r w:rsidRPr="00837E52">
              <w:t>3.18</w:t>
            </w:r>
          </w:p>
        </w:tc>
        <w:tc>
          <w:tcPr>
            <w:tcW w:w="640" w:type="dxa"/>
          </w:tcPr>
          <w:p w14:paraId="72CFB41A" w14:textId="74F1AEC4" w:rsidR="008C0747" w:rsidRDefault="008C0747" w:rsidP="008C0747">
            <w:pPr>
              <w:jc w:val="center"/>
            </w:pPr>
            <w:r w:rsidRPr="00837E52">
              <w:t>7.06</w:t>
            </w:r>
          </w:p>
        </w:tc>
        <w:tc>
          <w:tcPr>
            <w:tcW w:w="752" w:type="dxa"/>
          </w:tcPr>
          <w:p w14:paraId="253D4933" w14:textId="67BFA78D" w:rsidR="008C0747" w:rsidRDefault="008C0747" w:rsidP="008C0747">
            <w:pPr>
              <w:jc w:val="center"/>
            </w:pPr>
            <w:r w:rsidRPr="00837E52">
              <w:t>5.80</w:t>
            </w:r>
          </w:p>
        </w:tc>
        <w:tc>
          <w:tcPr>
            <w:tcW w:w="665" w:type="dxa"/>
          </w:tcPr>
          <w:p w14:paraId="3B2DF7D4" w14:textId="456DCF02" w:rsidR="008C0747" w:rsidRDefault="008C0747" w:rsidP="008C0747">
            <w:pPr>
              <w:jc w:val="center"/>
            </w:pPr>
            <w:r w:rsidRPr="00837E52">
              <w:t>8.80</w:t>
            </w:r>
          </w:p>
        </w:tc>
        <w:tc>
          <w:tcPr>
            <w:tcW w:w="673" w:type="dxa"/>
          </w:tcPr>
          <w:p w14:paraId="6D8952BC" w14:textId="1BE67CDF" w:rsidR="008C0747" w:rsidRDefault="008C0747" w:rsidP="008C0747">
            <w:pPr>
              <w:jc w:val="center"/>
            </w:pPr>
            <w:r w:rsidRPr="00837E52">
              <w:t>17.</w:t>
            </w:r>
            <w:r>
              <w:t>8</w:t>
            </w:r>
          </w:p>
        </w:tc>
        <w:tc>
          <w:tcPr>
            <w:tcW w:w="624" w:type="dxa"/>
          </w:tcPr>
          <w:p w14:paraId="4837E484" w14:textId="5B2089AC" w:rsidR="008C0747" w:rsidRDefault="008C0747" w:rsidP="008C0747">
            <w:pPr>
              <w:jc w:val="center"/>
            </w:pPr>
            <w:r w:rsidRPr="00837E52">
              <w:t>64.8</w:t>
            </w:r>
          </w:p>
        </w:tc>
        <w:tc>
          <w:tcPr>
            <w:tcW w:w="665" w:type="dxa"/>
          </w:tcPr>
          <w:p w14:paraId="23467D49" w14:textId="2EE9F1DC" w:rsidR="008C0747" w:rsidRDefault="008C0747" w:rsidP="008C0747">
            <w:pPr>
              <w:jc w:val="center"/>
            </w:pPr>
            <w:r w:rsidRPr="00837E52">
              <w:t>59.</w:t>
            </w:r>
            <w:r>
              <w:t>3</w:t>
            </w:r>
          </w:p>
        </w:tc>
        <w:tc>
          <w:tcPr>
            <w:tcW w:w="686" w:type="dxa"/>
          </w:tcPr>
          <w:p w14:paraId="6241317C" w14:textId="50C3DA37" w:rsidR="008C0747" w:rsidRDefault="008C0747" w:rsidP="008C0747">
            <w:pPr>
              <w:jc w:val="center"/>
            </w:pPr>
            <w:r w:rsidRPr="00837E52">
              <w:t>69.9</w:t>
            </w:r>
          </w:p>
        </w:tc>
        <w:tc>
          <w:tcPr>
            <w:tcW w:w="686" w:type="dxa"/>
          </w:tcPr>
          <w:p w14:paraId="7A144553" w14:textId="4D92F754" w:rsidR="008C0747" w:rsidRDefault="008C0747" w:rsidP="008C0747">
            <w:pPr>
              <w:jc w:val="center"/>
            </w:pPr>
            <w:r w:rsidRPr="00837E52">
              <w:t>90.2</w:t>
            </w:r>
          </w:p>
        </w:tc>
      </w:tr>
      <w:tr w:rsidR="008C0747" w14:paraId="6BD68CA5" w14:textId="77777777" w:rsidTr="0044667E">
        <w:trPr>
          <w:jc w:val="center"/>
        </w:trPr>
        <w:tc>
          <w:tcPr>
            <w:tcW w:w="1223" w:type="dxa"/>
            <w:vMerge/>
          </w:tcPr>
          <w:p w14:paraId="03F34755" w14:textId="77777777" w:rsidR="008C0747" w:rsidRDefault="008C0747" w:rsidP="008C0747">
            <w:pPr>
              <w:jc w:val="center"/>
            </w:pPr>
          </w:p>
        </w:tc>
        <w:tc>
          <w:tcPr>
            <w:tcW w:w="1223" w:type="dxa"/>
          </w:tcPr>
          <w:p w14:paraId="270438A9" w14:textId="1820C655" w:rsidR="008C0747" w:rsidRDefault="008C0747" w:rsidP="008C0747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67FE6862" w14:textId="5BC440B5" w:rsidR="008C0747" w:rsidRDefault="008C0747" w:rsidP="008C0747">
            <w:pPr>
              <w:jc w:val="center"/>
            </w:pPr>
            <w:r w:rsidRPr="00837E52">
              <w:t>17.3</w:t>
            </w:r>
          </w:p>
        </w:tc>
        <w:tc>
          <w:tcPr>
            <w:tcW w:w="663" w:type="dxa"/>
          </w:tcPr>
          <w:p w14:paraId="25F77243" w14:textId="18C929DE" w:rsidR="008C0747" w:rsidRDefault="008C0747" w:rsidP="008C0747">
            <w:pPr>
              <w:jc w:val="center"/>
            </w:pPr>
            <w:r w:rsidRPr="00837E52">
              <w:t>6.93</w:t>
            </w:r>
          </w:p>
        </w:tc>
        <w:tc>
          <w:tcPr>
            <w:tcW w:w="680" w:type="dxa"/>
          </w:tcPr>
          <w:p w14:paraId="20E73515" w14:textId="5FE30192" w:rsidR="008C0747" w:rsidRPr="00E05867" w:rsidRDefault="008C0747" w:rsidP="008C0747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1.63</w:t>
            </w:r>
          </w:p>
        </w:tc>
        <w:tc>
          <w:tcPr>
            <w:tcW w:w="682" w:type="dxa"/>
          </w:tcPr>
          <w:p w14:paraId="60EC17B5" w14:textId="04E96E7D" w:rsidR="008C0747" w:rsidRPr="00E05867" w:rsidRDefault="008C0747" w:rsidP="008C0747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2.40</w:t>
            </w:r>
          </w:p>
        </w:tc>
        <w:tc>
          <w:tcPr>
            <w:tcW w:w="640" w:type="dxa"/>
          </w:tcPr>
          <w:p w14:paraId="5C56539E" w14:textId="61E48643" w:rsidR="008C0747" w:rsidRDefault="008C0747" w:rsidP="008C0747">
            <w:pPr>
              <w:jc w:val="center"/>
            </w:pPr>
            <w:r w:rsidRPr="00837E52">
              <w:t>4.06</w:t>
            </w:r>
          </w:p>
        </w:tc>
        <w:tc>
          <w:tcPr>
            <w:tcW w:w="752" w:type="dxa"/>
          </w:tcPr>
          <w:p w14:paraId="76D2BE92" w14:textId="7B03CC64" w:rsidR="008C0747" w:rsidRDefault="008C0747" w:rsidP="008C0747">
            <w:pPr>
              <w:jc w:val="center"/>
            </w:pPr>
            <w:r w:rsidRPr="00837E52">
              <w:t>8.</w:t>
            </w:r>
            <w:r>
              <w:t>90</w:t>
            </w:r>
          </w:p>
        </w:tc>
        <w:tc>
          <w:tcPr>
            <w:tcW w:w="665" w:type="dxa"/>
          </w:tcPr>
          <w:p w14:paraId="0DE5CFA4" w14:textId="6B09B86A" w:rsidR="008C0747" w:rsidRPr="00E05867" w:rsidRDefault="008C0747" w:rsidP="008C0747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32.</w:t>
            </w:r>
            <w:r w:rsidRPr="00E05867">
              <w:rPr>
                <w:b/>
                <w:bCs/>
              </w:rPr>
              <w:t>6</w:t>
            </w:r>
          </w:p>
        </w:tc>
        <w:tc>
          <w:tcPr>
            <w:tcW w:w="673" w:type="dxa"/>
          </w:tcPr>
          <w:p w14:paraId="445B8FEF" w14:textId="5CEB5EDC" w:rsidR="008C0747" w:rsidRPr="00E05867" w:rsidRDefault="008C0747" w:rsidP="008C0747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23.5</w:t>
            </w:r>
          </w:p>
        </w:tc>
        <w:tc>
          <w:tcPr>
            <w:tcW w:w="624" w:type="dxa"/>
          </w:tcPr>
          <w:p w14:paraId="07AD9700" w14:textId="0E668FD7" w:rsidR="008C0747" w:rsidRDefault="008C0747" w:rsidP="008C0747">
            <w:pPr>
              <w:jc w:val="center"/>
            </w:pPr>
            <w:r w:rsidRPr="00837E52">
              <w:t>33.</w:t>
            </w:r>
            <w:r>
              <w:t>1</w:t>
            </w:r>
          </w:p>
        </w:tc>
        <w:tc>
          <w:tcPr>
            <w:tcW w:w="665" w:type="dxa"/>
          </w:tcPr>
          <w:p w14:paraId="29867FF1" w14:textId="3A08DF78" w:rsidR="008C0747" w:rsidRDefault="008C0747" w:rsidP="008C0747">
            <w:pPr>
              <w:jc w:val="center"/>
            </w:pPr>
            <w:r w:rsidRPr="00837E52">
              <w:t>64.7</w:t>
            </w:r>
          </w:p>
        </w:tc>
        <w:tc>
          <w:tcPr>
            <w:tcW w:w="686" w:type="dxa"/>
          </w:tcPr>
          <w:p w14:paraId="27E70915" w14:textId="756C567F" w:rsidR="008C0747" w:rsidRPr="00E05867" w:rsidRDefault="008C0747" w:rsidP="008C0747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98.</w:t>
            </w:r>
            <w:r w:rsidRPr="00E05867">
              <w:rPr>
                <w:b/>
                <w:bCs/>
              </w:rPr>
              <w:t>7</w:t>
            </w:r>
          </w:p>
        </w:tc>
        <w:tc>
          <w:tcPr>
            <w:tcW w:w="686" w:type="dxa"/>
          </w:tcPr>
          <w:p w14:paraId="65543DDF" w14:textId="1A274129" w:rsidR="008C0747" w:rsidRPr="00E05867" w:rsidRDefault="008C0747" w:rsidP="008C0747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96.7</w:t>
            </w:r>
          </w:p>
        </w:tc>
      </w:tr>
    </w:tbl>
    <w:p w14:paraId="7588FB85" w14:textId="77777777" w:rsidR="00285B09" w:rsidRDefault="00285B09" w:rsidP="00B27B64"/>
    <w:p w14:paraId="467BB88B" w14:textId="77777777" w:rsidR="00B27B64" w:rsidRDefault="00B27B64" w:rsidP="00B27B64"/>
    <w:p w14:paraId="136390D4" w14:textId="77777777" w:rsidR="00B27B64" w:rsidRDefault="00B27B64" w:rsidP="00B27B64">
      <w:r>
        <w:br w:type="page"/>
      </w:r>
    </w:p>
    <w:p w14:paraId="543D5F8F" w14:textId="39E775AF" w:rsidR="00B27B64" w:rsidRDefault="00566964" w:rsidP="00B27B64">
      <w:r>
        <w:lastRenderedPageBreak/>
        <w:t>Table S1</w:t>
      </w:r>
      <w:r>
        <w:t>5</w:t>
      </w:r>
      <w:r>
        <w:t xml:space="preserve">. </w:t>
      </w:r>
      <w:r w:rsidRPr="009F0988">
        <w:t xml:space="preserve">Performance metrics of the </w:t>
      </w:r>
      <w:r>
        <w:t>models for T-altered dataset.</w:t>
      </w:r>
    </w:p>
    <w:tbl>
      <w:tblPr>
        <w:tblStyle w:val="a3"/>
        <w:tblW w:w="10488" w:type="dxa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24"/>
        <w:gridCol w:w="1224"/>
        <w:gridCol w:w="597"/>
        <w:gridCol w:w="640"/>
        <w:gridCol w:w="628"/>
        <w:gridCol w:w="652"/>
        <w:gridCol w:w="606"/>
        <w:gridCol w:w="697"/>
        <w:gridCol w:w="826"/>
        <w:gridCol w:w="826"/>
        <w:gridCol w:w="639"/>
        <w:gridCol w:w="642"/>
        <w:gridCol w:w="632"/>
        <w:gridCol w:w="655"/>
      </w:tblGrid>
      <w:tr w:rsidR="00BD3D7F" w14:paraId="4C7C52B4" w14:textId="77777777" w:rsidTr="00BD3D7F">
        <w:trPr>
          <w:jc w:val="center"/>
        </w:trPr>
        <w:tc>
          <w:tcPr>
            <w:tcW w:w="1224" w:type="dxa"/>
            <w:vMerge w:val="restart"/>
            <w:vAlign w:val="center"/>
          </w:tcPr>
          <w:p w14:paraId="62341915" w14:textId="77777777" w:rsidR="00D9367D" w:rsidRPr="00BA72C3" w:rsidRDefault="00D9367D" w:rsidP="00695143">
            <w:pPr>
              <w:jc w:val="center"/>
            </w:pPr>
            <w:r w:rsidRPr="00BA72C3">
              <w:t>Algorithm</w:t>
            </w:r>
          </w:p>
        </w:tc>
        <w:tc>
          <w:tcPr>
            <w:tcW w:w="1224" w:type="dxa"/>
            <w:vMerge w:val="restart"/>
            <w:vAlign w:val="center"/>
          </w:tcPr>
          <w:p w14:paraId="03B338D0" w14:textId="77777777" w:rsidR="00D9367D" w:rsidRDefault="00D9367D" w:rsidP="00695143">
            <w:pPr>
              <w:jc w:val="center"/>
            </w:pPr>
            <w:r>
              <w:t>Feature dimension</w:t>
            </w:r>
          </w:p>
        </w:tc>
        <w:tc>
          <w:tcPr>
            <w:tcW w:w="2517" w:type="dxa"/>
            <w:gridSpan w:val="4"/>
          </w:tcPr>
          <w:p w14:paraId="0D97328C" w14:textId="77777777" w:rsidR="00D9367D" w:rsidRDefault="00D9367D" w:rsidP="00695143">
            <w:pPr>
              <w:jc w:val="center"/>
            </w:pPr>
            <w:proofErr w:type="spellStart"/>
            <w:r>
              <w:t>MdAPE</w:t>
            </w:r>
            <w:proofErr w:type="spellEnd"/>
            <w:r>
              <w:t>, %</w:t>
            </w:r>
          </w:p>
        </w:tc>
        <w:tc>
          <w:tcPr>
            <w:tcW w:w="2955" w:type="dxa"/>
            <w:gridSpan w:val="4"/>
          </w:tcPr>
          <w:p w14:paraId="7C7AD410" w14:textId="77777777" w:rsidR="00D9367D" w:rsidRDefault="00D9367D" w:rsidP="00695143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2568" w:type="dxa"/>
            <w:gridSpan w:val="4"/>
          </w:tcPr>
          <w:p w14:paraId="0F26544A" w14:textId="77777777" w:rsidR="00D9367D" w:rsidRDefault="00D9367D" w:rsidP="00695143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BD3D7F" w14:paraId="025DF511" w14:textId="77777777" w:rsidTr="00BD3D7F">
        <w:trPr>
          <w:jc w:val="center"/>
        </w:trPr>
        <w:tc>
          <w:tcPr>
            <w:tcW w:w="1224" w:type="dxa"/>
            <w:vMerge/>
          </w:tcPr>
          <w:p w14:paraId="587DA997" w14:textId="77777777" w:rsidR="00D9367D" w:rsidRDefault="00D9367D" w:rsidP="00695143"/>
        </w:tc>
        <w:tc>
          <w:tcPr>
            <w:tcW w:w="1224" w:type="dxa"/>
            <w:vMerge/>
          </w:tcPr>
          <w:p w14:paraId="67DFFCC4" w14:textId="77777777" w:rsidR="00D9367D" w:rsidRDefault="00D9367D" w:rsidP="00695143"/>
        </w:tc>
        <w:tc>
          <w:tcPr>
            <w:tcW w:w="1237" w:type="dxa"/>
            <w:gridSpan w:val="2"/>
          </w:tcPr>
          <w:p w14:paraId="16F0CF29" w14:textId="77777777" w:rsidR="00D9367D" w:rsidRDefault="00D9367D" w:rsidP="00695143">
            <w:pPr>
              <w:jc w:val="center"/>
            </w:pPr>
            <w:r>
              <w:t>940 nm</w:t>
            </w:r>
          </w:p>
        </w:tc>
        <w:tc>
          <w:tcPr>
            <w:tcW w:w="1280" w:type="dxa"/>
            <w:gridSpan w:val="2"/>
          </w:tcPr>
          <w:p w14:paraId="2F481736" w14:textId="77777777" w:rsidR="00D9367D" w:rsidRDefault="00D9367D" w:rsidP="00695143">
            <w:pPr>
              <w:jc w:val="center"/>
            </w:pPr>
            <w:r>
              <w:t>AM1.5</w:t>
            </w:r>
          </w:p>
        </w:tc>
        <w:tc>
          <w:tcPr>
            <w:tcW w:w="1303" w:type="dxa"/>
            <w:gridSpan w:val="2"/>
          </w:tcPr>
          <w:p w14:paraId="7BAF38BF" w14:textId="77777777" w:rsidR="00D9367D" w:rsidRDefault="00D9367D" w:rsidP="00695143">
            <w:pPr>
              <w:jc w:val="center"/>
            </w:pPr>
            <w:r>
              <w:t>940 nm</w:t>
            </w:r>
          </w:p>
        </w:tc>
        <w:tc>
          <w:tcPr>
            <w:tcW w:w="1652" w:type="dxa"/>
            <w:gridSpan w:val="2"/>
          </w:tcPr>
          <w:p w14:paraId="0C20F831" w14:textId="77777777" w:rsidR="00D9367D" w:rsidRDefault="00D9367D" w:rsidP="00695143">
            <w:pPr>
              <w:jc w:val="center"/>
            </w:pPr>
            <w:r>
              <w:t>AM1.5</w:t>
            </w:r>
          </w:p>
        </w:tc>
        <w:tc>
          <w:tcPr>
            <w:tcW w:w="1281" w:type="dxa"/>
            <w:gridSpan w:val="2"/>
          </w:tcPr>
          <w:p w14:paraId="67DE2C91" w14:textId="77777777" w:rsidR="00D9367D" w:rsidRDefault="00D9367D" w:rsidP="00695143">
            <w:pPr>
              <w:jc w:val="center"/>
            </w:pPr>
            <w:r>
              <w:t>940 nm</w:t>
            </w:r>
          </w:p>
        </w:tc>
        <w:tc>
          <w:tcPr>
            <w:tcW w:w="1287" w:type="dxa"/>
            <w:gridSpan w:val="2"/>
          </w:tcPr>
          <w:p w14:paraId="51609C6D" w14:textId="77777777" w:rsidR="00D9367D" w:rsidRDefault="00D9367D" w:rsidP="00695143">
            <w:pPr>
              <w:jc w:val="center"/>
            </w:pPr>
            <w:r>
              <w:t>AM1.5</w:t>
            </w:r>
          </w:p>
        </w:tc>
      </w:tr>
      <w:tr w:rsidR="00BD3D7F" w14:paraId="621F4C31" w14:textId="77777777" w:rsidTr="00BD3D7F">
        <w:trPr>
          <w:jc w:val="center"/>
        </w:trPr>
        <w:tc>
          <w:tcPr>
            <w:tcW w:w="1224" w:type="dxa"/>
            <w:vMerge/>
          </w:tcPr>
          <w:p w14:paraId="698F3D21" w14:textId="77777777" w:rsidR="00D9367D" w:rsidRDefault="00D9367D" w:rsidP="00695143">
            <w:pPr>
              <w:jc w:val="center"/>
            </w:pPr>
          </w:p>
        </w:tc>
        <w:tc>
          <w:tcPr>
            <w:tcW w:w="1224" w:type="dxa"/>
            <w:vMerge/>
          </w:tcPr>
          <w:p w14:paraId="3728FE6C" w14:textId="77777777" w:rsidR="00D9367D" w:rsidRDefault="00D9367D" w:rsidP="00695143">
            <w:pPr>
              <w:jc w:val="center"/>
            </w:pPr>
          </w:p>
        </w:tc>
        <w:tc>
          <w:tcPr>
            <w:tcW w:w="597" w:type="dxa"/>
          </w:tcPr>
          <w:p w14:paraId="3AB54123" w14:textId="77777777" w:rsidR="00D9367D" w:rsidRPr="00496A86" w:rsidRDefault="00D9367D" w:rsidP="00695143">
            <w:pPr>
              <w:jc w:val="center"/>
            </w:pPr>
            <w:r>
              <w:t>Init</w:t>
            </w:r>
          </w:p>
        </w:tc>
        <w:tc>
          <w:tcPr>
            <w:tcW w:w="640" w:type="dxa"/>
          </w:tcPr>
          <w:p w14:paraId="5690B5A1" w14:textId="77777777" w:rsidR="00D9367D" w:rsidRPr="00936437" w:rsidRDefault="00D9367D" w:rsidP="00695143">
            <w:pPr>
              <w:jc w:val="center"/>
            </w:pPr>
            <w:r>
              <w:t>PCA</w:t>
            </w:r>
          </w:p>
        </w:tc>
        <w:tc>
          <w:tcPr>
            <w:tcW w:w="628" w:type="dxa"/>
          </w:tcPr>
          <w:p w14:paraId="0894BA22" w14:textId="77777777" w:rsidR="00D9367D" w:rsidRDefault="00D9367D" w:rsidP="00695143">
            <w:pPr>
              <w:jc w:val="center"/>
            </w:pPr>
            <w:r>
              <w:t>Init</w:t>
            </w:r>
          </w:p>
        </w:tc>
        <w:tc>
          <w:tcPr>
            <w:tcW w:w="652" w:type="dxa"/>
          </w:tcPr>
          <w:p w14:paraId="4CB55942" w14:textId="77777777" w:rsidR="00D9367D" w:rsidRDefault="00D9367D" w:rsidP="00695143">
            <w:pPr>
              <w:jc w:val="center"/>
            </w:pPr>
            <w:r>
              <w:t>PCA</w:t>
            </w:r>
          </w:p>
        </w:tc>
        <w:tc>
          <w:tcPr>
            <w:tcW w:w="606" w:type="dxa"/>
          </w:tcPr>
          <w:p w14:paraId="642E0793" w14:textId="77777777" w:rsidR="00D9367D" w:rsidRDefault="00D9367D" w:rsidP="00695143">
            <w:pPr>
              <w:jc w:val="center"/>
            </w:pPr>
            <w:r>
              <w:t>Init</w:t>
            </w:r>
          </w:p>
        </w:tc>
        <w:tc>
          <w:tcPr>
            <w:tcW w:w="697" w:type="dxa"/>
          </w:tcPr>
          <w:p w14:paraId="54E580FF" w14:textId="77777777" w:rsidR="00D9367D" w:rsidRDefault="00D9367D" w:rsidP="00695143">
            <w:pPr>
              <w:jc w:val="center"/>
            </w:pPr>
            <w:r>
              <w:t>PCA</w:t>
            </w:r>
          </w:p>
        </w:tc>
        <w:tc>
          <w:tcPr>
            <w:tcW w:w="826" w:type="dxa"/>
          </w:tcPr>
          <w:p w14:paraId="03929460" w14:textId="77777777" w:rsidR="00D9367D" w:rsidRDefault="00D9367D" w:rsidP="00695143">
            <w:pPr>
              <w:jc w:val="center"/>
            </w:pPr>
            <w:r>
              <w:t>Init</w:t>
            </w:r>
          </w:p>
        </w:tc>
        <w:tc>
          <w:tcPr>
            <w:tcW w:w="826" w:type="dxa"/>
          </w:tcPr>
          <w:p w14:paraId="2952E345" w14:textId="77777777" w:rsidR="00D9367D" w:rsidRDefault="00D9367D" w:rsidP="00695143">
            <w:pPr>
              <w:jc w:val="center"/>
            </w:pPr>
            <w:r>
              <w:t>PCA</w:t>
            </w:r>
          </w:p>
        </w:tc>
        <w:tc>
          <w:tcPr>
            <w:tcW w:w="639" w:type="dxa"/>
          </w:tcPr>
          <w:p w14:paraId="6BE590FA" w14:textId="77777777" w:rsidR="00D9367D" w:rsidRDefault="00D9367D" w:rsidP="00695143">
            <w:pPr>
              <w:jc w:val="center"/>
            </w:pPr>
            <w:r>
              <w:t>Init</w:t>
            </w:r>
          </w:p>
        </w:tc>
        <w:tc>
          <w:tcPr>
            <w:tcW w:w="642" w:type="dxa"/>
          </w:tcPr>
          <w:p w14:paraId="60F7A886" w14:textId="77777777" w:rsidR="00D9367D" w:rsidRDefault="00D9367D" w:rsidP="00695143">
            <w:pPr>
              <w:jc w:val="center"/>
            </w:pPr>
            <w:r>
              <w:t>PCA</w:t>
            </w:r>
          </w:p>
        </w:tc>
        <w:tc>
          <w:tcPr>
            <w:tcW w:w="632" w:type="dxa"/>
          </w:tcPr>
          <w:p w14:paraId="1809177D" w14:textId="77777777" w:rsidR="00D9367D" w:rsidRDefault="00D9367D" w:rsidP="00695143">
            <w:pPr>
              <w:jc w:val="center"/>
            </w:pPr>
            <w:r>
              <w:t>Init</w:t>
            </w:r>
          </w:p>
        </w:tc>
        <w:tc>
          <w:tcPr>
            <w:tcW w:w="655" w:type="dxa"/>
          </w:tcPr>
          <w:p w14:paraId="2FD6E516" w14:textId="77777777" w:rsidR="00D9367D" w:rsidRDefault="00D9367D" w:rsidP="00695143">
            <w:pPr>
              <w:jc w:val="center"/>
            </w:pPr>
            <w:r>
              <w:t>PCA</w:t>
            </w:r>
          </w:p>
        </w:tc>
      </w:tr>
      <w:tr w:rsidR="00BD3D7F" w14:paraId="284C42D6" w14:textId="77777777" w:rsidTr="00BD3D7F">
        <w:trPr>
          <w:jc w:val="center"/>
        </w:trPr>
        <w:tc>
          <w:tcPr>
            <w:tcW w:w="1224" w:type="dxa"/>
            <w:vMerge w:val="restart"/>
          </w:tcPr>
          <w:p w14:paraId="65BACD6A" w14:textId="77777777" w:rsidR="00D84438" w:rsidRPr="00BA72C3" w:rsidRDefault="00D84438" w:rsidP="00D84438">
            <w:pPr>
              <w:jc w:val="center"/>
            </w:pPr>
            <w:r>
              <w:t>RF</w:t>
            </w:r>
          </w:p>
        </w:tc>
        <w:tc>
          <w:tcPr>
            <w:tcW w:w="1224" w:type="dxa"/>
          </w:tcPr>
          <w:p w14:paraId="4A673EA3" w14:textId="77777777" w:rsidR="00D84438" w:rsidRDefault="00D84438" w:rsidP="00D84438">
            <w:pPr>
              <w:jc w:val="center"/>
            </w:pPr>
            <w:r>
              <w:t>4</w:t>
            </w:r>
          </w:p>
        </w:tc>
        <w:tc>
          <w:tcPr>
            <w:tcW w:w="597" w:type="dxa"/>
          </w:tcPr>
          <w:p w14:paraId="75DAD8F7" w14:textId="305E0A94" w:rsidR="00D84438" w:rsidRDefault="00D84438" w:rsidP="00D84438">
            <w:pPr>
              <w:jc w:val="center"/>
            </w:pPr>
            <w:r w:rsidRPr="00837E52">
              <w:t>6.</w:t>
            </w:r>
            <w:r>
              <w:t>50</w:t>
            </w:r>
          </w:p>
        </w:tc>
        <w:tc>
          <w:tcPr>
            <w:tcW w:w="640" w:type="dxa"/>
          </w:tcPr>
          <w:p w14:paraId="67C26F31" w14:textId="1F5197D0" w:rsidR="00D84438" w:rsidRDefault="00D84438" w:rsidP="00D84438">
            <w:pPr>
              <w:jc w:val="center"/>
            </w:pPr>
            <w:r w:rsidRPr="00837E52">
              <w:t>13.</w:t>
            </w:r>
            <w:r>
              <w:t>1</w:t>
            </w:r>
          </w:p>
        </w:tc>
        <w:tc>
          <w:tcPr>
            <w:tcW w:w="628" w:type="dxa"/>
          </w:tcPr>
          <w:p w14:paraId="2930A78F" w14:textId="4C1DAA61" w:rsidR="00D84438" w:rsidRPr="00BD3D7F" w:rsidRDefault="00D84438" w:rsidP="00D84438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1.88</w:t>
            </w:r>
          </w:p>
        </w:tc>
        <w:tc>
          <w:tcPr>
            <w:tcW w:w="652" w:type="dxa"/>
          </w:tcPr>
          <w:p w14:paraId="4A98DCFC" w14:textId="04E4AD47" w:rsidR="00D84438" w:rsidRDefault="00D84438" w:rsidP="00D84438">
            <w:pPr>
              <w:jc w:val="center"/>
            </w:pPr>
            <w:r w:rsidRPr="00837E52">
              <w:t>11.6</w:t>
            </w:r>
          </w:p>
        </w:tc>
        <w:tc>
          <w:tcPr>
            <w:tcW w:w="606" w:type="dxa"/>
          </w:tcPr>
          <w:p w14:paraId="656286B0" w14:textId="55D09AD9" w:rsidR="00D84438" w:rsidRDefault="00D84438" w:rsidP="00D84438">
            <w:pPr>
              <w:jc w:val="center"/>
            </w:pPr>
            <w:r w:rsidRPr="00837E52">
              <w:t>18.</w:t>
            </w:r>
            <w:r>
              <w:t>2</w:t>
            </w:r>
          </w:p>
        </w:tc>
        <w:tc>
          <w:tcPr>
            <w:tcW w:w="697" w:type="dxa"/>
          </w:tcPr>
          <w:p w14:paraId="0FD5F14C" w14:textId="0DDF7FBC" w:rsidR="00D84438" w:rsidRDefault="00D84438" w:rsidP="00D84438">
            <w:pPr>
              <w:jc w:val="center"/>
            </w:pPr>
            <w:r w:rsidRPr="00837E52">
              <w:t>8.9</w:t>
            </w:r>
            <w:r>
              <w:t>2</w:t>
            </w:r>
          </w:p>
        </w:tc>
        <w:tc>
          <w:tcPr>
            <w:tcW w:w="826" w:type="dxa"/>
          </w:tcPr>
          <w:p w14:paraId="1D969E8B" w14:textId="1EFBB43E" w:rsidR="00D84438" w:rsidRPr="00BD3D7F" w:rsidRDefault="00D84438" w:rsidP="00D84438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28.</w:t>
            </w:r>
            <w:r w:rsidRPr="00BD3D7F">
              <w:rPr>
                <w:b/>
                <w:bCs/>
              </w:rPr>
              <w:t>1</w:t>
            </w:r>
          </w:p>
        </w:tc>
        <w:tc>
          <w:tcPr>
            <w:tcW w:w="826" w:type="dxa"/>
          </w:tcPr>
          <w:p w14:paraId="364CFB3C" w14:textId="1E91F698" w:rsidR="00D84438" w:rsidRDefault="00D84438" w:rsidP="00D84438">
            <w:pPr>
              <w:jc w:val="center"/>
            </w:pPr>
            <w:r w:rsidRPr="00837E52">
              <w:t>11.</w:t>
            </w:r>
            <w:r>
              <w:t>8</w:t>
            </w:r>
          </w:p>
        </w:tc>
        <w:tc>
          <w:tcPr>
            <w:tcW w:w="639" w:type="dxa"/>
          </w:tcPr>
          <w:p w14:paraId="424F043D" w14:textId="2860D9B4" w:rsidR="00D84438" w:rsidRDefault="00D84438" w:rsidP="00D84438">
            <w:pPr>
              <w:jc w:val="center"/>
            </w:pPr>
            <w:r w:rsidRPr="00837E52">
              <w:t>60.4</w:t>
            </w:r>
          </w:p>
        </w:tc>
        <w:tc>
          <w:tcPr>
            <w:tcW w:w="642" w:type="dxa"/>
          </w:tcPr>
          <w:p w14:paraId="6C627106" w14:textId="011B1573" w:rsidR="00D84438" w:rsidRDefault="00D84438" w:rsidP="00D84438">
            <w:pPr>
              <w:jc w:val="center"/>
            </w:pPr>
            <w:r w:rsidRPr="00837E52">
              <w:t>40.</w:t>
            </w:r>
            <w:r>
              <w:t>8</w:t>
            </w:r>
          </w:p>
        </w:tc>
        <w:tc>
          <w:tcPr>
            <w:tcW w:w="632" w:type="dxa"/>
          </w:tcPr>
          <w:p w14:paraId="1796DD5B" w14:textId="28D1F8AF" w:rsidR="00D84438" w:rsidRPr="00BD3D7F" w:rsidRDefault="00D84438" w:rsidP="00D84438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95.</w:t>
            </w:r>
            <w:r w:rsidRPr="00BD3D7F">
              <w:rPr>
                <w:b/>
                <w:bCs/>
              </w:rPr>
              <w:t>6</w:t>
            </w:r>
          </w:p>
        </w:tc>
        <w:tc>
          <w:tcPr>
            <w:tcW w:w="655" w:type="dxa"/>
          </w:tcPr>
          <w:p w14:paraId="11B6AE60" w14:textId="401E7AF7" w:rsidR="00D84438" w:rsidRDefault="00D84438" w:rsidP="00D84438">
            <w:pPr>
              <w:jc w:val="center"/>
            </w:pPr>
            <w:r w:rsidRPr="00837E52">
              <w:t>45.</w:t>
            </w:r>
            <w:r>
              <w:t>2</w:t>
            </w:r>
          </w:p>
        </w:tc>
      </w:tr>
      <w:tr w:rsidR="00BD3D7F" w14:paraId="2EFAF570" w14:textId="77777777" w:rsidTr="00BD3D7F">
        <w:trPr>
          <w:jc w:val="center"/>
        </w:trPr>
        <w:tc>
          <w:tcPr>
            <w:tcW w:w="1224" w:type="dxa"/>
            <w:vMerge/>
          </w:tcPr>
          <w:p w14:paraId="10ACDACB" w14:textId="77777777" w:rsidR="00D84438" w:rsidRDefault="00D84438" w:rsidP="00D84438">
            <w:pPr>
              <w:jc w:val="center"/>
            </w:pPr>
          </w:p>
        </w:tc>
        <w:tc>
          <w:tcPr>
            <w:tcW w:w="1224" w:type="dxa"/>
          </w:tcPr>
          <w:p w14:paraId="5252696C" w14:textId="77777777" w:rsidR="00D84438" w:rsidRDefault="00D84438" w:rsidP="00D84438">
            <w:pPr>
              <w:jc w:val="center"/>
            </w:pPr>
            <w:r>
              <w:t>5</w:t>
            </w:r>
          </w:p>
        </w:tc>
        <w:tc>
          <w:tcPr>
            <w:tcW w:w="597" w:type="dxa"/>
          </w:tcPr>
          <w:p w14:paraId="3EA33F9B" w14:textId="22C8A124" w:rsidR="00D84438" w:rsidRDefault="00D84438" w:rsidP="00D84438">
            <w:pPr>
              <w:jc w:val="center"/>
            </w:pPr>
            <w:r w:rsidRPr="00837E52">
              <w:t>5.59</w:t>
            </w:r>
          </w:p>
        </w:tc>
        <w:tc>
          <w:tcPr>
            <w:tcW w:w="640" w:type="dxa"/>
          </w:tcPr>
          <w:p w14:paraId="17CC0251" w14:textId="4D4CB2B7" w:rsidR="00D84438" w:rsidRDefault="00D84438" w:rsidP="00D84438">
            <w:pPr>
              <w:jc w:val="center"/>
            </w:pPr>
            <w:r w:rsidRPr="00837E52">
              <w:t>13.</w:t>
            </w:r>
            <w:r>
              <w:t>2</w:t>
            </w:r>
          </w:p>
        </w:tc>
        <w:tc>
          <w:tcPr>
            <w:tcW w:w="628" w:type="dxa"/>
          </w:tcPr>
          <w:p w14:paraId="08818B36" w14:textId="0983EC70" w:rsidR="00D84438" w:rsidRDefault="00D84438" w:rsidP="00D84438">
            <w:pPr>
              <w:jc w:val="center"/>
            </w:pPr>
            <w:r w:rsidRPr="00837E52">
              <w:t>9.5</w:t>
            </w:r>
            <w:r>
              <w:t>8</w:t>
            </w:r>
          </w:p>
        </w:tc>
        <w:tc>
          <w:tcPr>
            <w:tcW w:w="652" w:type="dxa"/>
          </w:tcPr>
          <w:p w14:paraId="6CC6496B" w14:textId="53D84074" w:rsidR="00D84438" w:rsidRDefault="00D84438" w:rsidP="00D84438">
            <w:pPr>
              <w:jc w:val="center"/>
            </w:pPr>
            <w:r w:rsidRPr="00837E52">
              <w:t>5.90</w:t>
            </w:r>
          </w:p>
        </w:tc>
        <w:tc>
          <w:tcPr>
            <w:tcW w:w="606" w:type="dxa"/>
          </w:tcPr>
          <w:p w14:paraId="0DFB6D8F" w14:textId="3ED153D2" w:rsidR="00D84438" w:rsidRDefault="00D84438" w:rsidP="00D84438">
            <w:pPr>
              <w:jc w:val="center"/>
            </w:pPr>
            <w:r w:rsidRPr="00837E52">
              <w:t>22.4</w:t>
            </w:r>
          </w:p>
        </w:tc>
        <w:tc>
          <w:tcPr>
            <w:tcW w:w="697" w:type="dxa"/>
          </w:tcPr>
          <w:p w14:paraId="01A6B8C8" w14:textId="18A0DE9C" w:rsidR="00D84438" w:rsidRDefault="00D84438" w:rsidP="00D84438">
            <w:pPr>
              <w:jc w:val="center"/>
            </w:pPr>
            <w:r w:rsidRPr="00837E52">
              <w:t>6.75</w:t>
            </w:r>
          </w:p>
        </w:tc>
        <w:tc>
          <w:tcPr>
            <w:tcW w:w="826" w:type="dxa"/>
          </w:tcPr>
          <w:p w14:paraId="740B7C1D" w14:textId="7187EC2A" w:rsidR="00D84438" w:rsidRDefault="00D84438" w:rsidP="00D84438">
            <w:pPr>
              <w:jc w:val="center"/>
            </w:pPr>
            <w:r w:rsidRPr="00837E52">
              <w:t>12.</w:t>
            </w:r>
            <w:r>
              <w:t>1</w:t>
            </w:r>
          </w:p>
        </w:tc>
        <w:tc>
          <w:tcPr>
            <w:tcW w:w="826" w:type="dxa"/>
          </w:tcPr>
          <w:p w14:paraId="77A54BDC" w14:textId="696A1151" w:rsidR="00D84438" w:rsidRDefault="00D84438" w:rsidP="00D84438">
            <w:pPr>
              <w:jc w:val="center"/>
            </w:pPr>
            <w:r w:rsidRPr="00837E52">
              <w:t>16.</w:t>
            </w:r>
            <w:r>
              <w:t>6</w:t>
            </w:r>
          </w:p>
        </w:tc>
        <w:tc>
          <w:tcPr>
            <w:tcW w:w="639" w:type="dxa"/>
          </w:tcPr>
          <w:p w14:paraId="1B5C2EE2" w14:textId="268C8B76" w:rsidR="00D84438" w:rsidRDefault="00D84438" w:rsidP="00D84438">
            <w:pPr>
              <w:jc w:val="center"/>
            </w:pPr>
            <w:r w:rsidRPr="00837E52">
              <w:t>62.9</w:t>
            </w:r>
          </w:p>
        </w:tc>
        <w:tc>
          <w:tcPr>
            <w:tcW w:w="642" w:type="dxa"/>
          </w:tcPr>
          <w:p w14:paraId="3A7F6699" w14:textId="07127AFA" w:rsidR="00D84438" w:rsidRDefault="00D84438" w:rsidP="00D84438">
            <w:pPr>
              <w:jc w:val="center"/>
            </w:pPr>
            <w:r w:rsidRPr="00837E52">
              <w:t>40.7</w:t>
            </w:r>
          </w:p>
        </w:tc>
        <w:tc>
          <w:tcPr>
            <w:tcW w:w="632" w:type="dxa"/>
          </w:tcPr>
          <w:p w14:paraId="448FD4E6" w14:textId="1A3E19A8" w:rsidR="00D84438" w:rsidRDefault="00D84438" w:rsidP="00D84438">
            <w:pPr>
              <w:jc w:val="center"/>
            </w:pPr>
            <w:r w:rsidRPr="00837E52">
              <w:t>51.3</w:t>
            </w:r>
          </w:p>
        </w:tc>
        <w:tc>
          <w:tcPr>
            <w:tcW w:w="655" w:type="dxa"/>
          </w:tcPr>
          <w:p w14:paraId="5CE742CF" w14:textId="6C602839" w:rsidR="00D84438" w:rsidRDefault="00D84438" w:rsidP="00D84438">
            <w:pPr>
              <w:jc w:val="center"/>
            </w:pPr>
            <w:r w:rsidRPr="00837E52">
              <w:t>62.7</w:t>
            </w:r>
          </w:p>
        </w:tc>
      </w:tr>
      <w:tr w:rsidR="00BD3D7F" w14:paraId="07487393" w14:textId="77777777" w:rsidTr="00BD3D7F">
        <w:trPr>
          <w:jc w:val="center"/>
        </w:trPr>
        <w:tc>
          <w:tcPr>
            <w:tcW w:w="1224" w:type="dxa"/>
            <w:vMerge/>
          </w:tcPr>
          <w:p w14:paraId="6CA6954A" w14:textId="77777777" w:rsidR="00D84438" w:rsidRDefault="00D84438" w:rsidP="00D84438">
            <w:pPr>
              <w:jc w:val="center"/>
            </w:pPr>
          </w:p>
        </w:tc>
        <w:tc>
          <w:tcPr>
            <w:tcW w:w="1224" w:type="dxa"/>
          </w:tcPr>
          <w:p w14:paraId="4DBA1C49" w14:textId="77777777" w:rsidR="00D84438" w:rsidRDefault="00D84438" w:rsidP="00D84438">
            <w:pPr>
              <w:jc w:val="center"/>
            </w:pPr>
            <w:r>
              <w:t>6</w:t>
            </w:r>
          </w:p>
        </w:tc>
        <w:tc>
          <w:tcPr>
            <w:tcW w:w="597" w:type="dxa"/>
          </w:tcPr>
          <w:p w14:paraId="77DC05A4" w14:textId="05DA9F99" w:rsidR="00D84438" w:rsidRDefault="00D84438" w:rsidP="00D84438">
            <w:pPr>
              <w:jc w:val="center"/>
            </w:pPr>
            <w:r w:rsidRPr="00837E52">
              <w:t>4.61</w:t>
            </w:r>
          </w:p>
        </w:tc>
        <w:tc>
          <w:tcPr>
            <w:tcW w:w="640" w:type="dxa"/>
          </w:tcPr>
          <w:p w14:paraId="4ED15EB6" w14:textId="6D525C23" w:rsidR="00D84438" w:rsidRDefault="00D84438" w:rsidP="00D84438">
            <w:pPr>
              <w:jc w:val="center"/>
            </w:pPr>
            <w:r w:rsidRPr="00837E52">
              <w:t>13.</w:t>
            </w:r>
            <w:r>
              <w:t>3</w:t>
            </w:r>
          </w:p>
        </w:tc>
        <w:tc>
          <w:tcPr>
            <w:tcW w:w="628" w:type="dxa"/>
          </w:tcPr>
          <w:p w14:paraId="512B48F4" w14:textId="70BBCD19" w:rsidR="00D84438" w:rsidRDefault="00D84438" w:rsidP="00D84438">
            <w:pPr>
              <w:jc w:val="center"/>
            </w:pPr>
            <w:r w:rsidRPr="00837E52">
              <w:t>14.</w:t>
            </w:r>
            <w:r>
              <w:t>2</w:t>
            </w:r>
          </w:p>
        </w:tc>
        <w:tc>
          <w:tcPr>
            <w:tcW w:w="652" w:type="dxa"/>
          </w:tcPr>
          <w:p w14:paraId="049A9482" w14:textId="2C5EC0BF" w:rsidR="00D84438" w:rsidRDefault="00D84438" w:rsidP="00D84438">
            <w:pPr>
              <w:jc w:val="center"/>
            </w:pPr>
            <w:r w:rsidRPr="00837E52">
              <w:t>2.1</w:t>
            </w:r>
            <w:r>
              <w:t>3</w:t>
            </w:r>
          </w:p>
        </w:tc>
        <w:tc>
          <w:tcPr>
            <w:tcW w:w="606" w:type="dxa"/>
          </w:tcPr>
          <w:p w14:paraId="393FE6DD" w14:textId="2F93578D" w:rsidR="00D84438" w:rsidRDefault="00D84438" w:rsidP="00D84438">
            <w:pPr>
              <w:jc w:val="center"/>
            </w:pPr>
            <w:r w:rsidRPr="00837E52">
              <w:t>20.</w:t>
            </w:r>
            <w:r>
              <w:t>8</w:t>
            </w:r>
          </w:p>
        </w:tc>
        <w:tc>
          <w:tcPr>
            <w:tcW w:w="697" w:type="dxa"/>
          </w:tcPr>
          <w:p w14:paraId="6388897E" w14:textId="523415A7" w:rsidR="00D84438" w:rsidRDefault="00D84438" w:rsidP="00D84438">
            <w:pPr>
              <w:jc w:val="center"/>
            </w:pPr>
            <w:r w:rsidRPr="00837E52">
              <w:t>8.58</w:t>
            </w:r>
          </w:p>
        </w:tc>
        <w:tc>
          <w:tcPr>
            <w:tcW w:w="826" w:type="dxa"/>
          </w:tcPr>
          <w:p w14:paraId="080FA57B" w14:textId="067C0D62" w:rsidR="00D84438" w:rsidRDefault="00D84438" w:rsidP="00D84438">
            <w:pPr>
              <w:jc w:val="center"/>
            </w:pPr>
            <w:r w:rsidRPr="00837E52">
              <w:t>9.5</w:t>
            </w:r>
            <w:r>
              <w:t>0</w:t>
            </w:r>
          </w:p>
        </w:tc>
        <w:tc>
          <w:tcPr>
            <w:tcW w:w="826" w:type="dxa"/>
          </w:tcPr>
          <w:p w14:paraId="5B4C1914" w14:textId="69376CAB" w:rsidR="00D84438" w:rsidRDefault="00D84438" w:rsidP="00D84438">
            <w:pPr>
              <w:jc w:val="center"/>
            </w:pPr>
            <w:r w:rsidRPr="00837E52">
              <w:t>35.</w:t>
            </w:r>
            <w:r>
              <w:t>3</w:t>
            </w:r>
          </w:p>
        </w:tc>
        <w:tc>
          <w:tcPr>
            <w:tcW w:w="639" w:type="dxa"/>
          </w:tcPr>
          <w:p w14:paraId="116AF35A" w14:textId="78CEE2C3" w:rsidR="00D84438" w:rsidRDefault="00D84438" w:rsidP="00D84438">
            <w:pPr>
              <w:jc w:val="center"/>
            </w:pPr>
            <w:r w:rsidRPr="00837E52">
              <w:t>68.8</w:t>
            </w:r>
          </w:p>
        </w:tc>
        <w:tc>
          <w:tcPr>
            <w:tcW w:w="642" w:type="dxa"/>
          </w:tcPr>
          <w:p w14:paraId="4F068A6D" w14:textId="58E8700A" w:rsidR="00D84438" w:rsidRDefault="00D84438" w:rsidP="00D84438">
            <w:pPr>
              <w:jc w:val="center"/>
            </w:pPr>
            <w:r w:rsidRPr="00837E52">
              <w:t>43.5</w:t>
            </w:r>
          </w:p>
        </w:tc>
        <w:tc>
          <w:tcPr>
            <w:tcW w:w="632" w:type="dxa"/>
          </w:tcPr>
          <w:p w14:paraId="48F9636B" w14:textId="1E06A49E" w:rsidR="00D84438" w:rsidRDefault="00D84438" w:rsidP="00D84438">
            <w:pPr>
              <w:jc w:val="center"/>
            </w:pPr>
            <w:r w:rsidRPr="00837E52">
              <w:t>42.</w:t>
            </w:r>
            <w:r>
              <w:t>1</w:t>
            </w:r>
          </w:p>
        </w:tc>
        <w:tc>
          <w:tcPr>
            <w:tcW w:w="655" w:type="dxa"/>
          </w:tcPr>
          <w:p w14:paraId="2267E853" w14:textId="63578594" w:rsidR="00D84438" w:rsidRDefault="00D84438" w:rsidP="00D84438">
            <w:pPr>
              <w:jc w:val="center"/>
            </w:pPr>
            <w:r w:rsidRPr="00837E52">
              <w:t>77.</w:t>
            </w:r>
            <w:r>
              <w:t>3</w:t>
            </w:r>
          </w:p>
        </w:tc>
      </w:tr>
      <w:tr w:rsidR="00BD3D7F" w14:paraId="35695A3C" w14:textId="77777777" w:rsidTr="00BD3D7F">
        <w:trPr>
          <w:jc w:val="center"/>
        </w:trPr>
        <w:tc>
          <w:tcPr>
            <w:tcW w:w="1224" w:type="dxa"/>
            <w:vMerge/>
          </w:tcPr>
          <w:p w14:paraId="01868375" w14:textId="77777777" w:rsidR="00D84438" w:rsidRDefault="00D84438" w:rsidP="00D84438">
            <w:pPr>
              <w:jc w:val="center"/>
            </w:pPr>
          </w:p>
        </w:tc>
        <w:tc>
          <w:tcPr>
            <w:tcW w:w="1224" w:type="dxa"/>
          </w:tcPr>
          <w:p w14:paraId="206DC3B2" w14:textId="77777777" w:rsidR="00D84438" w:rsidRDefault="00D84438" w:rsidP="00D84438">
            <w:pPr>
              <w:jc w:val="center"/>
            </w:pPr>
            <w:r>
              <w:t>7</w:t>
            </w:r>
          </w:p>
        </w:tc>
        <w:tc>
          <w:tcPr>
            <w:tcW w:w="597" w:type="dxa"/>
          </w:tcPr>
          <w:p w14:paraId="2DF9533E" w14:textId="5E45128B" w:rsidR="00D84438" w:rsidRDefault="00D84438" w:rsidP="00D84438">
            <w:pPr>
              <w:jc w:val="center"/>
            </w:pPr>
            <w:r w:rsidRPr="00837E52">
              <w:t>5.0</w:t>
            </w:r>
            <w:r>
              <w:t>7</w:t>
            </w:r>
          </w:p>
        </w:tc>
        <w:tc>
          <w:tcPr>
            <w:tcW w:w="640" w:type="dxa"/>
          </w:tcPr>
          <w:p w14:paraId="50FB2CC1" w14:textId="6C0182E1" w:rsidR="00D84438" w:rsidRDefault="00D84438" w:rsidP="00D84438">
            <w:pPr>
              <w:jc w:val="center"/>
            </w:pPr>
            <w:r w:rsidRPr="00837E52">
              <w:t>9.82</w:t>
            </w:r>
          </w:p>
        </w:tc>
        <w:tc>
          <w:tcPr>
            <w:tcW w:w="628" w:type="dxa"/>
          </w:tcPr>
          <w:p w14:paraId="4EF0C549" w14:textId="6FB81AAF" w:rsidR="00D84438" w:rsidRDefault="00D84438" w:rsidP="00D84438">
            <w:pPr>
              <w:jc w:val="center"/>
            </w:pPr>
            <w:r w:rsidRPr="00837E52">
              <w:t>5.05</w:t>
            </w:r>
          </w:p>
        </w:tc>
        <w:tc>
          <w:tcPr>
            <w:tcW w:w="652" w:type="dxa"/>
          </w:tcPr>
          <w:p w14:paraId="05CD6986" w14:textId="6C82F058" w:rsidR="00D84438" w:rsidRPr="00BD3D7F" w:rsidRDefault="00D84438" w:rsidP="00D84438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1.9</w:t>
            </w:r>
            <w:r w:rsidRPr="00BD3D7F">
              <w:rPr>
                <w:b/>
                <w:bCs/>
              </w:rPr>
              <w:t>4</w:t>
            </w:r>
          </w:p>
        </w:tc>
        <w:tc>
          <w:tcPr>
            <w:tcW w:w="606" w:type="dxa"/>
          </w:tcPr>
          <w:p w14:paraId="3455F1A7" w14:textId="7B5C2AFC" w:rsidR="00D84438" w:rsidRDefault="00D84438" w:rsidP="00D84438">
            <w:pPr>
              <w:jc w:val="center"/>
            </w:pPr>
            <w:r w:rsidRPr="00837E52">
              <w:t>21.5</w:t>
            </w:r>
          </w:p>
        </w:tc>
        <w:tc>
          <w:tcPr>
            <w:tcW w:w="697" w:type="dxa"/>
          </w:tcPr>
          <w:p w14:paraId="60246171" w14:textId="6FB34535" w:rsidR="00D84438" w:rsidRDefault="00D84438" w:rsidP="00D84438">
            <w:pPr>
              <w:jc w:val="center"/>
            </w:pPr>
            <w:r w:rsidRPr="00837E52">
              <w:t>12</w:t>
            </w:r>
          </w:p>
        </w:tc>
        <w:tc>
          <w:tcPr>
            <w:tcW w:w="826" w:type="dxa"/>
          </w:tcPr>
          <w:p w14:paraId="6EBB1AB8" w14:textId="601A2178" w:rsidR="00D84438" w:rsidRDefault="00D84438" w:rsidP="00D84438">
            <w:pPr>
              <w:jc w:val="center"/>
            </w:pPr>
            <w:r w:rsidRPr="00837E52">
              <w:t>17.7</w:t>
            </w:r>
          </w:p>
        </w:tc>
        <w:tc>
          <w:tcPr>
            <w:tcW w:w="826" w:type="dxa"/>
          </w:tcPr>
          <w:p w14:paraId="1AFCE98D" w14:textId="0E50D3A3" w:rsidR="00D84438" w:rsidRDefault="00D84438" w:rsidP="00D84438">
            <w:pPr>
              <w:jc w:val="center"/>
            </w:pPr>
            <w:r w:rsidRPr="00837E52">
              <w:t>38.7</w:t>
            </w:r>
          </w:p>
        </w:tc>
        <w:tc>
          <w:tcPr>
            <w:tcW w:w="639" w:type="dxa"/>
          </w:tcPr>
          <w:p w14:paraId="73987E7E" w14:textId="33DE5C2F" w:rsidR="00D84438" w:rsidRDefault="00D84438" w:rsidP="00D84438">
            <w:pPr>
              <w:jc w:val="center"/>
            </w:pPr>
            <w:r w:rsidRPr="00837E52">
              <w:t>67.4</w:t>
            </w:r>
          </w:p>
        </w:tc>
        <w:tc>
          <w:tcPr>
            <w:tcW w:w="642" w:type="dxa"/>
          </w:tcPr>
          <w:p w14:paraId="3C39916C" w14:textId="6B048403" w:rsidR="00D84438" w:rsidRDefault="00D84438" w:rsidP="00D84438">
            <w:pPr>
              <w:jc w:val="center"/>
            </w:pPr>
            <w:r w:rsidRPr="00837E52">
              <w:t>50.4</w:t>
            </w:r>
          </w:p>
        </w:tc>
        <w:tc>
          <w:tcPr>
            <w:tcW w:w="632" w:type="dxa"/>
          </w:tcPr>
          <w:p w14:paraId="078CBA93" w14:textId="53078111" w:rsidR="00D84438" w:rsidRDefault="00D84438" w:rsidP="00D84438">
            <w:pPr>
              <w:jc w:val="center"/>
            </w:pPr>
            <w:r w:rsidRPr="00837E52">
              <w:t>68.</w:t>
            </w:r>
            <w:r>
              <w:t>3</w:t>
            </w:r>
          </w:p>
        </w:tc>
        <w:tc>
          <w:tcPr>
            <w:tcW w:w="655" w:type="dxa"/>
          </w:tcPr>
          <w:p w14:paraId="3CDE40D1" w14:textId="2FAC70BC" w:rsidR="00D84438" w:rsidRDefault="00D84438" w:rsidP="00D84438">
            <w:pPr>
              <w:jc w:val="center"/>
            </w:pPr>
            <w:r w:rsidRPr="00837E52">
              <w:t>79.8</w:t>
            </w:r>
          </w:p>
        </w:tc>
      </w:tr>
      <w:tr w:rsidR="00BD3D7F" w14:paraId="59738BC6" w14:textId="77777777" w:rsidTr="00BD3D7F">
        <w:trPr>
          <w:jc w:val="center"/>
        </w:trPr>
        <w:tc>
          <w:tcPr>
            <w:tcW w:w="1224" w:type="dxa"/>
            <w:vMerge w:val="restart"/>
          </w:tcPr>
          <w:p w14:paraId="25B76E24" w14:textId="77777777" w:rsidR="0030016D" w:rsidRDefault="0030016D" w:rsidP="0030016D">
            <w:pPr>
              <w:jc w:val="center"/>
            </w:pPr>
            <w:r>
              <w:t>GB</w:t>
            </w:r>
          </w:p>
        </w:tc>
        <w:tc>
          <w:tcPr>
            <w:tcW w:w="1224" w:type="dxa"/>
          </w:tcPr>
          <w:p w14:paraId="0909135A" w14:textId="77777777" w:rsidR="0030016D" w:rsidRDefault="0030016D" w:rsidP="0030016D">
            <w:pPr>
              <w:jc w:val="center"/>
            </w:pPr>
            <w:r>
              <w:t>4</w:t>
            </w:r>
          </w:p>
        </w:tc>
        <w:tc>
          <w:tcPr>
            <w:tcW w:w="597" w:type="dxa"/>
          </w:tcPr>
          <w:p w14:paraId="3C3826FB" w14:textId="487F3C4A" w:rsidR="0030016D" w:rsidRDefault="0030016D" w:rsidP="0030016D">
            <w:pPr>
              <w:jc w:val="center"/>
            </w:pPr>
            <w:r w:rsidRPr="00837E52">
              <w:t>5.29</w:t>
            </w:r>
          </w:p>
        </w:tc>
        <w:tc>
          <w:tcPr>
            <w:tcW w:w="640" w:type="dxa"/>
          </w:tcPr>
          <w:p w14:paraId="513C495E" w14:textId="109C2A41" w:rsidR="0030016D" w:rsidRDefault="0030016D" w:rsidP="0030016D">
            <w:pPr>
              <w:jc w:val="center"/>
            </w:pPr>
            <w:r w:rsidRPr="00837E52">
              <w:t>12.5</w:t>
            </w:r>
          </w:p>
        </w:tc>
        <w:tc>
          <w:tcPr>
            <w:tcW w:w="628" w:type="dxa"/>
          </w:tcPr>
          <w:p w14:paraId="10D7815B" w14:textId="75F59576" w:rsidR="0030016D" w:rsidRDefault="0030016D" w:rsidP="0030016D">
            <w:pPr>
              <w:jc w:val="center"/>
            </w:pPr>
            <w:r w:rsidRPr="00837E52">
              <w:t>3.47</w:t>
            </w:r>
          </w:p>
        </w:tc>
        <w:tc>
          <w:tcPr>
            <w:tcW w:w="652" w:type="dxa"/>
          </w:tcPr>
          <w:p w14:paraId="368A2A3E" w14:textId="19B1CA6F" w:rsidR="0030016D" w:rsidRDefault="0030016D" w:rsidP="0030016D">
            <w:pPr>
              <w:jc w:val="center"/>
            </w:pPr>
            <w:r w:rsidRPr="00837E52">
              <w:t>10.</w:t>
            </w:r>
            <w:r>
              <w:t>1</w:t>
            </w:r>
          </w:p>
        </w:tc>
        <w:tc>
          <w:tcPr>
            <w:tcW w:w="606" w:type="dxa"/>
          </w:tcPr>
          <w:p w14:paraId="6D83707A" w14:textId="4F458327" w:rsidR="0030016D" w:rsidRDefault="0030016D" w:rsidP="0030016D">
            <w:pPr>
              <w:jc w:val="center"/>
            </w:pPr>
            <w:r w:rsidRPr="00837E52">
              <w:t>20.7</w:t>
            </w:r>
          </w:p>
        </w:tc>
        <w:tc>
          <w:tcPr>
            <w:tcW w:w="697" w:type="dxa"/>
          </w:tcPr>
          <w:p w14:paraId="667EDDFF" w14:textId="415EE31F" w:rsidR="0030016D" w:rsidRDefault="0030016D" w:rsidP="0030016D">
            <w:pPr>
              <w:jc w:val="center"/>
            </w:pPr>
            <w:r w:rsidRPr="00837E52">
              <w:t>6.67</w:t>
            </w:r>
          </w:p>
        </w:tc>
        <w:tc>
          <w:tcPr>
            <w:tcW w:w="826" w:type="dxa"/>
          </w:tcPr>
          <w:p w14:paraId="2C176C36" w14:textId="6A90A0AE" w:rsidR="0030016D" w:rsidRDefault="0030016D" w:rsidP="0030016D">
            <w:pPr>
              <w:jc w:val="center"/>
            </w:pPr>
            <w:r w:rsidRPr="00837E52">
              <w:t>21.5</w:t>
            </w:r>
          </w:p>
        </w:tc>
        <w:tc>
          <w:tcPr>
            <w:tcW w:w="826" w:type="dxa"/>
          </w:tcPr>
          <w:p w14:paraId="199F0EAA" w14:textId="005ABDE2" w:rsidR="0030016D" w:rsidRDefault="0030016D" w:rsidP="0030016D">
            <w:pPr>
              <w:jc w:val="center"/>
            </w:pPr>
            <w:r w:rsidRPr="00837E52">
              <w:t>5.08</w:t>
            </w:r>
          </w:p>
        </w:tc>
        <w:tc>
          <w:tcPr>
            <w:tcW w:w="639" w:type="dxa"/>
          </w:tcPr>
          <w:p w14:paraId="06024855" w14:textId="77CA1D08" w:rsidR="0030016D" w:rsidRDefault="0030016D" w:rsidP="0030016D">
            <w:pPr>
              <w:jc w:val="center"/>
            </w:pPr>
            <w:r w:rsidRPr="00837E52">
              <w:t>62</w:t>
            </w:r>
            <w:r>
              <w:t>.0</w:t>
            </w:r>
          </w:p>
        </w:tc>
        <w:tc>
          <w:tcPr>
            <w:tcW w:w="642" w:type="dxa"/>
          </w:tcPr>
          <w:p w14:paraId="209D9DAD" w14:textId="2CB81805" w:rsidR="0030016D" w:rsidRDefault="0030016D" w:rsidP="0030016D">
            <w:pPr>
              <w:jc w:val="center"/>
            </w:pPr>
            <w:r w:rsidRPr="00837E52">
              <w:t>42.9</w:t>
            </w:r>
          </w:p>
        </w:tc>
        <w:tc>
          <w:tcPr>
            <w:tcW w:w="632" w:type="dxa"/>
          </w:tcPr>
          <w:p w14:paraId="59B6C38C" w14:textId="329143D0" w:rsidR="0030016D" w:rsidRDefault="0030016D" w:rsidP="0030016D">
            <w:pPr>
              <w:jc w:val="center"/>
            </w:pPr>
            <w:r w:rsidRPr="00837E52">
              <w:t>80.</w:t>
            </w:r>
            <w:r>
              <w:t>6</w:t>
            </w:r>
          </w:p>
        </w:tc>
        <w:tc>
          <w:tcPr>
            <w:tcW w:w="655" w:type="dxa"/>
          </w:tcPr>
          <w:p w14:paraId="5378B98F" w14:textId="6FD2BFC3" w:rsidR="0030016D" w:rsidRDefault="0030016D" w:rsidP="0030016D">
            <w:pPr>
              <w:jc w:val="center"/>
            </w:pPr>
            <w:r w:rsidRPr="00837E52">
              <w:t>49.8</w:t>
            </w:r>
          </w:p>
        </w:tc>
      </w:tr>
      <w:tr w:rsidR="00BD3D7F" w14:paraId="2CA25429" w14:textId="77777777" w:rsidTr="00BD3D7F">
        <w:trPr>
          <w:jc w:val="center"/>
        </w:trPr>
        <w:tc>
          <w:tcPr>
            <w:tcW w:w="1224" w:type="dxa"/>
            <w:vMerge/>
          </w:tcPr>
          <w:p w14:paraId="40C60931" w14:textId="77777777" w:rsidR="0030016D" w:rsidRDefault="0030016D" w:rsidP="0030016D">
            <w:pPr>
              <w:jc w:val="center"/>
            </w:pPr>
          </w:p>
        </w:tc>
        <w:tc>
          <w:tcPr>
            <w:tcW w:w="1224" w:type="dxa"/>
          </w:tcPr>
          <w:p w14:paraId="085B639D" w14:textId="77777777" w:rsidR="0030016D" w:rsidRDefault="0030016D" w:rsidP="0030016D">
            <w:pPr>
              <w:jc w:val="center"/>
            </w:pPr>
            <w:r>
              <w:t>5</w:t>
            </w:r>
          </w:p>
        </w:tc>
        <w:tc>
          <w:tcPr>
            <w:tcW w:w="597" w:type="dxa"/>
          </w:tcPr>
          <w:p w14:paraId="3509241A" w14:textId="7B91BB4D" w:rsidR="0030016D" w:rsidRDefault="0030016D" w:rsidP="0030016D">
            <w:pPr>
              <w:jc w:val="center"/>
            </w:pPr>
            <w:r w:rsidRPr="00837E52">
              <w:t>4.9</w:t>
            </w:r>
            <w:r>
              <w:t>1</w:t>
            </w:r>
          </w:p>
        </w:tc>
        <w:tc>
          <w:tcPr>
            <w:tcW w:w="640" w:type="dxa"/>
          </w:tcPr>
          <w:p w14:paraId="3ABAB769" w14:textId="00AAB9E0" w:rsidR="0030016D" w:rsidRDefault="0030016D" w:rsidP="0030016D">
            <w:pPr>
              <w:jc w:val="center"/>
            </w:pPr>
            <w:r w:rsidRPr="00837E52">
              <w:t>12.</w:t>
            </w:r>
            <w:r>
              <w:t>6</w:t>
            </w:r>
          </w:p>
        </w:tc>
        <w:tc>
          <w:tcPr>
            <w:tcW w:w="628" w:type="dxa"/>
          </w:tcPr>
          <w:p w14:paraId="281B194D" w14:textId="75A14CB0" w:rsidR="0030016D" w:rsidRDefault="0030016D" w:rsidP="0030016D">
            <w:pPr>
              <w:jc w:val="center"/>
            </w:pPr>
            <w:r w:rsidRPr="00837E52">
              <w:t>9.34</w:t>
            </w:r>
          </w:p>
        </w:tc>
        <w:tc>
          <w:tcPr>
            <w:tcW w:w="652" w:type="dxa"/>
          </w:tcPr>
          <w:p w14:paraId="32A676DD" w14:textId="54AFCF1A" w:rsidR="0030016D" w:rsidRDefault="0030016D" w:rsidP="0030016D">
            <w:pPr>
              <w:jc w:val="center"/>
            </w:pPr>
            <w:r w:rsidRPr="00837E52">
              <w:t>4.89</w:t>
            </w:r>
          </w:p>
        </w:tc>
        <w:tc>
          <w:tcPr>
            <w:tcW w:w="606" w:type="dxa"/>
          </w:tcPr>
          <w:p w14:paraId="372AD899" w14:textId="261D2AF1" w:rsidR="0030016D" w:rsidRDefault="0030016D" w:rsidP="0030016D">
            <w:pPr>
              <w:jc w:val="center"/>
            </w:pPr>
            <w:r w:rsidRPr="00837E52">
              <w:t>19.</w:t>
            </w:r>
            <w:r>
              <w:t>1</w:t>
            </w:r>
          </w:p>
        </w:tc>
        <w:tc>
          <w:tcPr>
            <w:tcW w:w="697" w:type="dxa"/>
          </w:tcPr>
          <w:p w14:paraId="01C43709" w14:textId="4AD5F12B" w:rsidR="0030016D" w:rsidRDefault="0030016D" w:rsidP="0030016D">
            <w:pPr>
              <w:jc w:val="center"/>
            </w:pPr>
            <w:r w:rsidRPr="00837E52">
              <w:t>7</w:t>
            </w:r>
            <w:r>
              <w:t>.00</w:t>
            </w:r>
          </w:p>
        </w:tc>
        <w:tc>
          <w:tcPr>
            <w:tcW w:w="826" w:type="dxa"/>
          </w:tcPr>
          <w:p w14:paraId="5F7FF264" w14:textId="2395D6D1" w:rsidR="0030016D" w:rsidRDefault="0030016D" w:rsidP="0030016D">
            <w:pPr>
              <w:jc w:val="center"/>
            </w:pPr>
            <w:r w:rsidRPr="00837E52">
              <w:t>6.58</w:t>
            </w:r>
          </w:p>
        </w:tc>
        <w:tc>
          <w:tcPr>
            <w:tcW w:w="826" w:type="dxa"/>
          </w:tcPr>
          <w:p w14:paraId="4A82C0EB" w14:textId="217CD309" w:rsidR="0030016D" w:rsidRDefault="0030016D" w:rsidP="0030016D">
            <w:pPr>
              <w:jc w:val="center"/>
            </w:pPr>
            <w:r w:rsidRPr="00837E52">
              <w:t>22.</w:t>
            </w:r>
            <w:r>
              <w:t>5</w:t>
            </w:r>
          </w:p>
        </w:tc>
        <w:tc>
          <w:tcPr>
            <w:tcW w:w="639" w:type="dxa"/>
          </w:tcPr>
          <w:p w14:paraId="152FD901" w14:textId="77A00BDB" w:rsidR="0030016D" w:rsidRDefault="0030016D" w:rsidP="0030016D">
            <w:pPr>
              <w:jc w:val="center"/>
            </w:pPr>
            <w:r w:rsidRPr="00837E52">
              <w:t>66.</w:t>
            </w:r>
            <w:r>
              <w:t>2</w:t>
            </w:r>
          </w:p>
        </w:tc>
        <w:tc>
          <w:tcPr>
            <w:tcW w:w="642" w:type="dxa"/>
          </w:tcPr>
          <w:p w14:paraId="67A4C8D6" w14:textId="2D7E35A2" w:rsidR="0030016D" w:rsidRDefault="0030016D" w:rsidP="0030016D">
            <w:pPr>
              <w:jc w:val="center"/>
            </w:pPr>
            <w:r w:rsidRPr="00837E52">
              <w:t>44.7</w:t>
            </w:r>
          </w:p>
        </w:tc>
        <w:tc>
          <w:tcPr>
            <w:tcW w:w="632" w:type="dxa"/>
          </w:tcPr>
          <w:p w14:paraId="37B9B2E7" w14:textId="649B5C9E" w:rsidR="0030016D" w:rsidRDefault="0030016D" w:rsidP="0030016D">
            <w:pPr>
              <w:jc w:val="center"/>
            </w:pPr>
            <w:r w:rsidRPr="00837E52">
              <w:t>51.</w:t>
            </w:r>
            <w:r>
              <w:t>8</w:t>
            </w:r>
          </w:p>
        </w:tc>
        <w:tc>
          <w:tcPr>
            <w:tcW w:w="655" w:type="dxa"/>
          </w:tcPr>
          <w:p w14:paraId="6A1116BE" w14:textId="1E625145" w:rsidR="0030016D" w:rsidRDefault="0030016D" w:rsidP="0030016D">
            <w:pPr>
              <w:jc w:val="center"/>
            </w:pPr>
            <w:r w:rsidRPr="00837E52">
              <w:t>65</w:t>
            </w:r>
            <w:r>
              <w:t>.0</w:t>
            </w:r>
          </w:p>
        </w:tc>
      </w:tr>
      <w:tr w:rsidR="00BD3D7F" w14:paraId="63386F69" w14:textId="77777777" w:rsidTr="00BD3D7F">
        <w:trPr>
          <w:jc w:val="center"/>
        </w:trPr>
        <w:tc>
          <w:tcPr>
            <w:tcW w:w="1224" w:type="dxa"/>
            <w:vMerge/>
          </w:tcPr>
          <w:p w14:paraId="6A837A44" w14:textId="77777777" w:rsidR="0030016D" w:rsidRDefault="0030016D" w:rsidP="0030016D">
            <w:pPr>
              <w:jc w:val="center"/>
            </w:pPr>
          </w:p>
        </w:tc>
        <w:tc>
          <w:tcPr>
            <w:tcW w:w="1224" w:type="dxa"/>
          </w:tcPr>
          <w:p w14:paraId="50F66695" w14:textId="77777777" w:rsidR="0030016D" w:rsidRDefault="0030016D" w:rsidP="0030016D">
            <w:pPr>
              <w:jc w:val="center"/>
            </w:pPr>
            <w:r>
              <w:t>6</w:t>
            </w:r>
          </w:p>
        </w:tc>
        <w:tc>
          <w:tcPr>
            <w:tcW w:w="597" w:type="dxa"/>
          </w:tcPr>
          <w:p w14:paraId="17CA40D7" w14:textId="20CB8444" w:rsidR="0030016D" w:rsidRDefault="0030016D" w:rsidP="0030016D">
            <w:pPr>
              <w:jc w:val="center"/>
            </w:pPr>
            <w:r w:rsidRPr="00837E52">
              <w:t>3.41</w:t>
            </w:r>
          </w:p>
        </w:tc>
        <w:tc>
          <w:tcPr>
            <w:tcW w:w="640" w:type="dxa"/>
          </w:tcPr>
          <w:p w14:paraId="4526425C" w14:textId="4DA76C12" w:rsidR="0030016D" w:rsidRDefault="0030016D" w:rsidP="0030016D">
            <w:pPr>
              <w:jc w:val="center"/>
            </w:pPr>
            <w:r w:rsidRPr="00837E52">
              <w:t>9.1</w:t>
            </w:r>
            <w:r>
              <w:t>2</w:t>
            </w:r>
          </w:p>
        </w:tc>
        <w:tc>
          <w:tcPr>
            <w:tcW w:w="628" w:type="dxa"/>
          </w:tcPr>
          <w:p w14:paraId="67CC9D7C" w14:textId="615CA798" w:rsidR="0030016D" w:rsidRDefault="0030016D" w:rsidP="0030016D">
            <w:pPr>
              <w:jc w:val="center"/>
            </w:pPr>
            <w:r w:rsidRPr="00837E52">
              <w:t>12.</w:t>
            </w:r>
            <w:r>
              <w:t>8</w:t>
            </w:r>
          </w:p>
        </w:tc>
        <w:tc>
          <w:tcPr>
            <w:tcW w:w="652" w:type="dxa"/>
          </w:tcPr>
          <w:p w14:paraId="2FC284A0" w14:textId="77A8FCEC" w:rsidR="0030016D" w:rsidRDefault="0030016D" w:rsidP="0030016D">
            <w:pPr>
              <w:jc w:val="center"/>
            </w:pPr>
            <w:r w:rsidRPr="00837E52">
              <w:t>1.81</w:t>
            </w:r>
          </w:p>
        </w:tc>
        <w:tc>
          <w:tcPr>
            <w:tcW w:w="606" w:type="dxa"/>
          </w:tcPr>
          <w:p w14:paraId="5466BB26" w14:textId="48051833" w:rsidR="0030016D" w:rsidRDefault="0030016D" w:rsidP="0030016D">
            <w:pPr>
              <w:jc w:val="center"/>
            </w:pPr>
            <w:r w:rsidRPr="00837E52">
              <w:t>22.3</w:t>
            </w:r>
          </w:p>
        </w:tc>
        <w:tc>
          <w:tcPr>
            <w:tcW w:w="697" w:type="dxa"/>
          </w:tcPr>
          <w:p w14:paraId="04269685" w14:textId="2ABD9575" w:rsidR="0030016D" w:rsidRDefault="0030016D" w:rsidP="0030016D">
            <w:pPr>
              <w:jc w:val="center"/>
            </w:pPr>
            <w:r w:rsidRPr="00837E52">
              <w:t>11.</w:t>
            </w:r>
            <w:r>
              <w:t>2</w:t>
            </w:r>
          </w:p>
        </w:tc>
        <w:tc>
          <w:tcPr>
            <w:tcW w:w="826" w:type="dxa"/>
          </w:tcPr>
          <w:p w14:paraId="57692D81" w14:textId="465ED263" w:rsidR="0030016D" w:rsidRDefault="0030016D" w:rsidP="0030016D">
            <w:pPr>
              <w:jc w:val="center"/>
            </w:pPr>
            <w:r w:rsidRPr="00837E52">
              <w:t>4.67</w:t>
            </w:r>
          </w:p>
        </w:tc>
        <w:tc>
          <w:tcPr>
            <w:tcW w:w="826" w:type="dxa"/>
          </w:tcPr>
          <w:p w14:paraId="790388C0" w14:textId="0E213EB4" w:rsidR="0030016D" w:rsidRPr="00BD3D7F" w:rsidRDefault="0030016D" w:rsidP="0030016D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40.</w:t>
            </w:r>
            <w:r w:rsidRPr="00BD3D7F">
              <w:rPr>
                <w:b/>
                <w:bCs/>
              </w:rPr>
              <w:t>9</w:t>
            </w:r>
          </w:p>
        </w:tc>
        <w:tc>
          <w:tcPr>
            <w:tcW w:w="639" w:type="dxa"/>
          </w:tcPr>
          <w:p w14:paraId="17A21441" w14:textId="04E2C13A" w:rsidR="0030016D" w:rsidRDefault="0030016D" w:rsidP="0030016D">
            <w:pPr>
              <w:jc w:val="center"/>
            </w:pPr>
            <w:r w:rsidRPr="00837E52">
              <w:t>73.</w:t>
            </w:r>
            <w:r>
              <w:t>1</w:t>
            </w:r>
          </w:p>
        </w:tc>
        <w:tc>
          <w:tcPr>
            <w:tcW w:w="642" w:type="dxa"/>
          </w:tcPr>
          <w:p w14:paraId="3FEFC7AC" w14:textId="5DDC5C12" w:rsidR="0030016D" w:rsidRDefault="0030016D" w:rsidP="0030016D">
            <w:pPr>
              <w:jc w:val="center"/>
            </w:pPr>
            <w:r w:rsidRPr="00837E52">
              <w:t>52.4</w:t>
            </w:r>
          </w:p>
        </w:tc>
        <w:tc>
          <w:tcPr>
            <w:tcW w:w="632" w:type="dxa"/>
          </w:tcPr>
          <w:p w14:paraId="6CCBE4F4" w14:textId="0339BCFE" w:rsidR="0030016D" w:rsidRDefault="0030016D" w:rsidP="0030016D">
            <w:pPr>
              <w:jc w:val="center"/>
            </w:pPr>
            <w:r w:rsidRPr="00837E52">
              <w:t>43.</w:t>
            </w:r>
            <w:r>
              <w:t>2</w:t>
            </w:r>
          </w:p>
        </w:tc>
        <w:tc>
          <w:tcPr>
            <w:tcW w:w="655" w:type="dxa"/>
          </w:tcPr>
          <w:p w14:paraId="651B4BD1" w14:textId="7F95C74A" w:rsidR="0030016D" w:rsidRDefault="0030016D" w:rsidP="0030016D">
            <w:pPr>
              <w:jc w:val="center"/>
            </w:pPr>
            <w:r w:rsidRPr="00837E52">
              <w:t>78.</w:t>
            </w:r>
            <w:r>
              <w:t>3</w:t>
            </w:r>
          </w:p>
        </w:tc>
      </w:tr>
      <w:tr w:rsidR="00BD3D7F" w14:paraId="7B0FCAFA" w14:textId="77777777" w:rsidTr="00BD3D7F">
        <w:trPr>
          <w:jc w:val="center"/>
        </w:trPr>
        <w:tc>
          <w:tcPr>
            <w:tcW w:w="1224" w:type="dxa"/>
            <w:vMerge/>
          </w:tcPr>
          <w:p w14:paraId="0716EADC" w14:textId="77777777" w:rsidR="0030016D" w:rsidRDefault="0030016D" w:rsidP="0030016D">
            <w:pPr>
              <w:jc w:val="center"/>
            </w:pPr>
          </w:p>
        </w:tc>
        <w:tc>
          <w:tcPr>
            <w:tcW w:w="1224" w:type="dxa"/>
          </w:tcPr>
          <w:p w14:paraId="153CB9FD" w14:textId="77777777" w:rsidR="0030016D" w:rsidRDefault="0030016D" w:rsidP="0030016D">
            <w:pPr>
              <w:jc w:val="center"/>
            </w:pPr>
            <w:r>
              <w:t>7</w:t>
            </w:r>
          </w:p>
        </w:tc>
        <w:tc>
          <w:tcPr>
            <w:tcW w:w="597" w:type="dxa"/>
          </w:tcPr>
          <w:p w14:paraId="55B7DE00" w14:textId="434D8961" w:rsidR="0030016D" w:rsidRDefault="0030016D" w:rsidP="0030016D">
            <w:pPr>
              <w:jc w:val="center"/>
            </w:pPr>
            <w:r w:rsidRPr="00837E52">
              <w:t>5.0</w:t>
            </w:r>
            <w:r>
              <w:t>3</w:t>
            </w:r>
          </w:p>
        </w:tc>
        <w:tc>
          <w:tcPr>
            <w:tcW w:w="640" w:type="dxa"/>
          </w:tcPr>
          <w:p w14:paraId="09CC7D98" w14:textId="2AE9C648" w:rsidR="0030016D" w:rsidRDefault="0030016D" w:rsidP="0030016D">
            <w:pPr>
              <w:jc w:val="center"/>
            </w:pPr>
            <w:r w:rsidRPr="00837E52">
              <w:t>9.72</w:t>
            </w:r>
          </w:p>
        </w:tc>
        <w:tc>
          <w:tcPr>
            <w:tcW w:w="628" w:type="dxa"/>
          </w:tcPr>
          <w:p w14:paraId="04FAF0A9" w14:textId="611B3B9B" w:rsidR="0030016D" w:rsidRDefault="0030016D" w:rsidP="0030016D">
            <w:pPr>
              <w:jc w:val="center"/>
            </w:pPr>
            <w:r w:rsidRPr="00837E52">
              <w:t>5.1</w:t>
            </w:r>
            <w:r>
              <w:t>4</w:t>
            </w:r>
          </w:p>
        </w:tc>
        <w:tc>
          <w:tcPr>
            <w:tcW w:w="652" w:type="dxa"/>
          </w:tcPr>
          <w:p w14:paraId="29EF3EF7" w14:textId="28FBD9D4" w:rsidR="0030016D" w:rsidRDefault="0030016D" w:rsidP="0030016D">
            <w:pPr>
              <w:jc w:val="center"/>
            </w:pPr>
            <w:r w:rsidRPr="00837E52">
              <w:t>2.44</w:t>
            </w:r>
          </w:p>
        </w:tc>
        <w:tc>
          <w:tcPr>
            <w:tcW w:w="606" w:type="dxa"/>
          </w:tcPr>
          <w:p w14:paraId="5A4F4CB7" w14:textId="59EBAD29" w:rsidR="0030016D" w:rsidRDefault="0030016D" w:rsidP="0030016D">
            <w:pPr>
              <w:jc w:val="center"/>
            </w:pPr>
            <w:r w:rsidRPr="00837E52">
              <w:t>15.</w:t>
            </w:r>
            <w:r>
              <w:t>6</w:t>
            </w:r>
          </w:p>
        </w:tc>
        <w:tc>
          <w:tcPr>
            <w:tcW w:w="697" w:type="dxa"/>
          </w:tcPr>
          <w:p w14:paraId="2F3EF128" w14:textId="35A29274" w:rsidR="0030016D" w:rsidRDefault="0030016D" w:rsidP="0030016D">
            <w:pPr>
              <w:jc w:val="center"/>
            </w:pPr>
            <w:r w:rsidRPr="00837E52">
              <w:t>10.</w:t>
            </w:r>
            <w:r>
              <w:t>2</w:t>
            </w:r>
          </w:p>
        </w:tc>
        <w:tc>
          <w:tcPr>
            <w:tcW w:w="826" w:type="dxa"/>
          </w:tcPr>
          <w:p w14:paraId="1CB65BDB" w14:textId="3EB9FE3A" w:rsidR="0030016D" w:rsidRDefault="0030016D" w:rsidP="0030016D">
            <w:pPr>
              <w:jc w:val="center"/>
            </w:pPr>
            <w:r w:rsidRPr="00837E52">
              <w:t>13.9</w:t>
            </w:r>
          </w:p>
        </w:tc>
        <w:tc>
          <w:tcPr>
            <w:tcW w:w="826" w:type="dxa"/>
          </w:tcPr>
          <w:p w14:paraId="1AEEAF9C" w14:textId="0BBEEB5A" w:rsidR="0030016D" w:rsidRDefault="0030016D" w:rsidP="0030016D">
            <w:pPr>
              <w:jc w:val="center"/>
            </w:pPr>
            <w:r w:rsidRPr="00837E52">
              <w:t>31.</w:t>
            </w:r>
            <w:r>
              <w:t>3</w:t>
            </w:r>
          </w:p>
        </w:tc>
        <w:tc>
          <w:tcPr>
            <w:tcW w:w="639" w:type="dxa"/>
          </w:tcPr>
          <w:p w14:paraId="51D3BF59" w14:textId="6793D0A4" w:rsidR="0030016D" w:rsidRDefault="0030016D" w:rsidP="0030016D">
            <w:pPr>
              <w:jc w:val="center"/>
            </w:pPr>
            <w:r w:rsidRPr="00837E52">
              <w:t>68.</w:t>
            </w:r>
            <w:r>
              <w:t>3</w:t>
            </w:r>
          </w:p>
        </w:tc>
        <w:tc>
          <w:tcPr>
            <w:tcW w:w="642" w:type="dxa"/>
          </w:tcPr>
          <w:p w14:paraId="4360A4B4" w14:textId="3B78C7E3" w:rsidR="0030016D" w:rsidRDefault="0030016D" w:rsidP="0030016D">
            <w:pPr>
              <w:jc w:val="center"/>
            </w:pPr>
            <w:r w:rsidRPr="00837E52">
              <w:t>51</w:t>
            </w:r>
            <w:r>
              <w:t>.0</w:t>
            </w:r>
          </w:p>
        </w:tc>
        <w:tc>
          <w:tcPr>
            <w:tcW w:w="632" w:type="dxa"/>
          </w:tcPr>
          <w:p w14:paraId="6D9B7264" w14:textId="59140363" w:rsidR="0030016D" w:rsidRDefault="0030016D" w:rsidP="0030016D">
            <w:pPr>
              <w:jc w:val="center"/>
            </w:pPr>
            <w:r w:rsidRPr="00837E52">
              <w:t>70.7</w:t>
            </w:r>
          </w:p>
        </w:tc>
        <w:tc>
          <w:tcPr>
            <w:tcW w:w="655" w:type="dxa"/>
          </w:tcPr>
          <w:p w14:paraId="7F8060D5" w14:textId="300B53ED" w:rsidR="0030016D" w:rsidRDefault="0030016D" w:rsidP="0030016D">
            <w:pPr>
              <w:jc w:val="center"/>
            </w:pPr>
            <w:r w:rsidRPr="00837E52">
              <w:t>79.3</w:t>
            </w:r>
          </w:p>
        </w:tc>
      </w:tr>
      <w:tr w:rsidR="00BD3D7F" w14:paraId="7E8BF744" w14:textId="77777777" w:rsidTr="00BD3D7F">
        <w:trPr>
          <w:jc w:val="center"/>
        </w:trPr>
        <w:tc>
          <w:tcPr>
            <w:tcW w:w="1224" w:type="dxa"/>
            <w:vMerge w:val="restart"/>
          </w:tcPr>
          <w:p w14:paraId="27EAE5E9" w14:textId="77777777" w:rsidR="00B321D1" w:rsidRDefault="00B321D1" w:rsidP="00B321D1">
            <w:pPr>
              <w:jc w:val="center"/>
            </w:pPr>
            <w:r>
              <w:t>XGB</w:t>
            </w:r>
          </w:p>
        </w:tc>
        <w:tc>
          <w:tcPr>
            <w:tcW w:w="1224" w:type="dxa"/>
          </w:tcPr>
          <w:p w14:paraId="7982F6AE" w14:textId="77777777" w:rsidR="00B321D1" w:rsidRDefault="00B321D1" w:rsidP="00B321D1">
            <w:pPr>
              <w:jc w:val="center"/>
            </w:pPr>
            <w:r>
              <w:t>4</w:t>
            </w:r>
          </w:p>
        </w:tc>
        <w:tc>
          <w:tcPr>
            <w:tcW w:w="597" w:type="dxa"/>
          </w:tcPr>
          <w:p w14:paraId="303E65A7" w14:textId="1746CFEC" w:rsidR="00B321D1" w:rsidRDefault="00B321D1" w:rsidP="00B321D1">
            <w:pPr>
              <w:jc w:val="center"/>
            </w:pPr>
            <w:r w:rsidRPr="00837E52">
              <w:t>5.03</w:t>
            </w:r>
          </w:p>
        </w:tc>
        <w:tc>
          <w:tcPr>
            <w:tcW w:w="640" w:type="dxa"/>
          </w:tcPr>
          <w:p w14:paraId="64CE75A2" w14:textId="6A366750" w:rsidR="00B321D1" w:rsidRDefault="00B321D1" w:rsidP="00B321D1">
            <w:pPr>
              <w:jc w:val="center"/>
            </w:pPr>
            <w:r w:rsidRPr="00837E52">
              <w:t>10.9</w:t>
            </w:r>
          </w:p>
        </w:tc>
        <w:tc>
          <w:tcPr>
            <w:tcW w:w="628" w:type="dxa"/>
          </w:tcPr>
          <w:p w14:paraId="5F83AA02" w14:textId="02135619" w:rsidR="00B321D1" w:rsidRDefault="00B321D1" w:rsidP="00B321D1">
            <w:pPr>
              <w:jc w:val="center"/>
            </w:pPr>
            <w:r w:rsidRPr="00837E52">
              <w:t>3.40</w:t>
            </w:r>
          </w:p>
        </w:tc>
        <w:tc>
          <w:tcPr>
            <w:tcW w:w="652" w:type="dxa"/>
          </w:tcPr>
          <w:p w14:paraId="591DE69E" w14:textId="7C18AF9E" w:rsidR="00B321D1" w:rsidRDefault="00B321D1" w:rsidP="00B321D1">
            <w:pPr>
              <w:jc w:val="center"/>
            </w:pPr>
            <w:r w:rsidRPr="00837E52">
              <w:t>8.7</w:t>
            </w:r>
            <w:r>
              <w:t>2</w:t>
            </w:r>
          </w:p>
        </w:tc>
        <w:tc>
          <w:tcPr>
            <w:tcW w:w="606" w:type="dxa"/>
          </w:tcPr>
          <w:p w14:paraId="6B2517B5" w14:textId="5E385109" w:rsidR="00B321D1" w:rsidRDefault="00B321D1" w:rsidP="00B321D1">
            <w:pPr>
              <w:jc w:val="center"/>
            </w:pPr>
            <w:r w:rsidRPr="00837E52">
              <w:t>22.</w:t>
            </w:r>
            <w:r>
              <w:t>8</w:t>
            </w:r>
          </w:p>
        </w:tc>
        <w:tc>
          <w:tcPr>
            <w:tcW w:w="697" w:type="dxa"/>
          </w:tcPr>
          <w:p w14:paraId="090B7291" w14:textId="6693C44A" w:rsidR="00B321D1" w:rsidRDefault="00B321D1" w:rsidP="00B321D1">
            <w:pPr>
              <w:jc w:val="center"/>
            </w:pPr>
            <w:r w:rsidRPr="00837E52">
              <w:t>8.9</w:t>
            </w:r>
            <w:r>
              <w:t>2</w:t>
            </w:r>
          </w:p>
        </w:tc>
        <w:tc>
          <w:tcPr>
            <w:tcW w:w="826" w:type="dxa"/>
          </w:tcPr>
          <w:p w14:paraId="1736E93D" w14:textId="3AB9B92D" w:rsidR="00B321D1" w:rsidRDefault="00B321D1" w:rsidP="00B321D1">
            <w:pPr>
              <w:jc w:val="center"/>
            </w:pPr>
            <w:r w:rsidRPr="00837E52">
              <w:t>20.8</w:t>
            </w:r>
          </w:p>
        </w:tc>
        <w:tc>
          <w:tcPr>
            <w:tcW w:w="826" w:type="dxa"/>
          </w:tcPr>
          <w:p w14:paraId="309E845B" w14:textId="5130CA4A" w:rsidR="00B321D1" w:rsidRDefault="00B321D1" w:rsidP="00B321D1">
            <w:pPr>
              <w:jc w:val="center"/>
            </w:pPr>
            <w:r w:rsidRPr="00837E52">
              <w:t>8.4</w:t>
            </w:r>
            <w:r>
              <w:t>2</w:t>
            </w:r>
          </w:p>
        </w:tc>
        <w:tc>
          <w:tcPr>
            <w:tcW w:w="639" w:type="dxa"/>
          </w:tcPr>
          <w:p w14:paraId="4C485D91" w14:textId="7EDD644D" w:rsidR="00B321D1" w:rsidRDefault="00B321D1" w:rsidP="00B321D1">
            <w:pPr>
              <w:jc w:val="center"/>
            </w:pPr>
            <w:r w:rsidRPr="00837E52">
              <w:t>64.</w:t>
            </w:r>
            <w:r>
              <w:t>6</w:t>
            </w:r>
          </w:p>
        </w:tc>
        <w:tc>
          <w:tcPr>
            <w:tcW w:w="642" w:type="dxa"/>
          </w:tcPr>
          <w:p w14:paraId="0F3A5A99" w14:textId="6C65594C" w:rsidR="00B321D1" w:rsidRDefault="00B321D1" w:rsidP="00B321D1">
            <w:pPr>
              <w:jc w:val="center"/>
            </w:pPr>
            <w:r w:rsidRPr="00837E52">
              <w:t>46.9</w:t>
            </w:r>
          </w:p>
        </w:tc>
        <w:tc>
          <w:tcPr>
            <w:tcW w:w="632" w:type="dxa"/>
          </w:tcPr>
          <w:p w14:paraId="4CB247AB" w14:textId="6E49C828" w:rsidR="00B321D1" w:rsidRDefault="00B321D1" w:rsidP="00B321D1">
            <w:pPr>
              <w:jc w:val="center"/>
            </w:pPr>
            <w:r w:rsidRPr="00837E52">
              <w:t>80.8</w:t>
            </w:r>
          </w:p>
        </w:tc>
        <w:tc>
          <w:tcPr>
            <w:tcW w:w="655" w:type="dxa"/>
          </w:tcPr>
          <w:p w14:paraId="6E744BC7" w14:textId="5BDBF064" w:rsidR="00B321D1" w:rsidRDefault="00B321D1" w:rsidP="00B321D1">
            <w:pPr>
              <w:jc w:val="center"/>
            </w:pPr>
            <w:r w:rsidRPr="00837E52">
              <w:t>53.</w:t>
            </w:r>
            <w:r>
              <w:t>8</w:t>
            </w:r>
          </w:p>
        </w:tc>
      </w:tr>
      <w:tr w:rsidR="00BD3D7F" w14:paraId="7267318B" w14:textId="77777777" w:rsidTr="00BD3D7F">
        <w:trPr>
          <w:jc w:val="center"/>
        </w:trPr>
        <w:tc>
          <w:tcPr>
            <w:tcW w:w="1224" w:type="dxa"/>
            <w:vMerge/>
          </w:tcPr>
          <w:p w14:paraId="5A99F425" w14:textId="77777777" w:rsidR="00B321D1" w:rsidRDefault="00B321D1" w:rsidP="00B321D1">
            <w:pPr>
              <w:jc w:val="center"/>
            </w:pPr>
          </w:p>
        </w:tc>
        <w:tc>
          <w:tcPr>
            <w:tcW w:w="1224" w:type="dxa"/>
          </w:tcPr>
          <w:p w14:paraId="5F3826CD" w14:textId="77777777" w:rsidR="00B321D1" w:rsidRDefault="00B321D1" w:rsidP="00B321D1">
            <w:pPr>
              <w:jc w:val="center"/>
            </w:pPr>
            <w:r>
              <w:t>5</w:t>
            </w:r>
          </w:p>
        </w:tc>
        <w:tc>
          <w:tcPr>
            <w:tcW w:w="597" w:type="dxa"/>
          </w:tcPr>
          <w:p w14:paraId="08356DE1" w14:textId="751568E8" w:rsidR="00B321D1" w:rsidRDefault="00B321D1" w:rsidP="00B321D1">
            <w:pPr>
              <w:jc w:val="center"/>
            </w:pPr>
            <w:r w:rsidRPr="00837E52">
              <w:t>3.6</w:t>
            </w:r>
            <w:r>
              <w:t>4</w:t>
            </w:r>
          </w:p>
        </w:tc>
        <w:tc>
          <w:tcPr>
            <w:tcW w:w="640" w:type="dxa"/>
          </w:tcPr>
          <w:p w14:paraId="04C4F755" w14:textId="6D3CBF3C" w:rsidR="00B321D1" w:rsidRDefault="00B321D1" w:rsidP="00B321D1">
            <w:pPr>
              <w:jc w:val="center"/>
            </w:pPr>
            <w:r w:rsidRPr="00837E52">
              <w:t>9.0</w:t>
            </w:r>
            <w:r>
              <w:t>1</w:t>
            </w:r>
          </w:p>
        </w:tc>
        <w:tc>
          <w:tcPr>
            <w:tcW w:w="628" w:type="dxa"/>
          </w:tcPr>
          <w:p w14:paraId="135119E6" w14:textId="3B1DF0CE" w:rsidR="00B321D1" w:rsidRDefault="00B321D1" w:rsidP="00B321D1">
            <w:pPr>
              <w:jc w:val="center"/>
            </w:pPr>
            <w:r w:rsidRPr="00837E52">
              <w:t>9.8</w:t>
            </w:r>
            <w:r>
              <w:t>8</w:t>
            </w:r>
          </w:p>
        </w:tc>
        <w:tc>
          <w:tcPr>
            <w:tcW w:w="652" w:type="dxa"/>
          </w:tcPr>
          <w:p w14:paraId="295B51DD" w14:textId="2C8A819E" w:rsidR="00B321D1" w:rsidRDefault="00B321D1" w:rsidP="00B321D1">
            <w:pPr>
              <w:jc w:val="center"/>
            </w:pPr>
            <w:r w:rsidRPr="00837E52">
              <w:t>5.1</w:t>
            </w:r>
            <w:r>
              <w:t>4</w:t>
            </w:r>
          </w:p>
        </w:tc>
        <w:tc>
          <w:tcPr>
            <w:tcW w:w="606" w:type="dxa"/>
          </w:tcPr>
          <w:p w14:paraId="2F6065CD" w14:textId="3189B5D7" w:rsidR="00B321D1" w:rsidRDefault="00B321D1" w:rsidP="00B321D1">
            <w:pPr>
              <w:jc w:val="center"/>
            </w:pPr>
            <w:r w:rsidRPr="00837E52">
              <w:t>28.4</w:t>
            </w:r>
          </w:p>
        </w:tc>
        <w:tc>
          <w:tcPr>
            <w:tcW w:w="697" w:type="dxa"/>
          </w:tcPr>
          <w:p w14:paraId="202E2D23" w14:textId="328C079C" w:rsidR="00B321D1" w:rsidRDefault="00B321D1" w:rsidP="00B321D1">
            <w:pPr>
              <w:jc w:val="center"/>
            </w:pPr>
            <w:r w:rsidRPr="00837E52">
              <w:t>8.75</w:t>
            </w:r>
          </w:p>
        </w:tc>
        <w:tc>
          <w:tcPr>
            <w:tcW w:w="826" w:type="dxa"/>
          </w:tcPr>
          <w:p w14:paraId="26864C04" w14:textId="3A6D11B6" w:rsidR="00B321D1" w:rsidRDefault="00B321D1" w:rsidP="00B321D1">
            <w:pPr>
              <w:jc w:val="center"/>
            </w:pPr>
            <w:r w:rsidRPr="00837E52">
              <w:t>7</w:t>
            </w:r>
            <w:r>
              <w:t>.00</w:t>
            </w:r>
          </w:p>
        </w:tc>
        <w:tc>
          <w:tcPr>
            <w:tcW w:w="826" w:type="dxa"/>
          </w:tcPr>
          <w:p w14:paraId="091F070E" w14:textId="57CD683A" w:rsidR="00B321D1" w:rsidRDefault="00B321D1" w:rsidP="00B321D1">
            <w:pPr>
              <w:jc w:val="center"/>
            </w:pPr>
            <w:r w:rsidRPr="00837E52">
              <w:t>23.7</w:t>
            </w:r>
          </w:p>
        </w:tc>
        <w:tc>
          <w:tcPr>
            <w:tcW w:w="639" w:type="dxa"/>
          </w:tcPr>
          <w:p w14:paraId="065E5026" w14:textId="0E5DE393" w:rsidR="00B321D1" w:rsidRDefault="00B321D1" w:rsidP="00B321D1">
            <w:pPr>
              <w:jc w:val="center"/>
            </w:pPr>
            <w:r w:rsidRPr="00837E52">
              <w:t>67.3</w:t>
            </w:r>
          </w:p>
        </w:tc>
        <w:tc>
          <w:tcPr>
            <w:tcW w:w="642" w:type="dxa"/>
          </w:tcPr>
          <w:p w14:paraId="6B356DC9" w14:textId="6230ACDD" w:rsidR="00B321D1" w:rsidRDefault="00B321D1" w:rsidP="00B321D1">
            <w:pPr>
              <w:jc w:val="center"/>
            </w:pPr>
            <w:r w:rsidRPr="00837E52">
              <w:t>53</w:t>
            </w:r>
            <w:r>
              <w:t>.0</w:t>
            </w:r>
          </w:p>
        </w:tc>
        <w:tc>
          <w:tcPr>
            <w:tcW w:w="632" w:type="dxa"/>
          </w:tcPr>
          <w:p w14:paraId="7BC1A9C2" w14:textId="1F908ACA" w:rsidR="00B321D1" w:rsidRDefault="00B321D1" w:rsidP="00B321D1">
            <w:pPr>
              <w:jc w:val="center"/>
            </w:pPr>
            <w:r w:rsidRPr="00837E52">
              <w:t>50.3</w:t>
            </w:r>
          </w:p>
        </w:tc>
        <w:tc>
          <w:tcPr>
            <w:tcW w:w="655" w:type="dxa"/>
          </w:tcPr>
          <w:p w14:paraId="4F9A6D7D" w14:textId="317100AD" w:rsidR="00B321D1" w:rsidRDefault="00B321D1" w:rsidP="00B321D1">
            <w:pPr>
              <w:jc w:val="center"/>
            </w:pPr>
            <w:r w:rsidRPr="00837E52">
              <w:t>66.</w:t>
            </w:r>
            <w:r>
              <w:t>3</w:t>
            </w:r>
          </w:p>
        </w:tc>
      </w:tr>
      <w:tr w:rsidR="00BD3D7F" w14:paraId="602976D7" w14:textId="77777777" w:rsidTr="00BD3D7F">
        <w:trPr>
          <w:jc w:val="center"/>
        </w:trPr>
        <w:tc>
          <w:tcPr>
            <w:tcW w:w="1224" w:type="dxa"/>
            <w:vMerge/>
          </w:tcPr>
          <w:p w14:paraId="7BE4993A" w14:textId="77777777" w:rsidR="00B321D1" w:rsidRDefault="00B321D1" w:rsidP="00B321D1">
            <w:pPr>
              <w:jc w:val="center"/>
            </w:pPr>
          </w:p>
        </w:tc>
        <w:tc>
          <w:tcPr>
            <w:tcW w:w="1224" w:type="dxa"/>
          </w:tcPr>
          <w:p w14:paraId="0BD75077" w14:textId="77777777" w:rsidR="00B321D1" w:rsidRDefault="00B321D1" w:rsidP="00B321D1">
            <w:pPr>
              <w:jc w:val="center"/>
            </w:pPr>
            <w:r>
              <w:t>6</w:t>
            </w:r>
          </w:p>
        </w:tc>
        <w:tc>
          <w:tcPr>
            <w:tcW w:w="597" w:type="dxa"/>
          </w:tcPr>
          <w:p w14:paraId="5E36AB96" w14:textId="51667CAC" w:rsidR="00B321D1" w:rsidRPr="00BD3D7F" w:rsidRDefault="00B321D1" w:rsidP="00B321D1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2.47</w:t>
            </w:r>
          </w:p>
        </w:tc>
        <w:tc>
          <w:tcPr>
            <w:tcW w:w="640" w:type="dxa"/>
          </w:tcPr>
          <w:p w14:paraId="726188D5" w14:textId="4B4D1FC4" w:rsidR="00B321D1" w:rsidRDefault="00B321D1" w:rsidP="00B321D1">
            <w:pPr>
              <w:jc w:val="center"/>
            </w:pPr>
            <w:r w:rsidRPr="00837E52">
              <w:t>10.</w:t>
            </w:r>
            <w:r>
              <w:t>4</w:t>
            </w:r>
          </w:p>
        </w:tc>
        <w:tc>
          <w:tcPr>
            <w:tcW w:w="628" w:type="dxa"/>
          </w:tcPr>
          <w:p w14:paraId="22CB5070" w14:textId="0814680E" w:rsidR="00B321D1" w:rsidRDefault="00B321D1" w:rsidP="00B321D1">
            <w:pPr>
              <w:jc w:val="center"/>
            </w:pPr>
            <w:r w:rsidRPr="00837E52">
              <w:t>10.5</w:t>
            </w:r>
          </w:p>
        </w:tc>
        <w:tc>
          <w:tcPr>
            <w:tcW w:w="652" w:type="dxa"/>
          </w:tcPr>
          <w:p w14:paraId="6CD9924E" w14:textId="3B68FDCE" w:rsidR="00B321D1" w:rsidRDefault="00B321D1" w:rsidP="00B321D1">
            <w:pPr>
              <w:jc w:val="center"/>
            </w:pPr>
            <w:r w:rsidRPr="00837E52">
              <w:t>2.08</w:t>
            </w:r>
          </w:p>
        </w:tc>
        <w:tc>
          <w:tcPr>
            <w:tcW w:w="606" w:type="dxa"/>
          </w:tcPr>
          <w:p w14:paraId="71CEAE52" w14:textId="567A16F3" w:rsidR="00B321D1" w:rsidRPr="00BD3D7F" w:rsidRDefault="00B321D1" w:rsidP="00B321D1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33.</w:t>
            </w:r>
            <w:r w:rsidRPr="00BD3D7F">
              <w:rPr>
                <w:b/>
                <w:bCs/>
              </w:rPr>
              <w:t>6</w:t>
            </w:r>
          </w:p>
        </w:tc>
        <w:tc>
          <w:tcPr>
            <w:tcW w:w="697" w:type="dxa"/>
          </w:tcPr>
          <w:p w14:paraId="210286E3" w14:textId="55DF7C85" w:rsidR="00B321D1" w:rsidRDefault="00B321D1" w:rsidP="00B321D1">
            <w:pPr>
              <w:jc w:val="center"/>
            </w:pPr>
            <w:r w:rsidRPr="00837E52">
              <w:t>6.75</w:t>
            </w:r>
          </w:p>
        </w:tc>
        <w:tc>
          <w:tcPr>
            <w:tcW w:w="826" w:type="dxa"/>
          </w:tcPr>
          <w:p w14:paraId="78FD791E" w14:textId="054D41F2" w:rsidR="00B321D1" w:rsidRDefault="00B321D1" w:rsidP="00B321D1">
            <w:pPr>
              <w:jc w:val="center"/>
            </w:pPr>
            <w:r w:rsidRPr="00837E52">
              <w:t>6.58</w:t>
            </w:r>
          </w:p>
        </w:tc>
        <w:tc>
          <w:tcPr>
            <w:tcW w:w="826" w:type="dxa"/>
          </w:tcPr>
          <w:p w14:paraId="2F1C7F1E" w14:textId="7E244FC2" w:rsidR="00B321D1" w:rsidRDefault="00B321D1" w:rsidP="00B321D1">
            <w:pPr>
              <w:jc w:val="center"/>
            </w:pPr>
            <w:r w:rsidRPr="00837E52">
              <w:t>34.4</w:t>
            </w:r>
          </w:p>
        </w:tc>
        <w:tc>
          <w:tcPr>
            <w:tcW w:w="639" w:type="dxa"/>
          </w:tcPr>
          <w:p w14:paraId="73456841" w14:textId="42F02CC8" w:rsidR="00B321D1" w:rsidRPr="00BD3D7F" w:rsidRDefault="00B321D1" w:rsidP="00B321D1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73.7</w:t>
            </w:r>
          </w:p>
        </w:tc>
        <w:tc>
          <w:tcPr>
            <w:tcW w:w="642" w:type="dxa"/>
          </w:tcPr>
          <w:p w14:paraId="48BD74F5" w14:textId="21A5979F" w:rsidR="00B321D1" w:rsidRDefault="00B321D1" w:rsidP="00B321D1">
            <w:pPr>
              <w:jc w:val="center"/>
            </w:pPr>
            <w:r w:rsidRPr="00837E52">
              <w:t>49.</w:t>
            </w:r>
            <w:r>
              <w:t>2</w:t>
            </w:r>
          </w:p>
        </w:tc>
        <w:tc>
          <w:tcPr>
            <w:tcW w:w="632" w:type="dxa"/>
          </w:tcPr>
          <w:p w14:paraId="273CB1D9" w14:textId="4193556C" w:rsidR="00B321D1" w:rsidRDefault="00B321D1" w:rsidP="00B321D1">
            <w:pPr>
              <w:jc w:val="center"/>
            </w:pPr>
            <w:r w:rsidRPr="00837E52">
              <w:t>48.</w:t>
            </w:r>
            <w:r>
              <w:t>6</w:t>
            </w:r>
          </w:p>
        </w:tc>
        <w:tc>
          <w:tcPr>
            <w:tcW w:w="655" w:type="dxa"/>
          </w:tcPr>
          <w:p w14:paraId="5E7F9950" w14:textId="76E7504A" w:rsidR="00B321D1" w:rsidRDefault="00B321D1" w:rsidP="00B321D1">
            <w:pPr>
              <w:jc w:val="center"/>
            </w:pPr>
            <w:r w:rsidRPr="00837E52">
              <w:t>78</w:t>
            </w:r>
            <w:r>
              <w:t>.0</w:t>
            </w:r>
          </w:p>
        </w:tc>
      </w:tr>
      <w:tr w:rsidR="00BD3D7F" w14:paraId="499DBAA4" w14:textId="77777777" w:rsidTr="00BD3D7F">
        <w:trPr>
          <w:jc w:val="center"/>
        </w:trPr>
        <w:tc>
          <w:tcPr>
            <w:tcW w:w="1224" w:type="dxa"/>
            <w:vMerge/>
          </w:tcPr>
          <w:p w14:paraId="31C0FBB6" w14:textId="77777777" w:rsidR="00B321D1" w:rsidRDefault="00B321D1" w:rsidP="00B321D1">
            <w:pPr>
              <w:jc w:val="center"/>
            </w:pPr>
          </w:p>
        </w:tc>
        <w:tc>
          <w:tcPr>
            <w:tcW w:w="1224" w:type="dxa"/>
          </w:tcPr>
          <w:p w14:paraId="53853448" w14:textId="77777777" w:rsidR="00B321D1" w:rsidRDefault="00B321D1" w:rsidP="00B321D1">
            <w:pPr>
              <w:jc w:val="center"/>
            </w:pPr>
            <w:r>
              <w:t>7</w:t>
            </w:r>
          </w:p>
        </w:tc>
        <w:tc>
          <w:tcPr>
            <w:tcW w:w="597" w:type="dxa"/>
          </w:tcPr>
          <w:p w14:paraId="38338CB7" w14:textId="51D5EF36" w:rsidR="00B321D1" w:rsidRDefault="00B321D1" w:rsidP="00B321D1">
            <w:pPr>
              <w:jc w:val="center"/>
            </w:pPr>
            <w:r w:rsidRPr="00837E52">
              <w:t>9.93</w:t>
            </w:r>
          </w:p>
        </w:tc>
        <w:tc>
          <w:tcPr>
            <w:tcW w:w="640" w:type="dxa"/>
          </w:tcPr>
          <w:p w14:paraId="2CAA2B2A" w14:textId="68C870CD" w:rsidR="00B321D1" w:rsidRPr="00BD3D7F" w:rsidRDefault="00B321D1" w:rsidP="00B321D1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5.37</w:t>
            </w:r>
          </w:p>
        </w:tc>
        <w:tc>
          <w:tcPr>
            <w:tcW w:w="628" w:type="dxa"/>
          </w:tcPr>
          <w:p w14:paraId="1746A634" w14:textId="15A5AFF3" w:rsidR="00B321D1" w:rsidRDefault="00B321D1" w:rsidP="00B321D1">
            <w:pPr>
              <w:jc w:val="center"/>
            </w:pPr>
            <w:r w:rsidRPr="00837E52">
              <w:t>5.7</w:t>
            </w:r>
            <w:r>
              <w:t>8</w:t>
            </w:r>
          </w:p>
        </w:tc>
        <w:tc>
          <w:tcPr>
            <w:tcW w:w="652" w:type="dxa"/>
          </w:tcPr>
          <w:p w14:paraId="0C62D85C" w14:textId="27401695" w:rsidR="00B321D1" w:rsidRDefault="00B321D1" w:rsidP="00B321D1">
            <w:pPr>
              <w:jc w:val="center"/>
            </w:pPr>
            <w:r w:rsidRPr="00837E52">
              <w:t>3.3</w:t>
            </w:r>
            <w:r>
              <w:t>8</w:t>
            </w:r>
          </w:p>
        </w:tc>
        <w:tc>
          <w:tcPr>
            <w:tcW w:w="606" w:type="dxa"/>
          </w:tcPr>
          <w:p w14:paraId="4712EF21" w14:textId="406817C6" w:rsidR="00B321D1" w:rsidRDefault="00B321D1" w:rsidP="00B321D1">
            <w:pPr>
              <w:jc w:val="center"/>
            </w:pPr>
            <w:r w:rsidRPr="00837E52">
              <w:t>9.9</w:t>
            </w:r>
            <w:r>
              <w:t>2</w:t>
            </w:r>
          </w:p>
        </w:tc>
        <w:tc>
          <w:tcPr>
            <w:tcW w:w="697" w:type="dxa"/>
          </w:tcPr>
          <w:p w14:paraId="3C6C972F" w14:textId="4DDE3DF9" w:rsidR="00B321D1" w:rsidRPr="00BD3D7F" w:rsidRDefault="00B321D1" w:rsidP="00B321D1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14.9</w:t>
            </w:r>
          </w:p>
        </w:tc>
        <w:tc>
          <w:tcPr>
            <w:tcW w:w="826" w:type="dxa"/>
          </w:tcPr>
          <w:p w14:paraId="2CF0C9E1" w14:textId="7FE797AF" w:rsidR="00B321D1" w:rsidRDefault="00B321D1" w:rsidP="00B321D1">
            <w:pPr>
              <w:jc w:val="center"/>
            </w:pPr>
            <w:r w:rsidRPr="00837E52">
              <w:t>12.3</w:t>
            </w:r>
          </w:p>
        </w:tc>
        <w:tc>
          <w:tcPr>
            <w:tcW w:w="826" w:type="dxa"/>
          </w:tcPr>
          <w:p w14:paraId="2C7D947B" w14:textId="5214CBBF" w:rsidR="00B321D1" w:rsidRDefault="00B321D1" w:rsidP="00B321D1">
            <w:pPr>
              <w:jc w:val="center"/>
            </w:pPr>
            <w:r w:rsidRPr="00837E52">
              <w:t>19.3</w:t>
            </w:r>
          </w:p>
        </w:tc>
        <w:tc>
          <w:tcPr>
            <w:tcW w:w="639" w:type="dxa"/>
          </w:tcPr>
          <w:p w14:paraId="68B6010E" w14:textId="1403AF36" w:rsidR="00B321D1" w:rsidRDefault="00B321D1" w:rsidP="00B321D1">
            <w:pPr>
              <w:jc w:val="center"/>
            </w:pPr>
            <w:r w:rsidRPr="00837E52">
              <w:t>50.</w:t>
            </w:r>
            <w:r>
              <w:t>3</w:t>
            </w:r>
          </w:p>
        </w:tc>
        <w:tc>
          <w:tcPr>
            <w:tcW w:w="642" w:type="dxa"/>
          </w:tcPr>
          <w:p w14:paraId="29537624" w14:textId="68B66BD3" w:rsidR="00B321D1" w:rsidRPr="00BD3D7F" w:rsidRDefault="00B321D1" w:rsidP="00B321D1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67.9</w:t>
            </w:r>
          </w:p>
        </w:tc>
        <w:tc>
          <w:tcPr>
            <w:tcW w:w="632" w:type="dxa"/>
          </w:tcPr>
          <w:p w14:paraId="01E806D1" w14:textId="73A89CCD" w:rsidR="00B321D1" w:rsidRDefault="00B321D1" w:rsidP="00B321D1">
            <w:pPr>
              <w:jc w:val="center"/>
            </w:pPr>
            <w:r w:rsidRPr="00837E52">
              <w:t>69.</w:t>
            </w:r>
            <w:r>
              <w:t>2</w:t>
            </w:r>
          </w:p>
        </w:tc>
        <w:tc>
          <w:tcPr>
            <w:tcW w:w="655" w:type="dxa"/>
          </w:tcPr>
          <w:p w14:paraId="3D5A3B32" w14:textId="7D7DCDC8" w:rsidR="00B321D1" w:rsidRDefault="00B321D1" w:rsidP="00B321D1">
            <w:pPr>
              <w:jc w:val="center"/>
            </w:pPr>
            <w:r w:rsidRPr="00837E52">
              <w:t>78.</w:t>
            </w:r>
            <w:r>
              <w:t>3</w:t>
            </w:r>
          </w:p>
        </w:tc>
      </w:tr>
      <w:tr w:rsidR="00BD3D7F" w14:paraId="1E48FF6D" w14:textId="77777777" w:rsidTr="00BD3D7F">
        <w:trPr>
          <w:jc w:val="center"/>
        </w:trPr>
        <w:tc>
          <w:tcPr>
            <w:tcW w:w="1224" w:type="dxa"/>
            <w:vMerge w:val="restart"/>
          </w:tcPr>
          <w:p w14:paraId="430E0F61" w14:textId="77777777" w:rsidR="00BD3D7F" w:rsidRDefault="00BD3D7F" w:rsidP="00BD3D7F">
            <w:pPr>
              <w:jc w:val="center"/>
            </w:pPr>
            <w:r>
              <w:t>SVR</w:t>
            </w:r>
          </w:p>
        </w:tc>
        <w:tc>
          <w:tcPr>
            <w:tcW w:w="1224" w:type="dxa"/>
          </w:tcPr>
          <w:p w14:paraId="0D70C200" w14:textId="77777777" w:rsidR="00BD3D7F" w:rsidRDefault="00BD3D7F" w:rsidP="00BD3D7F">
            <w:pPr>
              <w:jc w:val="center"/>
            </w:pPr>
            <w:r>
              <w:t>4</w:t>
            </w:r>
          </w:p>
        </w:tc>
        <w:tc>
          <w:tcPr>
            <w:tcW w:w="597" w:type="dxa"/>
          </w:tcPr>
          <w:p w14:paraId="39CF3199" w14:textId="69BB58EF" w:rsidR="00BD3D7F" w:rsidRDefault="00BD3D7F" w:rsidP="00BD3D7F">
            <w:pPr>
              <w:jc w:val="center"/>
            </w:pPr>
            <w:r w:rsidRPr="00837E52">
              <w:t>30.</w:t>
            </w:r>
            <w:r>
              <w:t>9</w:t>
            </w:r>
          </w:p>
        </w:tc>
        <w:tc>
          <w:tcPr>
            <w:tcW w:w="640" w:type="dxa"/>
          </w:tcPr>
          <w:p w14:paraId="5CAE8BE1" w14:textId="0432F7AA" w:rsidR="00BD3D7F" w:rsidRDefault="00BD3D7F" w:rsidP="00BD3D7F">
            <w:pPr>
              <w:jc w:val="center"/>
            </w:pPr>
            <w:r w:rsidRPr="00837E52">
              <w:t>27.</w:t>
            </w:r>
            <w:r>
              <w:t>8</w:t>
            </w:r>
          </w:p>
        </w:tc>
        <w:tc>
          <w:tcPr>
            <w:tcW w:w="628" w:type="dxa"/>
          </w:tcPr>
          <w:p w14:paraId="2F3913A7" w14:textId="41DC458D" w:rsidR="00BD3D7F" w:rsidRDefault="00BD3D7F" w:rsidP="00BD3D7F">
            <w:pPr>
              <w:jc w:val="center"/>
            </w:pPr>
            <w:r w:rsidRPr="00837E52">
              <w:t>5.11</w:t>
            </w:r>
          </w:p>
        </w:tc>
        <w:tc>
          <w:tcPr>
            <w:tcW w:w="652" w:type="dxa"/>
          </w:tcPr>
          <w:p w14:paraId="3BB3AA23" w14:textId="35EE352F" w:rsidR="00BD3D7F" w:rsidRDefault="00BD3D7F" w:rsidP="00BD3D7F">
            <w:pPr>
              <w:jc w:val="center"/>
            </w:pPr>
            <w:r w:rsidRPr="00837E52">
              <w:t>36.</w:t>
            </w:r>
            <w:r>
              <w:t>4</w:t>
            </w:r>
          </w:p>
        </w:tc>
        <w:tc>
          <w:tcPr>
            <w:tcW w:w="606" w:type="dxa"/>
          </w:tcPr>
          <w:p w14:paraId="7692CA97" w14:textId="6231C680" w:rsidR="00BD3D7F" w:rsidRDefault="00BD3D7F" w:rsidP="00BD3D7F">
            <w:pPr>
              <w:jc w:val="center"/>
            </w:pPr>
            <w:r w:rsidRPr="00837E52">
              <w:t>1.5</w:t>
            </w:r>
            <w:r>
              <w:t>0</w:t>
            </w:r>
          </w:p>
        </w:tc>
        <w:tc>
          <w:tcPr>
            <w:tcW w:w="697" w:type="dxa"/>
          </w:tcPr>
          <w:p w14:paraId="787306CD" w14:textId="3376F7F8" w:rsidR="00BD3D7F" w:rsidRDefault="00BD3D7F" w:rsidP="00BD3D7F">
            <w:pPr>
              <w:jc w:val="center"/>
            </w:pPr>
            <w:r w:rsidRPr="00837E52">
              <w:t>1.58</w:t>
            </w:r>
          </w:p>
        </w:tc>
        <w:tc>
          <w:tcPr>
            <w:tcW w:w="826" w:type="dxa"/>
          </w:tcPr>
          <w:p w14:paraId="6FD8E1BA" w14:textId="52C90519" w:rsidR="00BD3D7F" w:rsidRDefault="00BD3D7F" w:rsidP="00BD3D7F">
            <w:pPr>
              <w:jc w:val="center"/>
            </w:pPr>
            <w:r w:rsidRPr="00837E52">
              <w:t>13.</w:t>
            </w:r>
            <w:r>
              <w:t>6</w:t>
            </w:r>
          </w:p>
        </w:tc>
        <w:tc>
          <w:tcPr>
            <w:tcW w:w="826" w:type="dxa"/>
          </w:tcPr>
          <w:p w14:paraId="6E589521" w14:textId="2EE99F76" w:rsidR="00BD3D7F" w:rsidRDefault="00BD3D7F" w:rsidP="00BD3D7F">
            <w:pPr>
              <w:jc w:val="center"/>
            </w:pPr>
            <w:r w:rsidRPr="00837E52">
              <w:t>0.67</w:t>
            </w:r>
          </w:p>
        </w:tc>
        <w:tc>
          <w:tcPr>
            <w:tcW w:w="639" w:type="dxa"/>
          </w:tcPr>
          <w:p w14:paraId="575DF6DE" w14:textId="0E6A3FBC" w:rsidR="00BD3D7F" w:rsidRDefault="00BD3D7F" w:rsidP="00BD3D7F">
            <w:pPr>
              <w:jc w:val="center"/>
            </w:pPr>
            <w:r w:rsidRPr="00837E52">
              <w:t>15.</w:t>
            </w:r>
            <w:r>
              <w:t>3</w:t>
            </w:r>
          </w:p>
        </w:tc>
        <w:tc>
          <w:tcPr>
            <w:tcW w:w="642" w:type="dxa"/>
          </w:tcPr>
          <w:p w14:paraId="4AD4816F" w14:textId="14887F27" w:rsidR="00BD3D7F" w:rsidRDefault="00BD3D7F" w:rsidP="00BD3D7F">
            <w:pPr>
              <w:jc w:val="center"/>
            </w:pPr>
            <w:r w:rsidRPr="00837E52">
              <w:t>18.</w:t>
            </w:r>
            <w:r>
              <w:t>3</w:t>
            </w:r>
          </w:p>
        </w:tc>
        <w:tc>
          <w:tcPr>
            <w:tcW w:w="632" w:type="dxa"/>
          </w:tcPr>
          <w:p w14:paraId="5576508C" w14:textId="72F0A1BB" w:rsidR="00BD3D7F" w:rsidRDefault="00BD3D7F" w:rsidP="00BD3D7F">
            <w:pPr>
              <w:jc w:val="center"/>
            </w:pPr>
            <w:r w:rsidRPr="00837E52">
              <w:t>72.9</w:t>
            </w:r>
          </w:p>
        </w:tc>
        <w:tc>
          <w:tcPr>
            <w:tcW w:w="655" w:type="dxa"/>
          </w:tcPr>
          <w:p w14:paraId="36FCE0CE" w14:textId="7EEAB3D6" w:rsidR="00BD3D7F" w:rsidRDefault="00BD3D7F" w:rsidP="00BD3D7F">
            <w:pPr>
              <w:jc w:val="center"/>
            </w:pPr>
            <w:r w:rsidRPr="00837E52">
              <w:t>12.</w:t>
            </w:r>
            <w:r>
              <w:t>8</w:t>
            </w:r>
          </w:p>
        </w:tc>
      </w:tr>
      <w:tr w:rsidR="00BD3D7F" w14:paraId="2BD86095" w14:textId="77777777" w:rsidTr="00BD3D7F">
        <w:trPr>
          <w:jc w:val="center"/>
        </w:trPr>
        <w:tc>
          <w:tcPr>
            <w:tcW w:w="1224" w:type="dxa"/>
            <w:vMerge/>
          </w:tcPr>
          <w:p w14:paraId="717BC21A" w14:textId="77777777" w:rsidR="00BD3D7F" w:rsidRDefault="00BD3D7F" w:rsidP="00BD3D7F">
            <w:pPr>
              <w:jc w:val="center"/>
            </w:pPr>
          </w:p>
        </w:tc>
        <w:tc>
          <w:tcPr>
            <w:tcW w:w="1224" w:type="dxa"/>
          </w:tcPr>
          <w:p w14:paraId="33D2408E" w14:textId="77777777" w:rsidR="00BD3D7F" w:rsidRDefault="00BD3D7F" w:rsidP="00BD3D7F">
            <w:pPr>
              <w:jc w:val="center"/>
            </w:pPr>
            <w:r>
              <w:t>5</w:t>
            </w:r>
          </w:p>
        </w:tc>
        <w:tc>
          <w:tcPr>
            <w:tcW w:w="597" w:type="dxa"/>
          </w:tcPr>
          <w:p w14:paraId="24034AA6" w14:textId="534FA835" w:rsidR="00BD3D7F" w:rsidRDefault="00BD3D7F" w:rsidP="00BD3D7F">
            <w:pPr>
              <w:jc w:val="center"/>
            </w:pPr>
            <w:r w:rsidRPr="00837E52">
              <w:t>33.7</w:t>
            </w:r>
          </w:p>
        </w:tc>
        <w:tc>
          <w:tcPr>
            <w:tcW w:w="640" w:type="dxa"/>
          </w:tcPr>
          <w:p w14:paraId="2D538B96" w14:textId="5E4A07F0" w:rsidR="00BD3D7F" w:rsidRDefault="00BD3D7F" w:rsidP="00BD3D7F">
            <w:pPr>
              <w:jc w:val="center"/>
            </w:pPr>
            <w:r w:rsidRPr="00837E52">
              <w:t>3</w:t>
            </w:r>
            <w:r>
              <w:t>8</w:t>
            </w:r>
            <w:r w:rsidRPr="00837E52">
              <w:t>.</w:t>
            </w:r>
            <w:r>
              <w:t>0</w:t>
            </w:r>
          </w:p>
        </w:tc>
        <w:tc>
          <w:tcPr>
            <w:tcW w:w="628" w:type="dxa"/>
          </w:tcPr>
          <w:p w14:paraId="791EC5B1" w14:textId="3A651847" w:rsidR="00BD3D7F" w:rsidRDefault="00BD3D7F" w:rsidP="00BD3D7F">
            <w:pPr>
              <w:jc w:val="center"/>
            </w:pPr>
            <w:r w:rsidRPr="00837E52">
              <w:t>35.7</w:t>
            </w:r>
          </w:p>
        </w:tc>
        <w:tc>
          <w:tcPr>
            <w:tcW w:w="652" w:type="dxa"/>
          </w:tcPr>
          <w:p w14:paraId="2C930D17" w14:textId="5CDD9D06" w:rsidR="00BD3D7F" w:rsidRDefault="00BD3D7F" w:rsidP="00BD3D7F">
            <w:pPr>
              <w:jc w:val="center"/>
            </w:pPr>
            <w:r w:rsidRPr="00837E52">
              <w:t>37.5</w:t>
            </w:r>
          </w:p>
        </w:tc>
        <w:tc>
          <w:tcPr>
            <w:tcW w:w="606" w:type="dxa"/>
          </w:tcPr>
          <w:p w14:paraId="2069F383" w14:textId="53051006" w:rsidR="00BD3D7F" w:rsidRDefault="00BD3D7F" w:rsidP="00BD3D7F">
            <w:pPr>
              <w:jc w:val="center"/>
            </w:pPr>
            <w:r w:rsidRPr="00837E52">
              <w:t>1.75</w:t>
            </w:r>
          </w:p>
        </w:tc>
        <w:tc>
          <w:tcPr>
            <w:tcW w:w="697" w:type="dxa"/>
          </w:tcPr>
          <w:p w14:paraId="1BAFBF5C" w14:textId="6BEFE175" w:rsidR="00BD3D7F" w:rsidRDefault="00BD3D7F" w:rsidP="00BD3D7F">
            <w:pPr>
              <w:jc w:val="center"/>
            </w:pPr>
            <w:r w:rsidRPr="00837E52">
              <w:t>1</w:t>
            </w:r>
            <w:r>
              <w:t>.00</w:t>
            </w:r>
          </w:p>
        </w:tc>
        <w:tc>
          <w:tcPr>
            <w:tcW w:w="826" w:type="dxa"/>
          </w:tcPr>
          <w:p w14:paraId="404CECEF" w14:textId="04D56102" w:rsidR="00BD3D7F" w:rsidRDefault="00BD3D7F" w:rsidP="00BD3D7F">
            <w:pPr>
              <w:jc w:val="center"/>
            </w:pPr>
            <w:r w:rsidRPr="00837E52">
              <w:t>1.17</w:t>
            </w:r>
          </w:p>
        </w:tc>
        <w:tc>
          <w:tcPr>
            <w:tcW w:w="826" w:type="dxa"/>
          </w:tcPr>
          <w:p w14:paraId="622A75B9" w14:textId="3941AAAA" w:rsidR="00BD3D7F" w:rsidRDefault="00BD3D7F" w:rsidP="00BD3D7F">
            <w:pPr>
              <w:jc w:val="center"/>
            </w:pPr>
            <w:r w:rsidRPr="00837E52">
              <w:t>0.9</w:t>
            </w:r>
            <w:r>
              <w:t>2</w:t>
            </w:r>
          </w:p>
        </w:tc>
        <w:tc>
          <w:tcPr>
            <w:tcW w:w="639" w:type="dxa"/>
          </w:tcPr>
          <w:p w14:paraId="11F31F70" w14:textId="335D3D38" w:rsidR="00BD3D7F" w:rsidRDefault="00BD3D7F" w:rsidP="00BD3D7F">
            <w:pPr>
              <w:jc w:val="center"/>
            </w:pPr>
            <w:r w:rsidRPr="00837E52">
              <w:t>15.</w:t>
            </w:r>
            <w:r>
              <w:t>3</w:t>
            </w:r>
          </w:p>
        </w:tc>
        <w:tc>
          <w:tcPr>
            <w:tcW w:w="642" w:type="dxa"/>
          </w:tcPr>
          <w:p w14:paraId="3709CE60" w14:textId="5382A9D9" w:rsidR="00BD3D7F" w:rsidRDefault="00BD3D7F" w:rsidP="00BD3D7F">
            <w:pPr>
              <w:jc w:val="center"/>
            </w:pPr>
            <w:r w:rsidRPr="00837E52">
              <w:t>12.9</w:t>
            </w:r>
          </w:p>
        </w:tc>
        <w:tc>
          <w:tcPr>
            <w:tcW w:w="632" w:type="dxa"/>
          </w:tcPr>
          <w:p w14:paraId="0E3F05AE" w14:textId="607DE65A" w:rsidR="00BD3D7F" w:rsidRDefault="00BD3D7F" w:rsidP="00BD3D7F">
            <w:pPr>
              <w:jc w:val="center"/>
            </w:pPr>
            <w:r w:rsidRPr="00837E52">
              <w:t>13.5</w:t>
            </w:r>
          </w:p>
        </w:tc>
        <w:tc>
          <w:tcPr>
            <w:tcW w:w="655" w:type="dxa"/>
          </w:tcPr>
          <w:p w14:paraId="22C99EA8" w14:textId="0D02022B" w:rsidR="00BD3D7F" w:rsidRDefault="00BD3D7F" w:rsidP="00BD3D7F">
            <w:pPr>
              <w:jc w:val="center"/>
            </w:pPr>
            <w:r w:rsidRPr="00837E52">
              <w:t>12.8</w:t>
            </w:r>
          </w:p>
        </w:tc>
      </w:tr>
      <w:tr w:rsidR="00BD3D7F" w14:paraId="7D30B501" w14:textId="77777777" w:rsidTr="00BD3D7F">
        <w:trPr>
          <w:jc w:val="center"/>
        </w:trPr>
        <w:tc>
          <w:tcPr>
            <w:tcW w:w="1224" w:type="dxa"/>
            <w:vMerge/>
          </w:tcPr>
          <w:p w14:paraId="26FE0DE5" w14:textId="77777777" w:rsidR="00BD3D7F" w:rsidRDefault="00BD3D7F" w:rsidP="00BD3D7F">
            <w:pPr>
              <w:jc w:val="center"/>
            </w:pPr>
          </w:p>
        </w:tc>
        <w:tc>
          <w:tcPr>
            <w:tcW w:w="1224" w:type="dxa"/>
          </w:tcPr>
          <w:p w14:paraId="7B67D4E4" w14:textId="77777777" w:rsidR="00BD3D7F" w:rsidRDefault="00BD3D7F" w:rsidP="00BD3D7F">
            <w:pPr>
              <w:jc w:val="center"/>
            </w:pPr>
            <w:r>
              <w:t>6</w:t>
            </w:r>
          </w:p>
        </w:tc>
        <w:tc>
          <w:tcPr>
            <w:tcW w:w="597" w:type="dxa"/>
          </w:tcPr>
          <w:p w14:paraId="595F32B3" w14:textId="2BFD67ED" w:rsidR="00BD3D7F" w:rsidRDefault="00BD3D7F" w:rsidP="00BD3D7F">
            <w:pPr>
              <w:jc w:val="center"/>
            </w:pPr>
            <w:r w:rsidRPr="00837E52">
              <w:t>38.</w:t>
            </w:r>
            <w:r>
              <w:t>3</w:t>
            </w:r>
          </w:p>
        </w:tc>
        <w:tc>
          <w:tcPr>
            <w:tcW w:w="640" w:type="dxa"/>
          </w:tcPr>
          <w:p w14:paraId="3428F13E" w14:textId="591F72E1" w:rsidR="00BD3D7F" w:rsidRDefault="00BD3D7F" w:rsidP="00BD3D7F">
            <w:pPr>
              <w:jc w:val="center"/>
            </w:pPr>
            <w:r w:rsidRPr="00837E52">
              <w:t>40.9</w:t>
            </w:r>
          </w:p>
        </w:tc>
        <w:tc>
          <w:tcPr>
            <w:tcW w:w="628" w:type="dxa"/>
          </w:tcPr>
          <w:p w14:paraId="21BBA6CD" w14:textId="365A08F7" w:rsidR="00BD3D7F" w:rsidRDefault="00BD3D7F" w:rsidP="00BD3D7F">
            <w:pPr>
              <w:jc w:val="center"/>
            </w:pPr>
            <w:r w:rsidRPr="00837E52">
              <w:t>47.</w:t>
            </w:r>
            <w:r>
              <w:t>6</w:t>
            </w:r>
          </w:p>
        </w:tc>
        <w:tc>
          <w:tcPr>
            <w:tcW w:w="652" w:type="dxa"/>
          </w:tcPr>
          <w:p w14:paraId="36FAC0B1" w14:textId="49BA1966" w:rsidR="00BD3D7F" w:rsidRDefault="00BD3D7F" w:rsidP="00BD3D7F">
            <w:pPr>
              <w:jc w:val="center"/>
            </w:pPr>
            <w:r w:rsidRPr="00837E52">
              <w:t>37.</w:t>
            </w:r>
            <w:r>
              <w:t>1</w:t>
            </w:r>
          </w:p>
        </w:tc>
        <w:tc>
          <w:tcPr>
            <w:tcW w:w="606" w:type="dxa"/>
          </w:tcPr>
          <w:p w14:paraId="4CBF254F" w14:textId="2A990015" w:rsidR="00BD3D7F" w:rsidRDefault="00BD3D7F" w:rsidP="00BD3D7F">
            <w:pPr>
              <w:jc w:val="center"/>
            </w:pPr>
            <w:r w:rsidRPr="00837E52">
              <w:t>1.5</w:t>
            </w:r>
            <w:r>
              <w:t>0</w:t>
            </w:r>
          </w:p>
        </w:tc>
        <w:tc>
          <w:tcPr>
            <w:tcW w:w="697" w:type="dxa"/>
          </w:tcPr>
          <w:p w14:paraId="5C072DD3" w14:textId="6CA93AC4" w:rsidR="00BD3D7F" w:rsidRDefault="00BD3D7F" w:rsidP="00BD3D7F">
            <w:pPr>
              <w:jc w:val="center"/>
            </w:pPr>
            <w:r w:rsidRPr="00837E52">
              <w:t>1.5</w:t>
            </w:r>
            <w:r>
              <w:t>0</w:t>
            </w:r>
          </w:p>
        </w:tc>
        <w:tc>
          <w:tcPr>
            <w:tcW w:w="826" w:type="dxa"/>
          </w:tcPr>
          <w:p w14:paraId="1A75E799" w14:textId="10F0BA2F" w:rsidR="00BD3D7F" w:rsidRDefault="00BD3D7F" w:rsidP="00BD3D7F">
            <w:pPr>
              <w:jc w:val="center"/>
            </w:pPr>
            <w:r w:rsidRPr="00837E52">
              <w:t>0.67</w:t>
            </w:r>
          </w:p>
        </w:tc>
        <w:tc>
          <w:tcPr>
            <w:tcW w:w="826" w:type="dxa"/>
          </w:tcPr>
          <w:p w14:paraId="38429A4C" w14:textId="5641A1B0" w:rsidR="00BD3D7F" w:rsidRDefault="00BD3D7F" w:rsidP="00BD3D7F">
            <w:pPr>
              <w:jc w:val="center"/>
            </w:pPr>
            <w:r w:rsidRPr="00837E52">
              <w:t>1.25</w:t>
            </w:r>
          </w:p>
        </w:tc>
        <w:tc>
          <w:tcPr>
            <w:tcW w:w="639" w:type="dxa"/>
          </w:tcPr>
          <w:p w14:paraId="6E26148C" w14:textId="7EBD7F1A" w:rsidR="00BD3D7F" w:rsidRDefault="00BD3D7F" w:rsidP="00BD3D7F">
            <w:pPr>
              <w:jc w:val="center"/>
            </w:pPr>
            <w:r w:rsidRPr="00837E52">
              <w:t>14.</w:t>
            </w:r>
            <w:r>
              <w:t>3</w:t>
            </w:r>
          </w:p>
        </w:tc>
        <w:tc>
          <w:tcPr>
            <w:tcW w:w="642" w:type="dxa"/>
          </w:tcPr>
          <w:p w14:paraId="45EF2EE1" w14:textId="56E0046C" w:rsidR="00BD3D7F" w:rsidRDefault="00BD3D7F" w:rsidP="00BD3D7F">
            <w:pPr>
              <w:jc w:val="center"/>
            </w:pPr>
            <w:r w:rsidRPr="00837E52">
              <w:t>15</w:t>
            </w:r>
            <w:r>
              <w:t>.0</w:t>
            </w:r>
          </w:p>
        </w:tc>
        <w:tc>
          <w:tcPr>
            <w:tcW w:w="632" w:type="dxa"/>
          </w:tcPr>
          <w:p w14:paraId="03E6367F" w14:textId="14797A86" w:rsidR="00BD3D7F" w:rsidRDefault="00BD3D7F" w:rsidP="00BD3D7F">
            <w:pPr>
              <w:jc w:val="center"/>
            </w:pPr>
            <w:r w:rsidRPr="00837E52">
              <w:t>9.83</w:t>
            </w:r>
          </w:p>
        </w:tc>
        <w:tc>
          <w:tcPr>
            <w:tcW w:w="655" w:type="dxa"/>
          </w:tcPr>
          <w:p w14:paraId="31C567ED" w14:textId="25D1F494" w:rsidR="00BD3D7F" w:rsidRDefault="00BD3D7F" w:rsidP="00BD3D7F">
            <w:pPr>
              <w:jc w:val="center"/>
            </w:pPr>
            <w:r w:rsidRPr="00837E52">
              <w:t>12.</w:t>
            </w:r>
            <w:r>
              <w:t>8</w:t>
            </w:r>
          </w:p>
        </w:tc>
      </w:tr>
      <w:tr w:rsidR="00BD3D7F" w14:paraId="329E3C92" w14:textId="77777777" w:rsidTr="00BD3D7F">
        <w:trPr>
          <w:jc w:val="center"/>
        </w:trPr>
        <w:tc>
          <w:tcPr>
            <w:tcW w:w="1224" w:type="dxa"/>
            <w:vMerge/>
          </w:tcPr>
          <w:p w14:paraId="509CD342" w14:textId="77777777" w:rsidR="00BD3D7F" w:rsidRDefault="00BD3D7F" w:rsidP="00BD3D7F">
            <w:pPr>
              <w:jc w:val="center"/>
            </w:pPr>
          </w:p>
        </w:tc>
        <w:tc>
          <w:tcPr>
            <w:tcW w:w="1224" w:type="dxa"/>
          </w:tcPr>
          <w:p w14:paraId="2B617A66" w14:textId="77777777" w:rsidR="00BD3D7F" w:rsidRDefault="00BD3D7F" w:rsidP="00BD3D7F">
            <w:pPr>
              <w:jc w:val="center"/>
            </w:pPr>
            <w:r>
              <w:t>7</w:t>
            </w:r>
          </w:p>
        </w:tc>
        <w:tc>
          <w:tcPr>
            <w:tcW w:w="597" w:type="dxa"/>
          </w:tcPr>
          <w:p w14:paraId="55A1525A" w14:textId="3388C2CB" w:rsidR="00BD3D7F" w:rsidRDefault="00BD3D7F" w:rsidP="00BD3D7F">
            <w:pPr>
              <w:jc w:val="center"/>
            </w:pPr>
            <w:r w:rsidRPr="00837E52">
              <w:t>18.6</w:t>
            </w:r>
          </w:p>
        </w:tc>
        <w:tc>
          <w:tcPr>
            <w:tcW w:w="640" w:type="dxa"/>
          </w:tcPr>
          <w:p w14:paraId="28E1227C" w14:textId="268702C6" w:rsidR="00BD3D7F" w:rsidRDefault="00BD3D7F" w:rsidP="00BD3D7F">
            <w:pPr>
              <w:jc w:val="center"/>
            </w:pPr>
            <w:r w:rsidRPr="00837E52">
              <w:t>6.85</w:t>
            </w:r>
          </w:p>
        </w:tc>
        <w:tc>
          <w:tcPr>
            <w:tcW w:w="628" w:type="dxa"/>
          </w:tcPr>
          <w:p w14:paraId="5FF4B614" w14:textId="3716B8E8" w:rsidR="00BD3D7F" w:rsidRDefault="00BD3D7F" w:rsidP="00BD3D7F">
            <w:pPr>
              <w:jc w:val="center"/>
            </w:pPr>
            <w:r w:rsidRPr="00837E52">
              <w:t>46.2</w:t>
            </w:r>
          </w:p>
        </w:tc>
        <w:tc>
          <w:tcPr>
            <w:tcW w:w="652" w:type="dxa"/>
          </w:tcPr>
          <w:p w14:paraId="49F9FE99" w14:textId="1A3780A0" w:rsidR="00BD3D7F" w:rsidRDefault="00BD3D7F" w:rsidP="00BD3D7F">
            <w:pPr>
              <w:jc w:val="center"/>
            </w:pPr>
            <w:r w:rsidRPr="00837E52">
              <w:t>36.</w:t>
            </w:r>
            <w:r>
              <w:t>3</w:t>
            </w:r>
          </w:p>
        </w:tc>
        <w:tc>
          <w:tcPr>
            <w:tcW w:w="606" w:type="dxa"/>
          </w:tcPr>
          <w:p w14:paraId="16A90B8D" w14:textId="4AA4E877" w:rsidR="00BD3D7F" w:rsidRDefault="00BD3D7F" w:rsidP="00BD3D7F">
            <w:pPr>
              <w:jc w:val="center"/>
            </w:pPr>
            <w:r w:rsidRPr="00837E52">
              <w:t>3.83</w:t>
            </w:r>
          </w:p>
        </w:tc>
        <w:tc>
          <w:tcPr>
            <w:tcW w:w="697" w:type="dxa"/>
          </w:tcPr>
          <w:p w14:paraId="6E2CDD23" w14:textId="33405562" w:rsidR="00BD3D7F" w:rsidRDefault="00BD3D7F" w:rsidP="00BD3D7F">
            <w:pPr>
              <w:jc w:val="center"/>
            </w:pPr>
            <w:r w:rsidRPr="00837E52">
              <w:t>7.5</w:t>
            </w:r>
            <w:r>
              <w:t>0</w:t>
            </w:r>
          </w:p>
        </w:tc>
        <w:tc>
          <w:tcPr>
            <w:tcW w:w="826" w:type="dxa"/>
          </w:tcPr>
          <w:p w14:paraId="4A2C7B67" w14:textId="4D7373B8" w:rsidR="00BD3D7F" w:rsidRDefault="00BD3D7F" w:rsidP="00BD3D7F">
            <w:pPr>
              <w:jc w:val="center"/>
            </w:pPr>
            <w:r w:rsidRPr="00837E52">
              <w:t>0.75</w:t>
            </w:r>
          </w:p>
        </w:tc>
        <w:tc>
          <w:tcPr>
            <w:tcW w:w="826" w:type="dxa"/>
          </w:tcPr>
          <w:p w14:paraId="278709A4" w14:textId="273D13CD" w:rsidR="00BD3D7F" w:rsidRDefault="00BD3D7F" w:rsidP="00BD3D7F">
            <w:pPr>
              <w:jc w:val="center"/>
            </w:pPr>
            <w:r w:rsidRPr="00837E52">
              <w:t>1.83</w:t>
            </w:r>
          </w:p>
        </w:tc>
        <w:tc>
          <w:tcPr>
            <w:tcW w:w="639" w:type="dxa"/>
          </w:tcPr>
          <w:p w14:paraId="0289AFA6" w14:textId="46C213E3" w:rsidR="00BD3D7F" w:rsidRDefault="00BD3D7F" w:rsidP="00BD3D7F">
            <w:pPr>
              <w:jc w:val="center"/>
            </w:pPr>
            <w:r w:rsidRPr="00837E52">
              <w:t>29.8</w:t>
            </w:r>
          </w:p>
        </w:tc>
        <w:tc>
          <w:tcPr>
            <w:tcW w:w="642" w:type="dxa"/>
          </w:tcPr>
          <w:p w14:paraId="77242953" w14:textId="6B167FD8" w:rsidR="00BD3D7F" w:rsidRDefault="00BD3D7F" w:rsidP="00BD3D7F">
            <w:pPr>
              <w:jc w:val="center"/>
            </w:pPr>
            <w:r w:rsidRPr="00837E52">
              <w:t>66.3</w:t>
            </w:r>
          </w:p>
        </w:tc>
        <w:tc>
          <w:tcPr>
            <w:tcW w:w="632" w:type="dxa"/>
          </w:tcPr>
          <w:p w14:paraId="415253EF" w14:textId="135E1643" w:rsidR="00BD3D7F" w:rsidRDefault="00BD3D7F" w:rsidP="00BD3D7F">
            <w:pPr>
              <w:jc w:val="center"/>
            </w:pPr>
            <w:r w:rsidRPr="00837E52">
              <w:t>9.58</w:t>
            </w:r>
          </w:p>
        </w:tc>
        <w:tc>
          <w:tcPr>
            <w:tcW w:w="655" w:type="dxa"/>
          </w:tcPr>
          <w:p w14:paraId="0E6ACF45" w14:textId="02A09A60" w:rsidR="00BD3D7F" w:rsidRDefault="00BD3D7F" w:rsidP="00BD3D7F">
            <w:pPr>
              <w:jc w:val="center"/>
            </w:pPr>
            <w:r w:rsidRPr="00837E52">
              <w:t>15.4</w:t>
            </w:r>
          </w:p>
        </w:tc>
      </w:tr>
      <w:tr w:rsidR="00BD3D7F" w14:paraId="42D56733" w14:textId="77777777" w:rsidTr="00BD3D7F">
        <w:trPr>
          <w:jc w:val="center"/>
        </w:trPr>
        <w:tc>
          <w:tcPr>
            <w:tcW w:w="1224" w:type="dxa"/>
            <w:vMerge w:val="restart"/>
          </w:tcPr>
          <w:p w14:paraId="7B8670D9" w14:textId="77777777" w:rsidR="00BD3D7F" w:rsidRDefault="00BD3D7F" w:rsidP="00BD3D7F">
            <w:pPr>
              <w:jc w:val="center"/>
            </w:pPr>
            <w:r>
              <w:t>DNN</w:t>
            </w:r>
          </w:p>
        </w:tc>
        <w:tc>
          <w:tcPr>
            <w:tcW w:w="1224" w:type="dxa"/>
          </w:tcPr>
          <w:p w14:paraId="6FA41D6E" w14:textId="77777777" w:rsidR="00BD3D7F" w:rsidRDefault="00BD3D7F" w:rsidP="00BD3D7F">
            <w:pPr>
              <w:jc w:val="center"/>
            </w:pPr>
            <w:r>
              <w:t>4</w:t>
            </w:r>
          </w:p>
        </w:tc>
        <w:tc>
          <w:tcPr>
            <w:tcW w:w="597" w:type="dxa"/>
          </w:tcPr>
          <w:p w14:paraId="0609F4AF" w14:textId="249E9620" w:rsidR="00BD3D7F" w:rsidRDefault="00BD3D7F" w:rsidP="00BD3D7F">
            <w:pPr>
              <w:jc w:val="center"/>
            </w:pPr>
            <w:r w:rsidRPr="00837E52">
              <w:t>6.9</w:t>
            </w:r>
            <w:r>
              <w:t>2</w:t>
            </w:r>
          </w:p>
        </w:tc>
        <w:tc>
          <w:tcPr>
            <w:tcW w:w="640" w:type="dxa"/>
          </w:tcPr>
          <w:p w14:paraId="46FC8A75" w14:textId="2BBECF0C" w:rsidR="00BD3D7F" w:rsidRDefault="00BD3D7F" w:rsidP="00BD3D7F">
            <w:pPr>
              <w:jc w:val="center"/>
            </w:pPr>
            <w:r w:rsidRPr="00837E52">
              <w:t>7.54</w:t>
            </w:r>
          </w:p>
        </w:tc>
        <w:tc>
          <w:tcPr>
            <w:tcW w:w="628" w:type="dxa"/>
          </w:tcPr>
          <w:p w14:paraId="61587CC6" w14:textId="2932F393" w:rsidR="00BD3D7F" w:rsidRDefault="00BD3D7F" w:rsidP="00BD3D7F">
            <w:pPr>
              <w:jc w:val="center"/>
            </w:pPr>
            <w:r w:rsidRPr="00837E52">
              <w:t>10.</w:t>
            </w:r>
            <w:r>
              <w:t>5</w:t>
            </w:r>
          </w:p>
        </w:tc>
        <w:tc>
          <w:tcPr>
            <w:tcW w:w="652" w:type="dxa"/>
          </w:tcPr>
          <w:p w14:paraId="1AB7A2B5" w14:textId="71C97519" w:rsidR="00BD3D7F" w:rsidRDefault="00BD3D7F" w:rsidP="00BD3D7F">
            <w:pPr>
              <w:jc w:val="center"/>
            </w:pPr>
            <w:r w:rsidRPr="00837E52">
              <w:t>14.</w:t>
            </w:r>
            <w:r>
              <w:t>2</w:t>
            </w:r>
          </w:p>
        </w:tc>
        <w:tc>
          <w:tcPr>
            <w:tcW w:w="606" w:type="dxa"/>
          </w:tcPr>
          <w:p w14:paraId="11E9A704" w14:textId="73AD6918" w:rsidR="00BD3D7F" w:rsidRDefault="00BD3D7F" w:rsidP="00BD3D7F">
            <w:pPr>
              <w:jc w:val="center"/>
            </w:pPr>
            <w:r w:rsidRPr="00837E52">
              <w:t>7.83</w:t>
            </w:r>
          </w:p>
        </w:tc>
        <w:tc>
          <w:tcPr>
            <w:tcW w:w="697" w:type="dxa"/>
          </w:tcPr>
          <w:p w14:paraId="4BB8ECD7" w14:textId="00171334" w:rsidR="00BD3D7F" w:rsidRDefault="00BD3D7F" w:rsidP="00BD3D7F">
            <w:pPr>
              <w:jc w:val="center"/>
            </w:pPr>
            <w:r w:rsidRPr="00837E52">
              <w:t>8.33</w:t>
            </w:r>
          </w:p>
        </w:tc>
        <w:tc>
          <w:tcPr>
            <w:tcW w:w="826" w:type="dxa"/>
          </w:tcPr>
          <w:p w14:paraId="1062CA47" w14:textId="32599179" w:rsidR="00BD3D7F" w:rsidRDefault="00BD3D7F" w:rsidP="00BD3D7F">
            <w:pPr>
              <w:jc w:val="center"/>
            </w:pPr>
            <w:r w:rsidRPr="00837E52">
              <w:t>4.58</w:t>
            </w:r>
          </w:p>
        </w:tc>
        <w:tc>
          <w:tcPr>
            <w:tcW w:w="826" w:type="dxa"/>
          </w:tcPr>
          <w:p w14:paraId="38F6B4EC" w14:textId="47D3BE50" w:rsidR="00BD3D7F" w:rsidRDefault="00BD3D7F" w:rsidP="00BD3D7F">
            <w:pPr>
              <w:jc w:val="center"/>
            </w:pPr>
            <w:r w:rsidRPr="00837E52">
              <w:t>4.67</w:t>
            </w:r>
          </w:p>
        </w:tc>
        <w:tc>
          <w:tcPr>
            <w:tcW w:w="639" w:type="dxa"/>
          </w:tcPr>
          <w:p w14:paraId="6B87A53D" w14:textId="3FF4586C" w:rsidR="00BD3D7F" w:rsidRDefault="00BD3D7F" w:rsidP="00BD3D7F">
            <w:pPr>
              <w:jc w:val="center"/>
            </w:pPr>
            <w:r w:rsidRPr="00837E52">
              <w:t>65.3</w:t>
            </w:r>
          </w:p>
        </w:tc>
        <w:tc>
          <w:tcPr>
            <w:tcW w:w="642" w:type="dxa"/>
          </w:tcPr>
          <w:p w14:paraId="4DDAF764" w14:textId="04326DD7" w:rsidR="00BD3D7F" w:rsidRDefault="00BD3D7F" w:rsidP="00BD3D7F">
            <w:pPr>
              <w:jc w:val="center"/>
            </w:pPr>
            <w:r w:rsidRPr="00837E52">
              <w:t>59</w:t>
            </w:r>
            <w:r>
              <w:t>.0</w:t>
            </w:r>
          </w:p>
        </w:tc>
        <w:tc>
          <w:tcPr>
            <w:tcW w:w="632" w:type="dxa"/>
          </w:tcPr>
          <w:p w14:paraId="64519643" w14:textId="004BB778" w:rsidR="00BD3D7F" w:rsidRDefault="00BD3D7F" w:rsidP="00BD3D7F">
            <w:pPr>
              <w:jc w:val="center"/>
            </w:pPr>
            <w:r w:rsidRPr="00837E52">
              <w:t>47.3</w:t>
            </w:r>
          </w:p>
        </w:tc>
        <w:tc>
          <w:tcPr>
            <w:tcW w:w="655" w:type="dxa"/>
          </w:tcPr>
          <w:p w14:paraId="28FE6780" w14:textId="0A09011A" w:rsidR="00BD3D7F" w:rsidRDefault="00BD3D7F" w:rsidP="00BD3D7F">
            <w:pPr>
              <w:jc w:val="center"/>
            </w:pPr>
            <w:r w:rsidRPr="00837E52">
              <w:t>37.</w:t>
            </w:r>
            <w:r>
              <w:t>2</w:t>
            </w:r>
          </w:p>
        </w:tc>
      </w:tr>
      <w:tr w:rsidR="00BD3D7F" w14:paraId="141349F9" w14:textId="77777777" w:rsidTr="00BD3D7F">
        <w:trPr>
          <w:jc w:val="center"/>
        </w:trPr>
        <w:tc>
          <w:tcPr>
            <w:tcW w:w="1224" w:type="dxa"/>
            <w:vMerge/>
          </w:tcPr>
          <w:p w14:paraId="0FE4F73B" w14:textId="77777777" w:rsidR="00BD3D7F" w:rsidRDefault="00BD3D7F" w:rsidP="00BD3D7F">
            <w:pPr>
              <w:jc w:val="center"/>
            </w:pPr>
          </w:p>
        </w:tc>
        <w:tc>
          <w:tcPr>
            <w:tcW w:w="1224" w:type="dxa"/>
          </w:tcPr>
          <w:p w14:paraId="5DED54E5" w14:textId="77777777" w:rsidR="00BD3D7F" w:rsidRDefault="00BD3D7F" w:rsidP="00BD3D7F">
            <w:pPr>
              <w:jc w:val="center"/>
            </w:pPr>
            <w:r>
              <w:t>5</w:t>
            </w:r>
          </w:p>
        </w:tc>
        <w:tc>
          <w:tcPr>
            <w:tcW w:w="597" w:type="dxa"/>
          </w:tcPr>
          <w:p w14:paraId="74DEB373" w14:textId="528173B3" w:rsidR="00BD3D7F" w:rsidRDefault="00BD3D7F" w:rsidP="00BD3D7F">
            <w:pPr>
              <w:jc w:val="center"/>
            </w:pPr>
            <w:r w:rsidRPr="00837E52">
              <w:t>6.5</w:t>
            </w:r>
            <w:r>
              <w:t>3</w:t>
            </w:r>
          </w:p>
        </w:tc>
        <w:tc>
          <w:tcPr>
            <w:tcW w:w="640" w:type="dxa"/>
          </w:tcPr>
          <w:p w14:paraId="1E972FF3" w14:textId="79E9FE27" w:rsidR="00BD3D7F" w:rsidRDefault="00BD3D7F" w:rsidP="00BD3D7F">
            <w:pPr>
              <w:jc w:val="center"/>
            </w:pPr>
            <w:r w:rsidRPr="00837E52">
              <w:t>8.9</w:t>
            </w:r>
            <w:r>
              <w:t>0</w:t>
            </w:r>
          </w:p>
        </w:tc>
        <w:tc>
          <w:tcPr>
            <w:tcW w:w="628" w:type="dxa"/>
          </w:tcPr>
          <w:p w14:paraId="291749C8" w14:textId="22B71044" w:rsidR="00BD3D7F" w:rsidRDefault="00BD3D7F" w:rsidP="00BD3D7F">
            <w:pPr>
              <w:jc w:val="center"/>
            </w:pPr>
            <w:r w:rsidRPr="00837E52">
              <w:t>5.46</w:t>
            </w:r>
          </w:p>
        </w:tc>
        <w:tc>
          <w:tcPr>
            <w:tcW w:w="652" w:type="dxa"/>
          </w:tcPr>
          <w:p w14:paraId="7D764296" w14:textId="2B99442C" w:rsidR="00BD3D7F" w:rsidRDefault="00BD3D7F" w:rsidP="00BD3D7F">
            <w:pPr>
              <w:jc w:val="center"/>
            </w:pPr>
            <w:r w:rsidRPr="00837E52">
              <w:t>7.4</w:t>
            </w:r>
            <w:r>
              <w:t>4</w:t>
            </w:r>
          </w:p>
        </w:tc>
        <w:tc>
          <w:tcPr>
            <w:tcW w:w="606" w:type="dxa"/>
          </w:tcPr>
          <w:p w14:paraId="3CE578E4" w14:textId="5EA5A92A" w:rsidR="00BD3D7F" w:rsidRDefault="00BD3D7F" w:rsidP="00BD3D7F">
            <w:pPr>
              <w:jc w:val="center"/>
            </w:pPr>
            <w:r w:rsidRPr="00837E52">
              <w:t>9.17</w:t>
            </w:r>
          </w:p>
        </w:tc>
        <w:tc>
          <w:tcPr>
            <w:tcW w:w="697" w:type="dxa"/>
          </w:tcPr>
          <w:p w14:paraId="4A5B9B2B" w14:textId="10485CD4" w:rsidR="00BD3D7F" w:rsidRDefault="00BD3D7F" w:rsidP="00BD3D7F">
            <w:pPr>
              <w:jc w:val="center"/>
            </w:pPr>
            <w:r w:rsidRPr="00837E52">
              <w:t>5.5</w:t>
            </w:r>
            <w:r>
              <w:t>0</w:t>
            </w:r>
          </w:p>
        </w:tc>
        <w:tc>
          <w:tcPr>
            <w:tcW w:w="826" w:type="dxa"/>
          </w:tcPr>
          <w:p w14:paraId="375CA061" w14:textId="312EA2BA" w:rsidR="00BD3D7F" w:rsidRDefault="00BD3D7F" w:rsidP="00BD3D7F">
            <w:pPr>
              <w:jc w:val="center"/>
            </w:pPr>
            <w:r w:rsidRPr="00837E52">
              <w:t>10.9</w:t>
            </w:r>
          </w:p>
        </w:tc>
        <w:tc>
          <w:tcPr>
            <w:tcW w:w="826" w:type="dxa"/>
          </w:tcPr>
          <w:p w14:paraId="77818852" w14:textId="6EF72E77" w:rsidR="00BD3D7F" w:rsidRDefault="00BD3D7F" w:rsidP="00BD3D7F">
            <w:pPr>
              <w:jc w:val="center"/>
            </w:pPr>
            <w:r w:rsidRPr="00837E52">
              <w:t>7.4</w:t>
            </w:r>
            <w:r>
              <w:t>2</w:t>
            </w:r>
          </w:p>
        </w:tc>
        <w:tc>
          <w:tcPr>
            <w:tcW w:w="639" w:type="dxa"/>
          </w:tcPr>
          <w:p w14:paraId="3F579EE3" w14:textId="1BF10EC0" w:rsidR="00BD3D7F" w:rsidRDefault="00BD3D7F" w:rsidP="00BD3D7F">
            <w:pPr>
              <w:jc w:val="center"/>
            </w:pPr>
            <w:r w:rsidRPr="00837E52">
              <w:t>68.8</w:t>
            </w:r>
          </w:p>
        </w:tc>
        <w:tc>
          <w:tcPr>
            <w:tcW w:w="642" w:type="dxa"/>
          </w:tcPr>
          <w:p w14:paraId="1F772FED" w14:textId="1DAC875B" w:rsidR="00BD3D7F" w:rsidRDefault="00BD3D7F" w:rsidP="00BD3D7F">
            <w:pPr>
              <w:jc w:val="center"/>
            </w:pPr>
            <w:r w:rsidRPr="00837E52">
              <w:t>53.8</w:t>
            </w:r>
          </w:p>
        </w:tc>
        <w:tc>
          <w:tcPr>
            <w:tcW w:w="632" w:type="dxa"/>
          </w:tcPr>
          <w:p w14:paraId="3A76592F" w14:textId="26DCE562" w:rsidR="00BD3D7F" w:rsidRDefault="00BD3D7F" w:rsidP="00BD3D7F">
            <w:pPr>
              <w:jc w:val="center"/>
            </w:pPr>
            <w:r w:rsidRPr="00837E52">
              <w:t>71.</w:t>
            </w:r>
            <w:r>
              <w:t>6</w:t>
            </w:r>
          </w:p>
        </w:tc>
        <w:tc>
          <w:tcPr>
            <w:tcW w:w="655" w:type="dxa"/>
          </w:tcPr>
          <w:p w14:paraId="694841DA" w14:textId="167BFD44" w:rsidR="00BD3D7F" w:rsidRDefault="00BD3D7F" w:rsidP="00BD3D7F">
            <w:pPr>
              <w:jc w:val="center"/>
            </w:pPr>
            <w:r w:rsidRPr="00837E52">
              <w:t>58.4</w:t>
            </w:r>
          </w:p>
        </w:tc>
      </w:tr>
      <w:tr w:rsidR="00BD3D7F" w14:paraId="502DD96D" w14:textId="77777777" w:rsidTr="00BD3D7F">
        <w:trPr>
          <w:jc w:val="center"/>
        </w:trPr>
        <w:tc>
          <w:tcPr>
            <w:tcW w:w="1224" w:type="dxa"/>
            <w:vMerge/>
          </w:tcPr>
          <w:p w14:paraId="4309A003" w14:textId="77777777" w:rsidR="00BD3D7F" w:rsidRDefault="00BD3D7F" w:rsidP="00BD3D7F">
            <w:pPr>
              <w:jc w:val="center"/>
            </w:pPr>
          </w:p>
        </w:tc>
        <w:tc>
          <w:tcPr>
            <w:tcW w:w="1224" w:type="dxa"/>
          </w:tcPr>
          <w:p w14:paraId="634C62A9" w14:textId="77777777" w:rsidR="00BD3D7F" w:rsidRDefault="00BD3D7F" w:rsidP="00BD3D7F">
            <w:pPr>
              <w:jc w:val="center"/>
            </w:pPr>
            <w:r>
              <w:t>6</w:t>
            </w:r>
          </w:p>
        </w:tc>
        <w:tc>
          <w:tcPr>
            <w:tcW w:w="597" w:type="dxa"/>
          </w:tcPr>
          <w:p w14:paraId="0471E9DB" w14:textId="4B4080FA" w:rsidR="00BD3D7F" w:rsidRDefault="00BD3D7F" w:rsidP="00BD3D7F">
            <w:pPr>
              <w:jc w:val="center"/>
            </w:pPr>
            <w:r w:rsidRPr="00837E52">
              <w:t>7.09</w:t>
            </w:r>
          </w:p>
        </w:tc>
        <w:tc>
          <w:tcPr>
            <w:tcW w:w="640" w:type="dxa"/>
          </w:tcPr>
          <w:p w14:paraId="21251EB9" w14:textId="20C813F5" w:rsidR="00BD3D7F" w:rsidRDefault="00BD3D7F" w:rsidP="00BD3D7F">
            <w:pPr>
              <w:jc w:val="center"/>
            </w:pPr>
            <w:r w:rsidRPr="00837E52">
              <w:t>7.18</w:t>
            </w:r>
          </w:p>
        </w:tc>
        <w:tc>
          <w:tcPr>
            <w:tcW w:w="628" w:type="dxa"/>
          </w:tcPr>
          <w:p w14:paraId="28186079" w14:textId="63F7CD94" w:rsidR="00BD3D7F" w:rsidRDefault="00BD3D7F" w:rsidP="00BD3D7F">
            <w:pPr>
              <w:jc w:val="center"/>
            </w:pPr>
            <w:r w:rsidRPr="00837E52">
              <w:t>4.92</w:t>
            </w:r>
          </w:p>
        </w:tc>
        <w:tc>
          <w:tcPr>
            <w:tcW w:w="652" w:type="dxa"/>
          </w:tcPr>
          <w:p w14:paraId="4A39BD73" w14:textId="31D922AD" w:rsidR="00BD3D7F" w:rsidRDefault="00BD3D7F" w:rsidP="00BD3D7F">
            <w:pPr>
              <w:jc w:val="center"/>
            </w:pPr>
            <w:r w:rsidRPr="00837E52">
              <w:t>2.99</w:t>
            </w:r>
          </w:p>
        </w:tc>
        <w:tc>
          <w:tcPr>
            <w:tcW w:w="606" w:type="dxa"/>
          </w:tcPr>
          <w:p w14:paraId="2425C729" w14:textId="14579C62" w:rsidR="00BD3D7F" w:rsidRDefault="00BD3D7F" w:rsidP="00BD3D7F">
            <w:pPr>
              <w:jc w:val="center"/>
            </w:pPr>
            <w:r w:rsidRPr="00837E52">
              <w:t>7.5</w:t>
            </w:r>
            <w:r>
              <w:t>0</w:t>
            </w:r>
          </w:p>
        </w:tc>
        <w:tc>
          <w:tcPr>
            <w:tcW w:w="697" w:type="dxa"/>
          </w:tcPr>
          <w:p w14:paraId="58563653" w14:textId="689E73CD" w:rsidR="00BD3D7F" w:rsidRDefault="00BD3D7F" w:rsidP="00BD3D7F">
            <w:pPr>
              <w:jc w:val="center"/>
            </w:pPr>
            <w:r w:rsidRPr="00837E52">
              <w:t>9.25</w:t>
            </w:r>
          </w:p>
        </w:tc>
        <w:tc>
          <w:tcPr>
            <w:tcW w:w="826" w:type="dxa"/>
          </w:tcPr>
          <w:p w14:paraId="7E6F0476" w14:textId="65259641" w:rsidR="00BD3D7F" w:rsidRDefault="00BD3D7F" w:rsidP="00BD3D7F">
            <w:pPr>
              <w:jc w:val="center"/>
            </w:pPr>
            <w:r w:rsidRPr="00837E52">
              <w:t>10.7</w:t>
            </w:r>
          </w:p>
        </w:tc>
        <w:tc>
          <w:tcPr>
            <w:tcW w:w="826" w:type="dxa"/>
          </w:tcPr>
          <w:p w14:paraId="040B1BCE" w14:textId="36060ECD" w:rsidR="00BD3D7F" w:rsidRDefault="00BD3D7F" w:rsidP="00BD3D7F">
            <w:pPr>
              <w:jc w:val="center"/>
            </w:pPr>
            <w:r w:rsidRPr="00837E52">
              <w:t>18.</w:t>
            </w:r>
            <w:r>
              <w:t>3</w:t>
            </w:r>
          </w:p>
        </w:tc>
        <w:tc>
          <w:tcPr>
            <w:tcW w:w="639" w:type="dxa"/>
          </w:tcPr>
          <w:p w14:paraId="393667E8" w14:textId="54261108" w:rsidR="00BD3D7F" w:rsidRDefault="00BD3D7F" w:rsidP="00BD3D7F">
            <w:pPr>
              <w:jc w:val="center"/>
            </w:pPr>
            <w:r w:rsidRPr="00837E52">
              <w:t>66.</w:t>
            </w:r>
            <w:r>
              <w:t>8</w:t>
            </w:r>
          </w:p>
        </w:tc>
        <w:tc>
          <w:tcPr>
            <w:tcW w:w="642" w:type="dxa"/>
          </w:tcPr>
          <w:p w14:paraId="773D005A" w14:textId="6EF6D229" w:rsidR="00BD3D7F" w:rsidRDefault="00BD3D7F" w:rsidP="00BD3D7F">
            <w:pPr>
              <w:jc w:val="center"/>
            </w:pPr>
            <w:r w:rsidRPr="00837E52">
              <w:t>61.</w:t>
            </w:r>
            <w:r>
              <w:t>1</w:t>
            </w:r>
          </w:p>
        </w:tc>
        <w:tc>
          <w:tcPr>
            <w:tcW w:w="632" w:type="dxa"/>
          </w:tcPr>
          <w:p w14:paraId="7A436B10" w14:textId="2682A5FA" w:rsidR="00BD3D7F" w:rsidRDefault="00BD3D7F" w:rsidP="00BD3D7F">
            <w:pPr>
              <w:jc w:val="center"/>
            </w:pPr>
            <w:r w:rsidRPr="00837E52">
              <w:t>79.</w:t>
            </w:r>
            <w:r>
              <w:t>2</w:t>
            </w:r>
          </w:p>
        </w:tc>
        <w:tc>
          <w:tcPr>
            <w:tcW w:w="655" w:type="dxa"/>
          </w:tcPr>
          <w:p w14:paraId="076F3416" w14:textId="2DAFE3BC" w:rsidR="00BD3D7F" w:rsidRDefault="00BD3D7F" w:rsidP="00BD3D7F">
            <w:pPr>
              <w:jc w:val="center"/>
            </w:pPr>
            <w:r w:rsidRPr="00837E52">
              <w:t>90.9</w:t>
            </w:r>
          </w:p>
        </w:tc>
      </w:tr>
      <w:tr w:rsidR="00BD3D7F" w14:paraId="3B746A3E" w14:textId="77777777" w:rsidTr="00BD3D7F">
        <w:trPr>
          <w:jc w:val="center"/>
        </w:trPr>
        <w:tc>
          <w:tcPr>
            <w:tcW w:w="1224" w:type="dxa"/>
            <w:vMerge/>
          </w:tcPr>
          <w:p w14:paraId="09FB1599" w14:textId="77777777" w:rsidR="00BD3D7F" w:rsidRDefault="00BD3D7F" w:rsidP="00BD3D7F">
            <w:pPr>
              <w:jc w:val="center"/>
            </w:pPr>
          </w:p>
        </w:tc>
        <w:tc>
          <w:tcPr>
            <w:tcW w:w="1224" w:type="dxa"/>
          </w:tcPr>
          <w:p w14:paraId="007850BF" w14:textId="77777777" w:rsidR="00BD3D7F" w:rsidRDefault="00BD3D7F" w:rsidP="00BD3D7F">
            <w:pPr>
              <w:jc w:val="center"/>
            </w:pPr>
            <w:r>
              <w:t>7</w:t>
            </w:r>
          </w:p>
        </w:tc>
        <w:tc>
          <w:tcPr>
            <w:tcW w:w="597" w:type="dxa"/>
          </w:tcPr>
          <w:p w14:paraId="22BE71C6" w14:textId="04A0E6B1" w:rsidR="00BD3D7F" w:rsidRDefault="00BD3D7F" w:rsidP="00BD3D7F">
            <w:pPr>
              <w:jc w:val="center"/>
            </w:pPr>
            <w:r w:rsidRPr="00837E52">
              <w:t>39.3</w:t>
            </w:r>
          </w:p>
        </w:tc>
        <w:tc>
          <w:tcPr>
            <w:tcW w:w="640" w:type="dxa"/>
          </w:tcPr>
          <w:p w14:paraId="7F1F9038" w14:textId="36B26629" w:rsidR="00BD3D7F" w:rsidRDefault="00BD3D7F" w:rsidP="00BD3D7F">
            <w:pPr>
              <w:jc w:val="center"/>
            </w:pPr>
            <w:r w:rsidRPr="00837E52">
              <w:t>35.9</w:t>
            </w:r>
          </w:p>
        </w:tc>
        <w:tc>
          <w:tcPr>
            <w:tcW w:w="628" w:type="dxa"/>
          </w:tcPr>
          <w:p w14:paraId="78ECB122" w14:textId="56BFE53C" w:rsidR="00BD3D7F" w:rsidRDefault="00BD3D7F" w:rsidP="00BD3D7F">
            <w:pPr>
              <w:jc w:val="center"/>
            </w:pPr>
            <w:r w:rsidRPr="00837E52">
              <w:t>32.</w:t>
            </w:r>
            <w:r>
              <w:t>2</w:t>
            </w:r>
          </w:p>
        </w:tc>
        <w:tc>
          <w:tcPr>
            <w:tcW w:w="652" w:type="dxa"/>
          </w:tcPr>
          <w:p w14:paraId="2B546674" w14:textId="7B5BA847" w:rsidR="00BD3D7F" w:rsidRDefault="00BD3D7F" w:rsidP="00BD3D7F">
            <w:pPr>
              <w:jc w:val="center"/>
            </w:pPr>
            <w:r w:rsidRPr="00837E52">
              <w:t>2.5</w:t>
            </w:r>
            <w:r>
              <w:t>3</w:t>
            </w:r>
          </w:p>
        </w:tc>
        <w:tc>
          <w:tcPr>
            <w:tcW w:w="606" w:type="dxa"/>
          </w:tcPr>
          <w:p w14:paraId="5FEB48C7" w14:textId="28D0F756" w:rsidR="00BD3D7F" w:rsidRDefault="00BD3D7F" w:rsidP="00BD3D7F">
            <w:pPr>
              <w:jc w:val="center"/>
            </w:pPr>
            <w:r w:rsidRPr="00837E52">
              <w:t>1.25</w:t>
            </w:r>
          </w:p>
        </w:tc>
        <w:tc>
          <w:tcPr>
            <w:tcW w:w="697" w:type="dxa"/>
          </w:tcPr>
          <w:p w14:paraId="6053F5EC" w14:textId="431DE791" w:rsidR="00BD3D7F" w:rsidRDefault="00BD3D7F" w:rsidP="00BD3D7F">
            <w:pPr>
              <w:jc w:val="center"/>
            </w:pPr>
            <w:r w:rsidRPr="00837E52">
              <w:t>1.5</w:t>
            </w:r>
            <w:r>
              <w:t>0</w:t>
            </w:r>
          </w:p>
        </w:tc>
        <w:tc>
          <w:tcPr>
            <w:tcW w:w="826" w:type="dxa"/>
          </w:tcPr>
          <w:p w14:paraId="100E53B3" w14:textId="13F20C6F" w:rsidR="00BD3D7F" w:rsidRDefault="00BD3D7F" w:rsidP="00BD3D7F">
            <w:pPr>
              <w:jc w:val="center"/>
            </w:pPr>
            <w:r w:rsidRPr="00837E52">
              <w:t>1</w:t>
            </w:r>
            <w:r>
              <w:t>.00</w:t>
            </w:r>
          </w:p>
        </w:tc>
        <w:tc>
          <w:tcPr>
            <w:tcW w:w="826" w:type="dxa"/>
          </w:tcPr>
          <w:p w14:paraId="10ADC243" w14:textId="62CDC3AF" w:rsidR="00BD3D7F" w:rsidRDefault="00BD3D7F" w:rsidP="00BD3D7F">
            <w:pPr>
              <w:jc w:val="center"/>
            </w:pPr>
            <w:r w:rsidRPr="00837E52">
              <w:t>23.</w:t>
            </w:r>
            <w:r>
              <w:t>2</w:t>
            </w:r>
          </w:p>
        </w:tc>
        <w:tc>
          <w:tcPr>
            <w:tcW w:w="639" w:type="dxa"/>
          </w:tcPr>
          <w:p w14:paraId="75023BB5" w14:textId="536834F3" w:rsidR="00BD3D7F" w:rsidRDefault="00BD3D7F" w:rsidP="00BD3D7F">
            <w:pPr>
              <w:jc w:val="center"/>
            </w:pPr>
            <w:r w:rsidRPr="00837E52">
              <w:t>10.7</w:t>
            </w:r>
          </w:p>
        </w:tc>
        <w:tc>
          <w:tcPr>
            <w:tcW w:w="642" w:type="dxa"/>
          </w:tcPr>
          <w:p w14:paraId="71B997DF" w14:textId="0DE95FBD" w:rsidR="00BD3D7F" w:rsidRDefault="00BD3D7F" w:rsidP="00BD3D7F">
            <w:pPr>
              <w:jc w:val="center"/>
            </w:pPr>
            <w:r w:rsidRPr="00837E52">
              <w:t>13.3</w:t>
            </w:r>
          </w:p>
        </w:tc>
        <w:tc>
          <w:tcPr>
            <w:tcW w:w="632" w:type="dxa"/>
          </w:tcPr>
          <w:p w14:paraId="78042F6F" w14:textId="7D263DC2" w:rsidR="00BD3D7F" w:rsidRDefault="00BD3D7F" w:rsidP="00BD3D7F">
            <w:pPr>
              <w:jc w:val="center"/>
            </w:pPr>
            <w:r w:rsidRPr="00837E52">
              <w:t>14.7</w:t>
            </w:r>
          </w:p>
        </w:tc>
        <w:tc>
          <w:tcPr>
            <w:tcW w:w="655" w:type="dxa"/>
          </w:tcPr>
          <w:p w14:paraId="539CA50B" w14:textId="011FCD65" w:rsidR="00BD3D7F" w:rsidRPr="00BD3D7F" w:rsidRDefault="00BD3D7F" w:rsidP="00BD3D7F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92.5</w:t>
            </w:r>
          </w:p>
        </w:tc>
      </w:tr>
    </w:tbl>
    <w:p w14:paraId="61D1F5DE" w14:textId="77777777" w:rsidR="00D9367D" w:rsidRDefault="00D9367D" w:rsidP="00D9367D"/>
    <w:p w14:paraId="40F716D7" w14:textId="77777777" w:rsidR="00D9367D" w:rsidRDefault="00D9367D" w:rsidP="00B27B64"/>
    <w:p w14:paraId="7AFD8AA0" w14:textId="77777777" w:rsidR="000C075F" w:rsidRDefault="000C075F" w:rsidP="00B27B64"/>
    <w:p w14:paraId="2997BFD9" w14:textId="77777777" w:rsidR="000C075F" w:rsidRDefault="000C075F" w:rsidP="00B27B64"/>
    <w:p w14:paraId="673F3AD8" w14:textId="77777777" w:rsidR="000C075F" w:rsidRDefault="000C075F" w:rsidP="00B27B64"/>
    <w:p w14:paraId="39689B0A" w14:textId="77777777" w:rsidR="000C075F" w:rsidRDefault="000C075F" w:rsidP="00B27B64"/>
    <w:p w14:paraId="0139115C" w14:textId="77777777" w:rsidR="000C075F" w:rsidRDefault="000C075F" w:rsidP="00B27B64"/>
    <w:p w14:paraId="28CB2BA5" w14:textId="77777777" w:rsidR="000C075F" w:rsidRDefault="000C075F" w:rsidP="00B27B64"/>
    <w:p w14:paraId="21F48F4B" w14:textId="77777777" w:rsidR="000C075F" w:rsidRDefault="000C075F" w:rsidP="00B27B64"/>
    <w:p w14:paraId="24AEA653" w14:textId="77777777" w:rsidR="00B27B64" w:rsidRDefault="00B27B64" w:rsidP="00B27B64">
      <w:r>
        <w:br w:type="page"/>
      </w:r>
    </w:p>
    <w:p w14:paraId="1D5F1D3B" w14:textId="58E97F9B" w:rsidR="00566964" w:rsidRDefault="00566964" w:rsidP="00B27B64">
      <w:r>
        <w:lastRenderedPageBreak/>
        <w:t>Table S1</w:t>
      </w:r>
      <w:r>
        <w:t>6</w:t>
      </w:r>
      <w:r>
        <w:t xml:space="preserve">. </w:t>
      </w:r>
      <w:r w:rsidRPr="009F0988">
        <w:t xml:space="preserve">Performance metrics of the </w:t>
      </w:r>
      <w:r>
        <w:t>models for B-altered dataset.</w:t>
      </w:r>
    </w:p>
    <w:tbl>
      <w:tblPr>
        <w:tblStyle w:val="a3"/>
        <w:tblW w:w="10488" w:type="dxa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23"/>
        <w:gridCol w:w="1223"/>
        <w:gridCol w:w="626"/>
        <w:gridCol w:w="663"/>
        <w:gridCol w:w="680"/>
        <w:gridCol w:w="682"/>
        <w:gridCol w:w="640"/>
        <w:gridCol w:w="752"/>
        <w:gridCol w:w="665"/>
        <w:gridCol w:w="673"/>
        <w:gridCol w:w="624"/>
        <w:gridCol w:w="665"/>
        <w:gridCol w:w="686"/>
        <w:gridCol w:w="686"/>
      </w:tblGrid>
      <w:tr w:rsidR="00566964" w14:paraId="7BC0EDEF" w14:textId="77777777" w:rsidTr="00695143">
        <w:trPr>
          <w:jc w:val="center"/>
        </w:trPr>
        <w:tc>
          <w:tcPr>
            <w:tcW w:w="1223" w:type="dxa"/>
            <w:vMerge w:val="restart"/>
            <w:vAlign w:val="center"/>
          </w:tcPr>
          <w:p w14:paraId="5C45B8B9" w14:textId="77777777" w:rsidR="00566964" w:rsidRPr="00BA72C3" w:rsidRDefault="00566964" w:rsidP="00695143">
            <w:pPr>
              <w:jc w:val="center"/>
            </w:pPr>
            <w:r w:rsidRPr="00BA72C3">
              <w:t>Algorithm</w:t>
            </w:r>
          </w:p>
        </w:tc>
        <w:tc>
          <w:tcPr>
            <w:tcW w:w="1223" w:type="dxa"/>
            <w:vMerge w:val="restart"/>
            <w:vAlign w:val="center"/>
          </w:tcPr>
          <w:p w14:paraId="79CC7B61" w14:textId="77777777" w:rsidR="00566964" w:rsidRDefault="00566964" w:rsidP="00695143">
            <w:pPr>
              <w:jc w:val="center"/>
            </w:pPr>
            <w:r>
              <w:t>Feature dimension</w:t>
            </w:r>
          </w:p>
        </w:tc>
        <w:tc>
          <w:tcPr>
            <w:tcW w:w="2651" w:type="dxa"/>
            <w:gridSpan w:val="4"/>
          </w:tcPr>
          <w:p w14:paraId="34A620D7" w14:textId="77777777" w:rsidR="00566964" w:rsidRDefault="00566964" w:rsidP="00695143">
            <w:pPr>
              <w:jc w:val="center"/>
            </w:pPr>
            <w:proofErr w:type="spellStart"/>
            <w:r>
              <w:t>MdAPE</w:t>
            </w:r>
            <w:proofErr w:type="spellEnd"/>
            <w:r>
              <w:t>, %</w:t>
            </w:r>
          </w:p>
        </w:tc>
        <w:tc>
          <w:tcPr>
            <w:tcW w:w="2730" w:type="dxa"/>
            <w:gridSpan w:val="4"/>
          </w:tcPr>
          <w:p w14:paraId="6446A175" w14:textId="77777777" w:rsidR="00566964" w:rsidRDefault="00566964" w:rsidP="00695143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2661" w:type="dxa"/>
            <w:gridSpan w:val="4"/>
          </w:tcPr>
          <w:p w14:paraId="04ACFF0B" w14:textId="77777777" w:rsidR="00566964" w:rsidRDefault="00566964" w:rsidP="00695143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566964" w14:paraId="29A37F88" w14:textId="77777777" w:rsidTr="00695143">
        <w:trPr>
          <w:jc w:val="center"/>
        </w:trPr>
        <w:tc>
          <w:tcPr>
            <w:tcW w:w="1223" w:type="dxa"/>
            <w:vMerge/>
          </w:tcPr>
          <w:p w14:paraId="3374D8B8" w14:textId="77777777" w:rsidR="00566964" w:rsidRDefault="00566964" w:rsidP="00695143"/>
        </w:tc>
        <w:tc>
          <w:tcPr>
            <w:tcW w:w="1223" w:type="dxa"/>
            <w:vMerge/>
          </w:tcPr>
          <w:p w14:paraId="24AADE17" w14:textId="77777777" w:rsidR="00566964" w:rsidRDefault="00566964" w:rsidP="00695143"/>
        </w:tc>
        <w:tc>
          <w:tcPr>
            <w:tcW w:w="1289" w:type="dxa"/>
            <w:gridSpan w:val="2"/>
          </w:tcPr>
          <w:p w14:paraId="4A16EAA0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62" w:type="dxa"/>
            <w:gridSpan w:val="2"/>
          </w:tcPr>
          <w:p w14:paraId="6C33E6E5" w14:textId="77777777" w:rsidR="00566964" w:rsidRDefault="00566964" w:rsidP="00695143">
            <w:pPr>
              <w:jc w:val="center"/>
            </w:pPr>
            <w:r>
              <w:t>AM1.5</w:t>
            </w:r>
          </w:p>
        </w:tc>
        <w:tc>
          <w:tcPr>
            <w:tcW w:w="1392" w:type="dxa"/>
            <w:gridSpan w:val="2"/>
          </w:tcPr>
          <w:p w14:paraId="1E2DD92D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38" w:type="dxa"/>
            <w:gridSpan w:val="2"/>
          </w:tcPr>
          <w:p w14:paraId="5FF16218" w14:textId="77777777" w:rsidR="00566964" w:rsidRDefault="00566964" w:rsidP="00695143">
            <w:pPr>
              <w:jc w:val="center"/>
            </w:pPr>
            <w:r>
              <w:t>AM1.5</w:t>
            </w:r>
          </w:p>
        </w:tc>
        <w:tc>
          <w:tcPr>
            <w:tcW w:w="1289" w:type="dxa"/>
            <w:gridSpan w:val="2"/>
          </w:tcPr>
          <w:p w14:paraId="4A4D2F40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72" w:type="dxa"/>
            <w:gridSpan w:val="2"/>
          </w:tcPr>
          <w:p w14:paraId="0E1A7FBF" w14:textId="77777777" w:rsidR="00566964" w:rsidRDefault="00566964" w:rsidP="00695143">
            <w:pPr>
              <w:jc w:val="center"/>
            </w:pPr>
            <w:r>
              <w:t>AM1.5</w:t>
            </w:r>
          </w:p>
        </w:tc>
      </w:tr>
      <w:tr w:rsidR="00566964" w14:paraId="51ED552C" w14:textId="77777777" w:rsidTr="00695143">
        <w:trPr>
          <w:jc w:val="center"/>
        </w:trPr>
        <w:tc>
          <w:tcPr>
            <w:tcW w:w="1223" w:type="dxa"/>
            <w:vMerge/>
          </w:tcPr>
          <w:p w14:paraId="00604047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  <w:vMerge/>
          </w:tcPr>
          <w:p w14:paraId="078E9C4B" w14:textId="77777777" w:rsidR="00566964" w:rsidRDefault="00566964" w:rsidP="00695143">
            <w:pPr>
              <w:jc w:val="center"/>
            </w:pPr>
          </w:p>
        </w:tc>
        <w:tc>
          <w:tcPr>
            <w:tcW w:w="626" w:type="dxa"/>
          </w:tcPr>
          <w:p w14:paraId="050E9B14" w14:textId="77777777" w:rsidR="00566964" w:rsidRPr="00496A86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63" w:type="dxa"/>
          </w:tcPr>
          <w:p w14:paraId="1C60081A" w14:textId="77777777" w:rsidR="00566964" w:rsidRPr="00936437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80" w:type="dxa"/>
          </w:tcPr>
          <w:p w14:paraId="2B23A0B8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82" w:type="dxa"/>
          </w:tcPr>
          <w:p w14:paraId="10D98C89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40" w:type="dxa"/>
          </w:tcPr>
          <w:p w14:paraId="04F12782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752" w:type="dxa"/>
          </w:tcPr>
          <w:p w14:paraId="3285617F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65" w:type="dxa"/>
          </w:tcPr>
          <w:p w14:paraId="41FA129D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73" w:type="dxa"/>
          </w:tcPr>
          <w:p w14:paraId="31A8E3D5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24" w:type="dxa"/>
          </w:tcPr>
          <w:p w14:paraId="37393134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65" w:type="dxa"/>
          </w:tcPr>
          <w:p w14:paraId="28217507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86" w:type="dxa"/>
          </w:tcPr>
          <w:p w14:paraId="26935EEB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86" w:type="dxa"/>
          </w:tcPr>
          <w:p w14:paraId="7EAD1AE2" w14:textId="77777777" w:rsidR="00566964" w:rsidRDefault="00566964" w:rsidP="00695143">
            <w:pPr>
              <w:jc w:val="center"/>
            </w:pPr>
            <w:r>
              <w:t>PCA</w:t>
            </w:r>
          </w:p>
        </w:tc>
      </w:tr>
      <w:tr w:rsidR="00566964" w14:paraId="1F57F7F5" w14:textId="77777777" w:rsidTr="00695143">
        <w:trPr>
          <w:jc w:val="center"/>
        </w:trPr>
        <w:tc>
          <w:tcPr>
            <w:tcW w:w="1223" w:type="dxa"/>
            <w:vMerge w:val="restart"/>
          </w:tcPr>
          <w:p w14:paraId="18E9699B" w14:textId="77777777" w:rsidR="00566964" w:rsidRPr="00BA72C3" w:rsidRDefault="00566964" w:rsidP="00695143">
            <w:pPr>
              <w:jc w:val="center"/>
            </w:pPr>
            <w:r>
              <w:t>RF</w:t>
            </w:r>
          </w:p>
        </w:tc>
        <w:tc>
          <w:tcPr>
            <w:tcW w:w="1223" w:type="dxa"/>
          </w:tcPr>
          <w:p w14:paraId="4D851302" w14:textId="77777777" w:rsidR="00566964" w:rsidRDefault="00566964" w:rsidP="00695143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05371A4F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2DF8EF5D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42039222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1E0A09E8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022ABDCF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3CC06E57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3D55C5AB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1E8CF53C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20A8B68C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36FD1BC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73CDC79A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386F4287" w14:textId="77777777" w:rsidR="00566964" w:rsidRDefault="00566964" w:rsidP="00695143">
            <w:pPr>
              <w:jc w:val="center"/>
            </w:pPr>
          </w:p>
        </w:tc>
      </w:tr>
      <w:tr w:rsidR="00566964" w14:paraId="0BC12670" w14:textId="77777777" w:rsidTr="00695143">
        <w:trPr>
          <w:jc w:val="center"/>
        </w:trPr>
        <w:tc>
          <w:tcPr>
            <w:tcW w:w="1223" w:type="dxa"/>
            <w:vMerge/>
          </w:tcPr>
          <w:p w14:paraId="0CD02D5A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296883C7" w14:textId="77777777" w:rsidR="00566964" w:rsidRDefault="00566964" w:rsidP="00695143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299437F8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3633F44B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022FBADD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7C206D0C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0304717B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5C82397F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AE4B7BA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036904FC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6EF0E3AD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2A5B6387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F05F94E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7339CED8" w14:textId="77777777" w:rsidR="00566964" w:rsidRDefault="00566964" w:rsidP="00695143">
            <w:pPr>
              <w:jc w:val="center"/>
            </w:pPr>
          </w:p>
        </w:tc>
      </w:tr>
      <w:tr w:rsidR="00566964" w14:paraId="24C1BFDE" w14:textId="77777777" w:rsidTr="00695143">
        <w:trPr>
          <w:jc w:val="center"/>
        </w:trPr>
        <w:tc>
          <w:tcPr>
            <w:tcW w:w="1223" w:type="dxa"/>
            <w:vMerge/>
          </w:tcPr>
          <w:p w14:paraId="0BEC54CE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047E2C92" w14:textId="77777777" w:rsidR="00566964" w:rsidRDefault="00566964" w:rsidP="00695143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77808652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18ADFB37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658B3788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28DE5258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7409D00F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377FC457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3B9BFEDE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6A8D6C81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4E88733E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63B9FE51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715E5FBC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C8BA83B" w14:textId="77777777" w:rsidR="00566964" w:rsidRDefault="00566964" w:rsidP="00695143">
            <w:pPr>
              <w:jc w:val="center"/>
            </w:pPr>
          </w:p>
        </w:tc>
      </w:tr>
      <w:tr w:rsidR="00566964" w14:paraId="2543921A" w14:textId="77777777" w:rsidTr="00695143">
        <w:trPr>
          <w:jc w:val="center"/>
        </w:trPr>
        <w:tc>
          <w:tcPr>
            <w:tcW w:w="1223" w:type="dxa"/>
            <w:vMerge/>
          </w:tcPr>
          <w:p w14:paraId="37EA78B9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39261937" w14:textId="77777777" w:rsidR="00566964" w:rsidRDefault="00566964" w:rsidP="00695143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05A21BD1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3711C352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3F7EE294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01C70DAE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4C646B61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437857A9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7AC7BCB1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5B9ECB62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75ED5CD1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2E0EC58C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7BD5D03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6A5E4B4" w14:textId="77777777" w:rsidR="00566964" w:rsidRDefault="00566964" w:rsidP="00695143">
            <w:pPr>
              <w:jc w:val="center"/>
            </w:pPr>
          </w:p>
        </w:tc>
      </w:tr>
      <w:tr w:rsidR="00566964" w14:paraId="27308AB2" w14:textId="77777777" w:rsidTr="00695143">
        <w:trPr>
          <w:jc w:val="center"/>
        </w:trPr>
        <w:tc>
          <w:tcPr>
            <w:tcW w:w="1223" w:type="dxa"/>
            <w:vMerge w:val="restart"/>
          </w:tcPr>
          <w:p w14:paraId="2C48B894" w14:textId="77777777" w:rsidR="00566964" w:rsidRDefault="00566964" w:rsidP="00695143">
            <w:pPr>
              <w:jc w:val="center"/>
            </w:pPr>
            <w:r>
              <w:t>GB</w:t>
            </w:r>
          </w:p>
        </w:tc>
        <w:tc>
          <w:tcPr>
            <w:tcW w:w="1223" w:type="dxa"/>
          </w:tcPr>
          <w:p w14:paraId="7CDDC407" w14:textId="77777777" w:rsidR="00566964" w:rsidRDefault="00566964" w:rsidP="00695143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62B63E92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048B54F6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704726C0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74A6753B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30EC3E6A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72232439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493195FE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0E5411B6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4A381DD3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65DD1605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6DA2AD02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14D414D9" w14:textId="77777777" w:rsidR="00566964" w:rsidRDefault="00566964" w:rsidP="00695143">
            <w:pPr>
              <w:jc w:val="center"/>
            </w:pPr>
          </w:p>
        </w:tc>
      </w:tr>
      <w:tr w:rsidR="00566964" w14:paraId="68EC3014" w14:textId="77777777" w:rsidTr="00695143">
        <w:trPr>
          <w:jc w:val="center"/>
        </w:trPr>
        <w:tc>
          <w:tcPr>
            <w:tcW w:w="1223" w:type="dxa"/>
            <w:vMerge/>
          </w:tcPr>
          <w:p w14:paraId="0C459B8B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656CE4E8" w14:textId="77777777" w:rsidR="00566964" w:rsidRDefault="00566964" w:rsidP="00695143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1D968814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32EF1B0B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19ED3C2E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3D2A799E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21887220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0A8EF34B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29184A88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23F0056C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4A0CB4AF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647C7D1B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16D8655B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6B500CB" w14:textId="77777777" w:rsidR="00566964" w:rsidRDefault="00566964" w:rsidP="00695143">
            <w:pPr>
              <w:jc w:val="center"/>
            </w:pPr>
          </w:p>
        </w:tc>
      </w:tr>
      <w:tr w:rsidR="00566964" w14:paraId="23A18160" w14:textId="77777777" w:rsidTr="00695143">
        <w:trPr>
          <w:jc w:val="center"/>
        </w:trPr>
        <w:tc>
          <w:tcPr>
            <w:tcW w:w="1223" w:type="dxa"/>
            <w:vMerge/>
          </w:tcPr>
          <w:p w14:paraId="47FD6248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5EB03707" w14:textId="77777777" w:rsidR="00566964" w:rsidRDefault="00566964" w:rsidP="00695143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293BDD56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78A70541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3A8186B9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161A47A5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093B2FA7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3E9FE1AD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16A172AE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4AB945F7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40BDFCE2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539B3002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38DA8A1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6C8ACB2D" w14:textId="77777777" w:rsidR="00566964" w:rsidRDefault="00566964" w:rsidP="00695143">
            <w:pPr>
              <w:jc w:val="center"/>
            </w:pPr>
          </w:p>
        </w:tc>
      </w:tr>
      <w:tr w:rsidR="00566964" w14:paraId="50D9888B" w14:textId="77777777" w:rsidTr="00695143">
        <w:trPr>
          <w:jc w:val="center"/>
        </w:trPr>
        <w:tc>
          <w:tcPr>
            <w:tcW w:w="1223" w:type="dxa"/>
            <w:vMerge/>
          </w:tcPr>
          <w:p w14:paraId="05ECF574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6E9111BE" w14:textId="77777777" w:rsidR="00566964" w:rsidRDefault="00566964" w:rsidP="00695143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4E62A57A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3973121C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0E8A9F61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77111298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6503408F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48D0AB27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842E504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095888DF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24879241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00286C8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7BF95ED9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28B8B3E1" w14:textId="77777777" w:rsidR="00566964" w:rsidRDefault="00566964" w:rsidP="00695143">
            <w:pPr>
              <w:jc w:val="center"/>
            </w:pPr>
          </w:p>
        </w:tc>
      </w:tr>
      <w:tr w:rsidR="00566964" w14:paraId="6125E3BC" w14:textId="77777777" w:rsidTr="00695143">
        <w:trPr>
          <w:jc w:val="center"/>
        </w:trPr>
        <w:tc>
          <w:tcPr>
            <w:tcW w:w="1223" w:type="dxa"/>
            <w:vMerge w:val="restart"/>
          </w:tcPr>
          <w:p w14:paraId="4458131D" w14:textId="77777777" w:rsidR="00566964" w:rsidRDefault="00566964" w:rsidP="00695143">
            <w:pPr>
              <w:jc w:val="center"/>
            </w:pPr>
            <w:r>
              <w:t>XGB</w:t>
            </w:r>
          </w:p>
        </w:tc>
        <w:tc>
          <w:tcPr>
            <w:tcW w:w="1223" w:type="dxa"/>
          </w:tcPr>
          <w:p w14:paraId="01E2187B" w14:textId="77777777" w:rsidR="00566964" w:rsidRDefault="00566964" w:rsidP="00695143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59D1CB19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60696290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45F70F0B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320905F1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1F35CC70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6DF0AF04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45770D7C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034D3095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434D7223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D20706D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3085C98F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17924320" w14:textId="77777777" w:rsidR="00566964" w:rsidRDefault="00566964" w:rsidP="00695143">
            <w:pPr>
              <w:jc w:val="center"/>
            </w:pPr>
          </w:p>
        </w:tc>
      </w:tr>
      <w:tr w:rsidR="00566964" w14:paraId="5DA578B1" w14:textId="77777777" w:rsidTr="00695143">
        <w:trPr>
          <w:jc w:val="center"/>
        </w:trPr>
        <w:tc>
          <w:tcPr>
            <w:tcW w:w="1223" w:type="dxa"/>
            <w:vMerge/>
          </w:tcPr>
          <w:p w14:paraId="059E9D95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31102164" w14:textId="77777777" w:rsidR="00566964" w:rsidRDefault="00566964" w:rsidP="00695143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52DDBF03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1FF5AD15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2EFDD40C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5ABCACE5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1341B38C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5A91B9FB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2398ADE6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3354109F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3B0E62DA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31F31CCA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56A431D2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74182738" w14:textId="77777777" w:rsidR="00566964" w:rsidRDefault="00566964" w:rsidP="00695143">
            <w:pPr>
              <w:jc w:val="center"/>
            </w:pPr>
          </w:p>
        </w:tc>
      </w:tr>
      <w:tr w:rsidR="00566964" w14:paraId="6A422570" w14:textId="77777777" w:rsidTr="00695143">
        <w:trPr>
          <w:jc w:val="center"/>
        </w:trPr>
        <w:tc>
          <w:tcPr>
            <w:tcW w:w="1223" w:type="dxa"/>
            <w:vMerge/>
          </w:tcPr>
          <w:p w14:paraId="30140720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0B6234E3" w14:textId="77777777" w:rsidR="00566964" w:rsidRDefault="00566964" w:rsidP="00695143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5193AF45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29B7DCDC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0DA0A1E4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666F639E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5A4DA2A7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6F65BCFA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2D0FBAA2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4F779D69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3ADEA6B4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AAE0DE7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52580779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16237B69" w14:textId="77777777" w:rsidR="00566964" w:rsidRDefault="00566964" w:rsidP="00695143">
            <w:pPr>
              <w:jc w:val="center"/>
            </w:pPr>
          </w:p>
        </w:tc>
      </w:tr>
      <w:tr w:rsidR="00566964" w14:paraId="04B4339E" w14:textId="77777777" w:rsidTr="00695143">
        <w:trPr>
          <w:jc w:val="center"/>
        </w:trPr>
        <w:tc>
          <w:tcPr>
            <w:tcW w:w="1223" w:type="dxa"/>
            <w:vMerge/>
          </w:tcPr>
          <w:p w14:paraId="06A31FAB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3B029EC4" w14:textId="77777777" w:rsidR="00566964" w:rsidRDefault="00566964" w:rsidP="00695143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6E918F28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612DD615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367ADAD7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222A4392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4A6F0D3B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215B7E6E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4E0E0E50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0C47F06D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3EDF4583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167A8A1C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76110DA4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74532A2" w14:textId="77777777" w:rsidR="00566964" w:rsidRDefault="00566964" w:rsidP="00695143">
            <w:pPr>
              <w:jc w:val="center"/>
            </w:pPr>
          </w:p>
        </w:tc>
      </w:tr>
      <w:tr w:rsidR="00566964" w14:paraId="2DED896F" w14:textId="77777777" w:rsidTr="00695143">
        <w:trPr>
          <w:jc w:val="center"/>
        </w:trPr>
        <w:tc>
          <w:tcPr>
            <w:tcW w:w="1223" w:type="dxa"/>
            <w:vMerge w:val="restart"/>
          </w:tcPr>
          <w:p w14:paraId="102CE1CF" w14:textId="77777777" w:rsidR="00566964" w:rsidRDefault="00566964" w:rsidP="00695143">
            <w:pPr>
              <w:jc w:val="center"/>
            </w:pPr>
            <w:r>
              <w:t>SVR</w:t>
            </w:r>
          </w:p>
        </w:tc>
        <w:tc>
          <w:tcPr>
            <w:tcW w:w="1223" w:type="dxa"/>
          </w:tcPr>
          <w:p w14:paraId="24DF7886" w14:textId="77777777" w:rsidR="00566964" w:rsidRDefault="00566964" w:rsidP="00695143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2C1F7A9B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4EAF628D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396497AF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631BF3F5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426AE09C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19379C03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568E2AE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23CCDA8B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04E8DC38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7454FC06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7B556E68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17799248" w14:textId="77777777" w:rsidR="00566964" w:rsidRDefault="00566964" w:rsidP="00695143">
            <w:pPr>
              <w:jc w:val="center"/>
            </w:pPr>
          </w:p>
        </w:tc>
      </w:tr>
      <w:tr w:rsidR="00566964" w14:paraId="71C6204E" w14:textId="77777777" w:rsidTr="00695143">
        <w:trPr>
          <w:jc w:val="center"/>
        </w:trPr>
        <w:tc>
          <w:tcPr>
            <w:tcW w:w="1223" w:type="dxa"/>
            <w:vMerge/>
          </w:tcPr>
          <w:p w14:paraId="0CBE206C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74EE9271" w14:textId="77777777" w:rsidR="00566964" w:rsidRDefault="00566964" w:rsidP="00695143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7F74F6A1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452668D0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6D8FC3CF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3F57CAA5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2605EBE4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4C375C66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2E09557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7CCDEDBD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03266247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7294F683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57C1ECB0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5A1F879" w14:textId="77777777" w:rsidR="00566964" w:rsidRDefault="00566964" w:rsidP="00695143">
            <w:pPr>
              <w:jc w:val="center"/>
            </w:pPr>
          </w:p>
        </w:tc>
      </w:tr>
      <w:tr w:rsidR="00566964" w14:paraId="3F62C6DB" w14:textId="77777777" w:rsidTr="00695143">
        <w:trPr>
          <w:jc w:val="center"/>
        </w:trPr>
        <w:tc>
          <w:tcPr>
            <w:tcW w:w="1223" w:type="dxa"/>
            <w:vMerge/>
          </w:tcPr>
          <w:p w14:paraId="58D2552F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181AC7DD" w14:textId="77777777" w:rsidR="00566964" w:rsidRDefault="00566964" w:rsidP="00695143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56723051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75B474C1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26F00E72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6266E87B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20F191F3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6E78D3E4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2C65D002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58E9B212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1861321C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63CC2048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28FF4845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648437EF" w14:textId="77777777" w:rsidR="00566964" w:rsidRDefault="00566964" w:rsidP="00695143">
            <w:pPr>
              <w:jc w:val="center"/>
            </w:pPr>
          </w:p>
        </w:tc>
      </w:tr>
      <w:tr w:rsidR="00566964" w14:paraId="287E70B8" w14:textId="77777777" w:rsidTr="00695143">
        <w:trPr>
          <w:jc w:val="center"/>
        </w:trPr>
        <w:tc>
          <w:tcPr>
            <w:tcW w:w="1223" w:type="dxa"/>
            <w:vMerge/>
          </w:tcPr>
          <w:p w14:paraId="4B73A323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2E465EEA" w14:textId="77777777" w:rsidR="00566964" w:rsidRDefault="00566964" w:rsidP="00695143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5CB411BF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0319A4F5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09D9F2F2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0949DA47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71478E47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612A2916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29772E80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5C3FA17E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10233312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316AFA47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70104D3B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3C6FCFAA" w14:textId="77777777" w:rsidR="00566964" w:rsidRDefault="00566964" w:rsidP="00695143">
            <w:pPr>
              <w:jc w:val="center"/>
            </w:pPr>
          </w:p>
        </w:tc>
      </w:tr>
      <w:tr w:rsidR="00566964" w14:paraId="4B4DFF2A" w14:textId="77777777" w:rsidTr="00695143">
        <w:trPr>
          <w:jc w:val="center"/>
        </w:trPr>
        <w:tc>
          <w:tcPr>
            <w:tcW w:w="1223" w:type="dxa"/>
            <w:vMerge w:val="restart"/>
          </w:tcPr>
          <w:p w14:paraId="15B71305" w14:textId="77777777" w:rsidR="00566964" w:rsidRDefault="00566964" w:rsidP="00695143">
            <w:pPr>
              <w:jc w:val="center"/>
            </w:pPr>
            <w:r>
              <w:t>DNN</w:t>
            </w:r>
          </w:p>
        </w:tc>
        <w:tc>
          <w:tcPr>
            <w:tcW w:w="1223" w:type="dxa"/>
          </w:tcPr>
          <w:p w14:paraId="2B6167EE" w14:textId="77777777" w:rsidR="00566964" w:rsidRDefault="00566964" w:rsidP="00695143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52DCE961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7FF218DC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05B09BF9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635C503C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677EF126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0BF63977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0074AF9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32D3E389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05CCD7A4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1E7959AA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3071933E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102A8C1D" w14:textId="77777777" w:rsidR="00566964" w:rsidRDefault="00566964" w:rsidP="00695143">
            <w:pPr>
              <w:jc w:val="center"/>
            </w:pPr>
          </w:p>
        </w:tc>
      </w:tr>
      <w:tr w:rsidR="00566964" w14:paraId="1492E91D" w14:textId="77777777" w:rsidTr="00695143">
        <w:trPr>
          <w:jc w:val="center"/>
        </w:trPr>
        <w:tc>
          <w:tcPr>
            <w:tcW w:w="1223" w:type="dxa"/>
            <w:vMerge/>
          </w:tcPr>
          <w:p w14:paraId="0A42C4CE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3E84BE72" w14:textId="77777777" w:rsidR="00566964" w:rsidRDefault="00566964" w:rsidP="00695143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058AEA51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3D4BE32B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2356B5E0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508C1044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2858DBE5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73F895D6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2299350B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6A94BC0A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66FEABB0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530D79E5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70A22CD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6AE5FFCA" w14:textId="77777777" w:rsidR="00566964" w:rsidRDefault="00566964" w:rsidP="00695143">
            <w:pPr>
              <w:jc w:val="center"/>
            </w:pPr>
          </w:p>
        </w:tc>
      </w:tr>
      <w:tr w:rsidR="00566964" w14:paraId="0F1B611C" w14:textId="77777777" w:rsidTr="00695143">
        <w:trPr>
          <w:jc w:val="center"/>
        </w:trPr>
        <w:tc>
          <w:tcPr>
            <w:tcW w:w="1223" w:type="dxa"/>
            <w:vMerge/>
          </w:tcPr>
          <w:p w14:paraId="6305B368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6CC08D9F" w14:textId="77777777" w:rsidR="00566964" w:rsidRDefault="00566964" w:rsidP="00695143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3205FBBB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2A970F39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002FD2D4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45B7CFAE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37A716B0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201E22F3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3F2F82EB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1CBE4585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4A7DB21E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53270895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1B81143F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1F27FBE" w14:textId="77777777" w:rsidR="00566964" w:rsidRDefault="00566964" w:rsidP="00695143">
            <w:pPr>
              <w:jc w:val="center"/>
            </w:pPr>
          </w:p>
        </w:tc>
      </w:tr>
      <w:tr w:rsidR="00566964" w14:paraId="20836CEB" w14:textId="77777777" w:rsidTr="00695143">
        <w:trPr>
          <w:jc w:val="center"/>
        </w:trPr>
        <w:tc>
          <w:tcPr>
            <w:tcW w:w="1223" w:type="dxa"/>
            <w:vMerge/>
          </w:tcPr>
          <w:p w14:paraId="286934C8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671AACAD" w14:textId="77777777" w:rsidR="00566964" w:rsidRDefault="00566964" w:rsidP="00695143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055F68C1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384269EA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66E5F984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1FA2300C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2C19EFD6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7A12B669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3AECD9E6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2B701ADB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06C31649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53A9004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32B3A459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30B4BB55" w14:textId="77777777" w:rsidR="00566964" w:rsidRDefault="00566964" w:rsidP="00695143">
            <w:pPr>
              <w:jc w:val="center"/>
            </w:pPr>
          </w:p>
        </w:tc>
      </w:tr>
      <w:tr w:rsidR="00566964" w14:paraId="0DFD6081" w14:textId="77777777" w:rsidTr="00695143">
        <w:trPr>
          <w:jc w:val="center"/>
        </w:trPr>
        <w:tc>
          <w:tcPr>
            <w:tcW w:w="1223" w:type="dxa"/>
          </w:tcPr>
          <w:p w14:paraId="6CF64052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3E0E7889" w14:textId="77777777" w:rsidR="00566964" w:rsidRDefault="00566964" w:rsidP="00695143">
            <w:pPr>
              <w:jc w:val="center"/>
            </w:pPr>
          </w:p>
        </w:tc>
        <w:tc>
          <w:tcPr>
            <w:tcW w:w="626" w:type="dxa"/>
          </w:tcPr>
          <w:p w14:paraId="4C32E53A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5790CA85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68B63218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30ACC47F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6EFB06B0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2F3C83E0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3F9BFE9E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5E83CFDC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01CA0A4F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3EFA34F1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1FCDDCE5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379FF16B" w14:textId="77777777" w:rsidR="00566964" w:rsidRDefault="00566964" w:rsidP="00695143">
            <w:pPr>
              <w:jc w:val="center"/>
            </w:pPr>
          </w:p>
        </w:tc>
      </w:tr>
      <w:tr w:rsidR="00566964" w14:paraId="480F1256" w14:textId="77777777" w:rsidTr="00695143">
        <w:trPr>
          <w:jc w:val="center"/>
        </w:trPr>
        <w:tc>
          <w:tcPr>
            <w:tcW w:w="1223" w:type="dxa"/>
          </w:tcPr>
          <w:p w14:paraId="4C6BE50B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623EA8F7" w14:textId="77777777" w:rsidR="00566964" w:rsidRDefault="00566964" w:rsidP="00695143">
            <w:pPr>
              <w:jc w:val="center"/>
            </w:pPr>
          </w:p>
        </w:tc>
        <w:tc>
          <w:tcPr>
            <w:tcW w:w="626" w:type="dxa"/>
          </w:tcPr>
          <w:p w14:paraId="18E500FF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2463F461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29A2FA7E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6C7071A9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30C561F2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1F4B5D01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293BABE8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713EB420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0D912F75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15D64A7D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58F44C9D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2F2C0D82" w14:textId="77777777" w:rsidR="00566964" w:rsidRDefault="00566964" w:rsidP="00695143">
            <w:pPr>
              <w:jc w:val="center"/>
            </w:pPr>
          </w:p>
        </w:tc>
      </w:tr>
      <w:tr w:rsidR="00566964" w14:paraId="34CDA8D8" w14:textId="77777777" w:rsidTr="00695143">
        <w:trPr>
          <w:jc w:val="center"/>
        </w:trPr>
        <w:tc>
          <w:tcPr>
            <w:tcW w:w="1223" w:type="dxa"/>
          </w:tcPr>
          <w:p w14:paraId="053F4C7B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6865B8FD" w14:textId="77777777" w:rsidR="00566964" w:rsidRDefault="00566964" w:rsidP="00695143">
            <w:pPr>
              <w:jc w:val="center"/>
            </w:pPr>
          </w:p>
        </w:tc>
        <w:tc>
          <w:tcPr>
            <w:tcW w:w="626" w:type="dxa"/>
          </w:tcPr>
          <w:p w14:paraId="2176A57E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5FB7959C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20F35C6A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332D00B6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6081146A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52F91F97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3A3DD213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70B10428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51F969E4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6860374D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E367F41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1BBCCB3D" w14:textId="77777777" w:rsidR="00566964" w:rsidRDefault="00566964" w:rsidP="00695143">
            <w:pPr>
              <w:jc w:val="center"/>
            </w:pPr>
          </w:p>
        </w:tc>
      </w:tr>
      <w:tr w:rsidR="00566964" w14:paraId="0BBEC898" w14:textId="77777777" w:rsidTr="00695143">
        <w:trPr>
          <w:jc w:val="center"/>
        </w:trPr>
        <w:tc>
          <w:tcPr>
            <w:tcW w:w="1223" w:type="dxa"/>
          </w:tcPr>
          <w:p w14:paraId="50D33D76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52E9AD49" w14:textId="77777777" w:rsidR="00566964" w:rsidRDefault="00566964" w:rsidP="00695143">
            <w:pPr>
              <w:jc w:val="center"/>
            </w:pPr>
          </w:p>
        </w:tc>
        <w:tc>
          <w:tcPr>
            <w:tcW w:w="626" w:type="dxa"/>
          </w:tcPr>
          <w:p w14:paraId="69A9A60E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2C544D71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392BA02C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59AC93B2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4CAAFA17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564929CF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4FD5C1CA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5678492F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5F9C7201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FCE79B7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7F2023CA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F09F313" w14:textId="77777777" w:rsidR="00566964" w:rsidRDefault="00566964" w:rsidP="00695143">
            <w:pPr>
              <w:jc w:val="center"/>
            </w:pPr>
          </w:p>
        </w:tc>
      </w:tr>
    </w:tbl>
    <w:p w14:paraId="10D1D518" w14:textId="77777777" w:rsidR="00566964" w:rsidRDefault="00566964" w:rsidP="00B27B64"/>
    <w:p w14:paraId="3F4EDEE0" w14:textId="64F11C26" w:rsidR="00B27B64" w:rsidRDefault="00B27B64" w:rsidP="00B27B64">
      <w:r>
        <w:t xml:space="preserve">Table S18. </w:t>
      </w:r>
      <w:r w:rsidRPr="009F0988">
        <w:t xml:space="preserve">Performance metrics of the </w:t>
      </w:r>
      <w:r>
        <w:t>models for B-altered dataset. Illumination 940 nm.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561"/>
        <w:gridCol w:w="1239"/>
        <w:gridCol w:w="1239"/>
      </w:tblGrid>
      <w:tr w:rsidR="00B27B64" w14:paraId="136E0DFD" w14:textId="77777777" w:rsidTr="0022210F">
        <w:tc>
          <w:tcPr>
            <w:tcW w:w="1238" w:type="dxa"/>
          </w:tcPr>
          <w:p w14:paraId="4FC90AFF" w14:textId="77777777" w:rsidR="00B27B64" w:rsidRDefault="00B27B64" w:rsidP="0022210F">
            <w:r>
              <w:t>Model</w:t>
            </w:r>
          </w:p>
        </w:tc>
        <w:tc>
          <w:tcPr>
            <w:tcW w:w="1239" w:type="dxa"/>
          </w:tcPr>
          <w:p w14:paraId="6EB7A762" w14:textId="77777777" w:rsidR="00B27B64" w:rsidRDefault="00B27B64" w:rsidP="0022210F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169D5723" w14:textId="77777777" w:rsidR="00B27B64" w:rsidRDefault="00B27B64" w:rsidP="0022210F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</w:tcPr>
          <w:p w14:paraId="2D2488FF" w14:textId="77777777" w:rsidR="00B27B64" w:rsidRDefault="00B27B64" w:rsidP="0022210F">
            <w:pPr>
              <w:jc w:val="center"/>
            </w:pPr>
            <w:r>
              <w:t>MAPE, %</w:t>
            </w:r>
          </w:p>
        </w:tc>
        <w:tc>
          <w:tcPr>
            <w:tcW w:w="1561" w:type="dxa"/>
          </w:tcPr>
          <w:p w14:paraId="6DA869B6" w14:textId="77777777" w:rsidR="00B27B64" w:rsidRDefault="00B27B64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70EC6B77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38E3BA47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7F0956" w14:paraId="716B1099" w14:textId="77777777" w:rsidTr="00B22144">
        <w:tc>
          <w:tcPr>
            <w:tcW w:w="1238" w:type="dxa"/>
          </w:tcPr>
          <w:p w14:paraId="001B4E5F" w14:textId="77777777" w:rsidR="007F0956" w:rsidRDefault="007F0956" w:rsidP="007F0956">
            <w:r w:rsidRPr="00A24B9C">
              <w:rPr>
                <w:position w:val="-14"/>
              </w:rPr>
              <w:object w:dxaOrig="600" w:dyaOrig="400" w14:anchorId="67BEC62C">
                <v:shape id="_x0000_i1345" type="#_x0000_t75" style="width:30pt;height:19.5pt" o:ole="">
                  <v:imagedata r:id="rId9" o:title=""/>
                </v:shape>
                <o:OLEObject Type="Embed" ProgID="Equation.DSMT4" ShapeID="_x0000_i1345" DrawAspect="Content" ObjectID="_1803345750" r:id="rId334"/>
              </w:object>
            </w:r>
          </w:p>
        </w:tc>
        <w:tc>
          <w:tcPr>
            <w:tcW w:w="1239" w:type="dxa"/>
          </w:tcPr>
          <w:p w14:paraId="329A537A" w14:textId="630728F8" w:rsidR="007F0956" w:rsidRDefault="007F0956" w:rsidP="007F0956">
            <w:pPr>
              <w:jc w:val="center"/>
            </w:pPr>
            <w:r w:rsidRPr="00A7407E">
              <w:t>237.00</w:t>
            </w:r>
          </w:p>
        </w:tc>
        <w:tc>
          <w:tcPr>
            <w:tcW w:w="1239" w:type="dxa"/>
          </w:tcPr>
          <w:p w14:paraId="6581354E" w14:textId="24BB8AD0" w:rsidR="007F0956" w:rsidRDefault="007F0956" w:rsidP="007F0956">
            <w:pPr>
              <w:jc w:val="center"/>
            </w:pPr>
            <w:r w:rsidRPr="00A7407E">
              <w:t>0.17566</w:t>
            </w:r>
          </w:p>
        </w:tc>
        <w:tc>
          <w:tcPr>
            <w:tcW w:w="1239" w:type="dxa"/>
          </w:tcPr>
          <w:p w14:paraId="28E6CC3A" w14:textId="49C90370" w:rsidR="007F0956" w:rsidRDefault="007F0956" w:rsidP="007F0956">
            <w:pPr>
              <w:jc w:val="center"/>
            </w:pPr>
            <w:r w:rsidRPr="00A7407E">
              <w:t>219.3</w:t>
            </w:r>
          </w:p>
        </w:tc>
        <w:tc>
          <w:tcPr>
            <w:tcW w:w="1561" w:type="dxa"/>
          </w:tcPr>
          <w:p w14:paraId="39358D36" w14:textId="3F95AA2B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46.43</w:t>
            </w:r>
          </w:p>
        </w:tc>
        <w:tc>
          <w:tcPr>
            <w:tcW w:w="1239" w:type="dxa"/>
          </w:tcPr>
          <w:p w14:paraId="567716AD" w14:textId="6BADFC39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0.9091</w:t>
            </w:r>
          </w:p>
        </w:tc>
        <w:tc>
          <w:tcPr>
            <w:tcW w:w="1239" w:type="dxa"/>
          </w:tcPr>
          <w:p w14:paraId="31ADBE52" w14:textId="0CB2174A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11.91</w:t>
            </w:r>
          </w:p>
        </w:tc>
      </w:tr>
      <w:tr w:rsidR="007F0956" w14:paraId="5C54FA34" w14:textId="77777777" w:rsidTr="00B22144">
        <w:tc>
          <w:tcPr>
            <w:tcW w:w="1238" w:type="dxa"/>
          </w:tcPr>
          <w:p w14:paraId="3368C25B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1CC561ED">
                <v:shape id="_x0000_i1346" type="#_x0000_t75" style="width:31.5pt;height:19.5pt" o:ole="">
                  <v:imagedata r:id="rId13" o:title=""/>
                </v:shape>
                <o:OLEObject Type="Embed" ProgID="Equation.DSMT4" ShapeID="_x0000_i1346" DrawAspect="Content" ObjectID="_1803345751" r:id="rId335"/>
              </w:object>
            </w:r>
          </w:p>
        </w:tc>
        <w:tc>
          <w:tcPr>
            <w:tcW w:w="1239" w:type="dxa"/>
          </w:tcPr>
          <w:p w14:paraId="54F4F1CD" w14:textId="273419AC" w:rsidR="007F0956" w:rsidRDefault="007F0956" w:rsidP="007F0956">
            <w:pPr>
              <w:jc w:val="center"/>
            </w:pPr>
            <w:r w:rsidRPr="00A7407E">
              <w:t>58.24</w:t>
            </w:r>
          </w:p>
        </w:tc>
        <w:tc>
          <w:tcPr>
            <w:tcW w:w="1239" w:type="dxa"/>
          </w:tcPr>
          <w:p w14:paraId="53ED3005" w14:textId="14C9A046" w:rsidR="007F0956" w:rsidRDefault="007F0956" w:rsidP="007F0956">
            <w:pPr>
              <w:jc w:val="center"/>
            </w:pPr>
            <w:r w:rsidRPr="00A7407E">
              <w:t>0.66534</w:t>
            </w:r>
          </w:p>
        </w:tc>
        <w:tc>
          <w:tcPr>
            <w:tcW w:w="1239" w:type="dxa"/>
          </w:tcPr>
          <w:p w14:paraId="4D5814E5" w14:textId="1616472B" w:rsidR="007F0956" w:rsidRDefault="007F0956" w:rsidP="007F0956">
            <w:pPr>
              <w:jc w:val="center"/>
            </w:pPr>
            <w:r w:rsidRPr="00A7407E">
              <w:t>62.06</w:t>
            </w:r>
          </w:p>
        </w:tc>
        <w:tc>
          <w:tcPr>
            <w:tcW w:w="1561" w:type="dxa"/>
          </w:tcPr>
          <w:p w14:paraId="4726704E" w14:textId="6FB4F6C3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19.17</w:t>
            </w:r>
          </w:p>
        </w:tc>
        <w:tc>
          <w:tcPr>
            <w:tcW w:w="1239" w:type="dxa"/>
          </w:tcPr>
          <w:p w14:paraId="28AF3562" w14:textId="0C6B953F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5.091</w:t>
            </w:r>
          </w:p>
        </w:tc>
        <w:tc>
          <w:tcPr>
            <w:tcW w:w="1239" w:type="dxa"/>
          </w:tcPr>
          <w:p w14:paraId="649FAA4B" w14:textId="164955D9" w:rsidR="007F0956" w:rsidRPr="009D4AD5" w:rsidRDefault="007F0956" w:rsidP="007F0956">
            <w:pPr>
              <w:jc w:val="center"/>
              <w:rPr>
                <w:szCs w:val="28"/>
              </w:rPr>
            </w:pPr>
            <w:r w:rsidRPr="00A7407E">
              <w:t>28.73</w:t>
            </w:r>
          </w:p>
        </w:tc>
      </w:tr>
      <w:tr w:rsidR="007F0956" w14:paraId="499C9E0D" w14:textId="77777777" w:rsidTr="00B22144">
        <w:tc>
          <w:tcPr>
            <w:tcW w:w="1238" w:type="dxa"/>
          </w:tcPr>
          <w:p w14:paraId="430F7981" w14:textId="77777777" w:rsidR="007F0956" w:rsidRDefault="007F0956" w:rsidP="007F0956">
            <w:r w:rsidRPr="00A24B9C">
              <w:rPr>
                <w:position w:val="-14"/>
              </w:rPr>
              <w:object w:dxaOrig="600" w:dyaOrig="400" w14:anchorId="5B4A6FB4">
                <v:shape id="_x0000_i1347" type="#_x0000_t75" style="width:30pt;height:19.5pt" o:ole="">
                  <v:imagedata r:id="rId17" o:title=""/>
                </v:shape>
                <o:OLEObject Type="Embed" ProgID="Equation.DSMT4" ShapeID="_x0000_i1347" DrawAspect="Content" ObjectID="_1803345752" r:id="rId336"/>
              </w:object>
            </w:r>
          </w:p>
        </w:tc>
        <w:tc>
          <w:tcPr>
            <w:tcW w:w="1239" w:type="dxa"/>
          </w:tcPr>
          <w:p w14:paraId="43B510D2" w14:textId="166F3602" w:rsidR="007F0956" w:rsidRDefault="007F0956" w:rsidP="007F0956">
            <w:pPr>
              <w:jc w:val="center"/>
            </w:pPr>
            <w:r w:rsidRPr="00A7407E">
              <w:t>250.30</w:t>
            </w:r>
          </w:p>
        </w:tc>
        <w:tc>
          <w:tcPr>
            <w:tcW w:w="1239" w:type="dxa"/>
          </w:tcPr>
          <w:p w14:paraId="145322A8" w14:textId="4377ABD7" w:rsidR="007F0956" w:rsidRDefault="007F0956" w:rsidP="007F0956">
            <w:pPr>
              <w:jc w:val="center"/>
            </w:pPr>
            <w:r w:rsidRPr="00A7407E">
              <w:t>0.07713</w:t>
            </w:r>
          </w:p>
        </w:tc>
        <w:tc>
          <w:tcPr>
            <w:tcW w:w="1239" w:type="dxa"/>
          </w:tcPr>
          <w:p w14:paraId="54653CC1" w14:textId="61082B06" w:rsidR="007F0956" w:rsidRDefault="007F0956" w:rsidP="007F0956">
            <w:pPr>
              <w:jc w:val="center"/>
            </w:pPr>
            <w:r w:rsidRPr="00A7407E">
              <w:t>279.8</w:t>
            </w:r>
          </w:p>
        </w:tc>
        <w:tc>
          <w:tcPr>
            <w:tcW w:w="1561" w:type="dxa"/>
          </w:tcPr>
          <w:p w14:paraId="4AD89B05" w14:textId="11676FCE" w:rsidR="007F0956" w:rsidRDefault="007F0956" w:rsidP="007F0956">
            <w:pPr>
              <w:jc w:val="center"/>
            </w:pPr>
            <w:r w:rsidRPr="00A7407E">
              <w:t>46.57</w:t>
            </w:r>
          </w:p>
        </w:tc>
        <w:tc>
          <w:tcPr>
            <w:tcW w:w="1239" w:type="dxa"/>
          </w:tcPr>
          <w:p w14:paraId="72BFDFA9" w14:textId="4838F785" w:rsidR="007F0956" w:rsidRDefault="007F0956" w:rsidP="007F0956">
            <w:pPr>
              <w:jc w:val="center"/>
            </w:pPr>
            <w:r w:rsidRPr="00A7407E">
              <w:t>2.091</w:t>
            </w:r>
          </w:p>
        </w:tc>
        <w:tc>
          <w:tcPr>
            <w:tcW w:w="1239" w:type="dxa"/>
          </w:tcPr>
          <w:p w14:paraId="45F45639" w14:textId="4C7C804F" w:rsidR="007F0956" w:rsidRDefault="007F0956" w:rsidP="007F0956">
            <w:pPr>
              <w:jc w:val="center"/>
            </w:pPr>
            <w:r w:rsidRPr="00A7407E">
              <w:t>12.18</w:t>
            </w:r>
          </w:p>
        </w:tc>
      </w:tr>
      <w:tr w:rsidR="007F0956" w14:paraId="2399429A" w14:textId="77777777" w:rsidTr="00B22144">
        <w:tc>
          <w:tcPr>
            <w:tcW w:w="1238" w:type="dxa"/>
          </w:tcPr>
          <w:p w14:paraId="18682E4B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51AC257B">
                <v:shape id="_x0000_i1348" type="#_x0000_t75" style="width:31.5pt;height:19.5pt" o:ole="">
                  <v:imagedata r:id="rId21" o:title=""/>
                </v:shape>
                <o:OLEObject Type="Embed" ProgID="Equation.DSMT4" ShapeID="_x0000_i1348" DrawAspect="Content" ObjectID="_1803345753" r:id="rId337"/>
              </w:object>
            </w:r>
          </w:p>
        </w:tc>
        <w:tc>
          <w:tcPr>
            <w:tcW w:w="1239" w:type="dxa"/>
          </w:tcPr>
          <w:p w14:paraId="6FC4B75A" w14:textId="5F532C1E" w:rsidR="007F0956" w:rsidRDefault="007F0956" w:rsidP="007F0956">
            <w:pPr>
              <w:jc w:val="center"/>
            </w:pPr>
            <w:r w:rsidRPr="00A7407E">
              <w:t>64.75</w:t>
            </w:r>
          </w:p>
        </w:tc>
        <w:tc>
          <w:tcPr>
            <w:tcW w:w="1239" w:type="dxa"/>
          </w:tcPr>
          <w:p w14:paraId="68BAFC2B" w14:textId="14D05770" w:rsidR="007F0956" w:rsidRDefault="007F0956" w:rsidP="007F0956">
            <w:pPr>
              <w:jc w:val="center"/>
            </w:pPr>
            <w:r w:rsidRPr="00A7407E">
              <w:t>0.65235</w:t>
            </w:r>
          </w:p>
        </w:tc>
        <w:tc>
          <w:tcPr>
            <w:tcW w:w="1239" w:type="dxa"/>
          </w:tcPr>
          <w:p w14:paraId="6868DCDA" w14:textId="17B723AE" w:rsidR="007F0956" w:rsidRDefault="007F0956" w:rsidP="007F0956">
            <w:pPr>
              <w:jc w:val="center"/>
            </w:pPr>
            <w:r w:rsidRPr="00A7407E">
              <w:t>49.81</w:t>
            </w:r>
          </w:p>
        </w:tc>
        <w:tc>
          <w:tcPr>
            <w:tcW w:w="1561" w:type="dxa"/>
          </w:tcPr>
          <w:p w14:paraId="19ED923B" w14:textId="67E08255" w:rsidR="007F0956" w:rsidRDefault="007F0956" w:rsidP="007F0956">
            <w:pPr>
              <w:jc w:val="center"/>
            </w:pPr>
            <w:r w:rsidRPr="00A7407E">
              <w:t>17.75</w:t>
            </w:r>
          </w:p>
        </w:tc>
        <w:tc>
          <w:tcPr>
            <w:tcW w:w="1239" w:type="dxa"/>
          </w:tcPr>
          <w:p w14:paraId="4A0F9EA6" w14:textId="2AF4D298" w:rsidR="007F0956" w:rsidRDefault="007F0956" w:rsidP="007F0956">
            <w:pPr>
              <w:jc w:val="center"/>
            </w:pPr>
            <w:r w:rsidRPr="00A7407E">
              <w:t>3.545</w:t>
            </w:r>
          </w:p>
        </w:tc>
        <w:tc>
          <w:tcPr>
            <w:tcW w:w="1239" w:type="dxa"/>
          </w:tcPr>
          <w:p w14:paraId="54462F81" w14:textId="0D3FD149" w:rsidR="007F0956" w:rsidRDefault="007F0956" w:rsidP="007F0956">
            <w:pPr>
              <w:jc w:val="center"/>
            </w:pPr>
            <w:r w:rsidRPr="00A7407E">
              <w:t>31.64</w:t>
            </w:r>
          </w:p>
        </w:tc>
      </w:tr>
      <w:tr w:rsidR="007F0956" w14:paraId="273CB8A4" w14:textId="77777777" w:rsidTr="00B22144">
        <w:tc>
          <w:tcPr>
            <w:tcW w:w="1238" w:type="dxa"/>
          </w:tcPr>
          <w:p w14:paraId="499CE683" w14:textId="77777777" w:rsidR="007F0956" w:rsidRDefault="007F0956" w:rsidP="007F0956">
            <w:r w:rsidRPr="00A24B9C">
              <w:rPr>
                <w:position w:val="-14"/>
              </w:rPr>
              <w:object w:dxaOrig="600" w:dyaOrig="400" w14:anchorId="5426B866">
                <v:shape id="_x0000_i1349" type="#_x0000_t75" style="width:30pt;height:19.5pt" o:ole="">
                  <v:imagedata r:id="rId25" o:title=""/>
                </v:shape>
                <o:OLEObject Type="Embed" ProgID="Equation.DSMT4" ShapeID="_x0000_i1349" DrawAspect="Content" ObjectID="_1803345754" r:id="rId338"/>
              </w:object>
            </w:r>
          </w:p>
        </w:tc>
        <w:tc>
          <w:tcPr>
            <w:tcW w:w="1239" w:type="dxa"/>
          </w:tcPr>
          <w:p w14:paraId="2343FDE4" w14:textId="644C9C9B" w:rsidR="007F0956" w:rsidRDefault="007F0956" w:rsidP="007F0956">
            <w:pPr>
              <w:jc w:val="center"/>
            </w:pPr>
            <w:r w:rsidRPr="00A7407E">
              <w:t>200.30</w:t>
            </w:r>
          </w:p>
        </w:tc>
        <w:tc>
          <w:tcPr>
            <w:tcW w:w="1239" w:type="dxa"/>
          </w:tcPr>
          <w:p w14:paraId="026FE68E" w14:textId="6A20E443" w:rsidR="007F0956" w:rsidRDefault="007F0956" w:rsidP="007F0956">
            <w:pPr>
              <w:jc w:val="center"/>
            </w:pPr>
            <w:r w:rsidRPr="00A7407E">
              <w:t>0.44404</w:t>
            </w:r>
          </w:p>
        </w:tc>
        <w:tc>
          <w:tcPr>
            <w:tcW w:w="1239" w:type="dxa"/>
          </w:tcPr>
          <w:p w14:paraId="19EC7715" w14:textId="0AE1C525" w:rsidR="007F0956" w:rsidRDefault="007F0956" w:rsidP="007F0956">
            <w:pPr>
              <w:jc w:val="center"/>
            </w:pPr>
            <w:r w:rsidRPr="00A7407E">
              <w:t>118.8</w:t>
            </w:r>
          </w:p>
        </w:tc>
        <w:tc>
          <w:tcPr>
            <w:tcW w:w="1561" w:type="dxa"/>
          </w:tcPr>
          <w:p w14:paraId="1FA11B87" w14:textId="1254D803" w:rsidR="007F0956" w:rsidRDefault="007F0956" w:rsidP="007F0956">
            <w:pPr>
              <w:jc w:val="center"/>
            </w:pPr>
            <w:r w:rsidRPr="00A7407E">
              <w:t>35.74</w:t>
            </w:r>
          </w:p>
        </w:tc>
        <w:tc>
          <w:tcPr>
            <w:tcW w:w="1239" w:type="dxa"/>
          </w:tcPr>
          <w:p w14:paraId="02A9CBAF" w14:textId="5BEFAE13" w:rsidR="007F0956" w:rsidRDefault="007F0956" w:rsidP="007F0956">
            <w:pPr>
              <w:jc w:val="center"/>
            </w:pPr>
            <w:r w:rsidRPr="00A7407E">
              <w:t>2.182</w:t>
            </w:r>
          </w:p>
        </w:tc>
        <w:tc>
          <w:tcPr>
            <w:tcW w:w="1239" w:type="dxa"/>
          </w:tcPr>
          <w:p w14:paraId="46F7B08C" w14:textId="14F5F795" w:rsidR="007F0956" w:rsidRDefault="007F0956" w:rsidP="007F0956">
            <w:pPr>
              <w:jc w:val="center"/>
            </w:pPr>
            <w:r w:rsidRPr="00A7407E">
              <w:t>12.73</w:t>
            </w:r>
          </w:p>
        </w:tc>
      </w:tr>
      <w:tr w:rsidR="007F0956" w14:paraId="2F1609AE" w14:textId="77777777" w:rsidTr="00B22144">
        <w:tc>
          <w:tcPr>
            <w:tcW w:w="1238" w:type="dxa"/>
          </w:tcPr>
          <w:p w14:paraId="5F842486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6C7CFD4A">
                <v:shape id="_x0000_i1350" type="#_x0000_t75" style="width:31.5pt;height:19.5pt" o:ole="">
                  <v:imagedata r:id="rId29" o:title=""/>
                </v:shape>
                <o:OLEObject Type="Embed" ProgID="Equation.DSMT4" ShapeID="_x0000_i1350" DrawAspect="Content" ObjectID="_1803345755" r:id="rId339"/>
              </w:object>
            </w:r>
          </w:p>
        </w:tc>
        <w:tc>
          <w:tcPr>
            <w:tcW w:w="1239" w:type="dxa"/>
          </w:tcPr>
          <w:p w14:paraId="6B7A0451" w14:textId="3B27B917" w:rsidR="007F0956" w:rsidRDefault="007F0956" w:rsidP="007F0956">
            <w:pPr>
              <w:jc w:val="center"/>
            </w:pPr>
            <w:r w:rsidRPr="00A7407E">
              <w:t>75.56</w:t>
            </w:r>
          </w:p>
        </w:tc>
        <w:tc>
          <w:tcPr>
            <w:tcW w:w="1239" w:type="dxa"/>
          </w:tcPr>
          <w:p w14:paraId="430476E2" w14:textId="7DF47667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0.66769</w:t>
            </w:r>
          </w:p>
        </w:tc>
        <w:tc>
          <w:tcPr>
            <w:tcW w:w="1239" w:type="dxa"/>
          </w:tcPr>
          <w:p w14:paraId="1D51A5D4" w14:textId="266F3F76" w:rsidR="007F0956" w:rsidRDefault="007F0956" w:rsidP="007F0956">
            <w:pPr>
              <w:jc w:val="center"/>
            </w:pPr>
            <w:r w:rsidRPr="00A7407E">
              <w:t>40.53</w:t>
            </w:r>
          </w:p>
        </w:tc>
        <w:tc>
          <w:tcPr>
            <w:tcW w:w="1561" w:type="dxa"/>
          </w:tcPr>
          <w:p w14:paraId="605374CE" w14:textId="14E25707" w:rsidR="007F0956" w:rsidRDefault="007F0956" w:rsidP="007F0956">
            <w:pPr>
              <w:jc w:val="center"/>
            </w:pPr>
            <w:r w:rsidRPr="00A7407E">
              <w:t>18.35</w:t>
            </w:r>
          </w:p>
        </w:tc>
        <w:tc>
          <w:tcPr>
            <w:tcW w:w="1239" w:type="dxa"/>
          </w:tcPr>
          <w:p w14:paraId="7CB4E4EA" w14:textId="4A31741F" w:rsidR="007F0956" w:rsidRDefault="007F0956" w:rsidP="007F0956">
            <w:pPr>
              <w:jc w:val="center"/>
            </w:pPr>
            <w:r w:rsidRPr="00A7407E">
              <w:t>4.273</w:t>
            </w:r>
          </w:p>
        </w:tc>
        <w:tc>
          <w:tcPr>
            <w:tcW w:w="1239" w:type="dxa"/>
          </w:tcPr>
          <w:p w14:paraId="42BEDC4B" w14:textId="66409529" w:rsidR="007F0956" w:rsidRDefault="007F0956" w:rsidP="007F0956">
            <w:pPr>
              <w:jc w:val="center"/>
            </w:pPr>
            <w:r w:rsidRPr="00A7407E">
              <w:t>35.09</w:t>
            </w:r>
          </w:p>
        </w:tc>
      </w:tr>
      <w:tr w:rsidR="007F0956" w14:paraId="02788661" w14:textId="77777777" w:rsidTr="00B22144">
        <w:tc>
          <w:tcPr>
            <w:tcW w:w="1238" w:type="dxa"/>
          </w:tcPr>
          <w:p w14:paraId="7B7E2948" w14:textId="77777777" w:rsidR="007F0956" w:rsidRDefault="007F0956" w:rsidP="007F0956">
            <w:r w:rsidRPr="00A24B9C">
              <w:rPr>
                <w:position w:val="-14"/>
              </w:rPr>
              <w:object w:dxaOrig="600" w:dyaOrig="400" w14:anchorId="120DF0BA">
                <v:shape id="_x0000_i1351" type="#_x0000_t75" style="width:30pt;height:19.5pt" o:ole="">
                  <v:imagedata r:id="rId33" o:title=""/>
                </v:shape>
                <o:OLEObject Type="Embed" ProgID="Equation.DSMT4" ShapeID="_x0000_i1351" DrawAspect="Content" ObjectID="_1803345756" r:id="rId340"/>
              </w:object>
            </w:r>
          </w:p>
        </w:tc>
        <w:tc>
          <w:tcPr>
            <w:tcW w:w="1239" w:type="dxa"/>
          </w:tcPr>
          <w:p w14:paraId="32029D87" w14:textId="56A7462C" w:rsidR="007F0956" w:rsidRDefault="007F0956" w:rsidP="007F0956">
            <w:pPr>
              <w:jc w:val="center"/>
            </w:pPr>
            <w:r w:rsidRPr="00A7407E">
              <w:t>178.20</w:t>
            </w:r>
          </w:p>
        </w:tc>
        <w:tc>
          <w:tcPr>
            <w:tcW w:w="1239" w:type="dxa"/>
          </w:tcPr>
          <w:p w14:paraId="29620CF3" w14:textId="6A3BDE9F" w:rsidR="007F0956" w:rsidRDefault="007F0956" w:rsidP="007F0956">
            <w:pPr>
              <w:jc w:val="center"/>
            </w:pPr>
            <w:r w:rsidRPr="00A7407E">
              <w:t>0.53873</w:t>
            </w:r>
          </w:p>
        </w:tc>
        <w:tc>
          <w:tcPr>
            <w:tcW w:w="1239" w:type="dxa"/>
          </w:tcPr>
          <w:p w14:paraId="31979601" w14:textId="15D87565" w:rsidR="007F0956" w:rsidRDefault="007F0956" w:rsidP="007F0956">
            <w:pPr>
              <w:jc w:val="center"/>
            </w:pPr>
            <w:r w:rsidRPr="00A7407E">
              <w:t>100.1</w:t>
            </w:r>
          </w:p>
        </w:tc>
        <w:tc>
          <w:tcPr>
            <w:tcW w:w="1561" w:type="dxa"/>
          </w:tcPr>
          <w:p w14:paraId="1F626208" w14:textId="2C1C724B" w:rsidR="007F0956" w:rsidRDefault="007F0956" w:rsidP="007F0956">
            <w:pPr>
              <w:jc w:val="center"/>
            </w:pPr>
            <w:r w:rsidRPr="00A7407E">
              <w:t>34.42</w:t>
            </w:r>
          </w:p>
        </w:tc>
        <w:tc>
          <w:tcPr>
            <w:tcW w:w="1239" w:type="dxa"/>
          </w:tcPr>
          <w:p w14:paraId="1C579331" w14:textId="5A596F7A" w:rsidR="007F0956" w:rsidRDefault="007F0956" w:rsidP="007F0956">
            <w:pPr>
              <w:jc w:val="center"/>
            </w:pPr>
            <w:r w:rsidRPr="00A7407E">
              <w:t>2.545</w:t>
            </w:r>
          </w:p>
        </w:tc>
        <w:tc>
          <w:tcPr>
            <w:tcW w:w="1239" w:type="dxa"/>
          </w:tcPr>
          <w:p w14:paraId="66B680D0" w14:textId="3416790F" w:rsidR="007F0956" w:rsidRDefault="007F0956" w:rsidP="007F0956">
            <w:pPr>
              <w:jc w:val="center"/>
            </w:pPr>
            <w:r w:rsidRPr="00A7407E">
              <w:t>13.91</w:t>
            </w:r>
          </w:p>
        </w:tc>
      </w:tr>
      <w:tr w:rsidR="007F0956" w14:paraId="18DACA22" w14:textId="77777777" w:rsidTr="00B22144">
        <w:tc>
          <w:tcPr>
            <w:tcW w:w="1238" w:type="dxa"/>
          </w:tcPr>
          <w:p w14:paraId="64C7F068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3BD8D854">
                <v:shape id="_x0000_i1352" type="#_x0000_t75" style="width:31.5pt;height:19.5pt" o:ole="">
                  <v:imagedata r:id="rId37" o:title=""/>
                </v:shape>
                <o:OLEObject Type="Embed" ProgID="Equation.DSMT4" ShapeID="_x0000_i1352" DrawAspect="Content" ObjectID="_1803345757" r:id="rId341"/>
              </w:object>
            </w:r>
          </w:p>
        </w:tc>
        <w:tc>
          <w:tcPr>
            <w:tcW w:w="1239" w:type="dxa"/>
          </w:tcPr>
          <w:p w14:paraId="655EB653" w14:textId="5D2EF0D7" w:rsidR="007F0956" w:rsidRDefault="007F0956" w:rsidP="007F0956">
            <w:pPr>
              <w:jc w:val="center"/>
            </w:pPr>
            <w:r w:rsidRPr="00A7407E">
              <w:t>100.60</w:t>
            </w:r>
          </w:p>
        </w:tc>
        <w:tc>
          <w:tcPr>
            <w:tcW w:w="1239" w:type="dxa"/>
          </w:tcPr>
          <w:p w14:paraId="7D85783F" w14:textId="6CDA5161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0.74054</w:t>
            </w:r>
          </w:p>
        </w:tc>
        <w:tc>
          <w:tcPr>
            <w:tcW w:w="1239" w:type="dxa"/>
          </w:tcPr>
          <w:p w14:paraId="046310E3" w14:textId="0E70D7F3" w:rsidR="007F0956" w:rsidRDefault="007F0956" w:rsidP="007F0956">
            <w:pPr>
              <w:jc w:val="center"/>
            </w:pPr>
            <w:r w:rsidRPr="00A7407E">
              <w:t>204</w:t>
            </w:r>
          </w:p>
        </w:tc>
        <w:tc>
          <w:tcPr>
            <w:tcW w:w="1561" w:type="dxa"/>
          </w:tcPr>
          <w:p w14:paraId="678B7BA6" w14:textId="1A19335C" w:rsidR="007F0956" w:rsidRDefault="007F0956" w:rsidP="007F0956">
            <w:pPr>
              <w:jc w:val="center"/>
            </w:pPr>
            <w:r w:rsidRPr="00A7407E">
              <w:t>21.38</w:t>
            </w:r>
          </w:p>
        </w:tc>
        <w:tc>
          <w:tcPr>
            <w:tcW w:w="1239" w:type="dxa"/>
          </w:tcPr>
          <w:p w14:paraId="6D138F6E" w14:textId="53D41F18" w:rsidR="007F0956" w:rsidRDefault="007F0956" w:rsidP="007F0956">
            <w:pPr>
              <w:jc w:val="center"/>
            </w:pPr>
            <w:r w:rsidRPr="00A7407E">
              <w:t>5.455</w:t>
            </w:r>
          </w:p>
        </w:tc>
        <w:tc>
          <w:tcPr>
            <w:tcW w:w="1239" w:type="dxa"/>
          </w:tcPr>
          <w:p w14:paraId="22726008" w14:textId="0BB9D149" w:rsidR="007F0956" w:rsidRDefault="007F0956" w:rsidP="007F0956">
            <w:pPr>
              <w:jc w:val="center"/>
            </w:pPr>
            <w:r w:rsidRPr="00A7407E">
              <w:t>29.55</w:t>
            </w:r>
          </w:p>
        </w:tc>
      </w:tr>
      <w:tr w:rsidR="007F0956" w14:paraId="42876A27" w14:textId="77777777" w:rsidTr="00B22144">
        <w:tc>
          <w:tcPr>
            <w:tcW w:w="1238" w:type="dxa"/>
          </w:tcPr>
          <w:p w14:paraId="1C8928CF" w14:textId="77777777" w:rsidR="007F0956" w:rsidRDefault="007F0956" w:rsidP="007F0956">
            <w:r w:rsidRPr="005A0FB8">
              <w:rPr>
                <w:position w:val="-16"/>
              </w:rPr>
              <w:object w:dxaOrig="660" w:dyaOrig="440" w14:anchorId="08EFD04E">
                <v:shape id="_x0000_i1353" type="#_x0000_t75" style="width:33pt;height:22.5pt" o:ole="">
                  <v:imagedata r:id="rId41" o:title=""/>
                </v:shape>
                <o:OLEObject Type="Embed" ProgID="Equation.DSMT4" ShapeID="_x0000_i1353" DrawAspect="Content" ObjectID="_1803345758" r:id="rId342"/>
              </w:object>
            </w:r>
          </w:p>
        </w:tc>
        <w:tc>
          <w:tcPr>
            <w:tcW w:w="1239" w:type="dxa"/>
          </w:tcPr>
          <w:p w14:paraId="54EF585A" w14:textId="729E90C5" w:rsidR="007F0956" w:rsidRDefault="007F0956" w:rsidP="007F0956">
            <w:pPr>
              <w:jc w:val="center"/>
            </w:pPr>
            <w:r w:rsidRPr="00A7407E">
              <w:t>222.90</w:t>
            </w:r>
          </w:p>
        </w:tc>
        <w:tc>
          <w:tcPr>
            <w:tcW w:w="1239" w:type="dxa"/>
          </w:tcPr>
          <w:p w14:paraId="7D1D55A6" w14:textId="4824B8B2" w:rsidR="007F0956" w:rsidRDefault="007F0956" w:rsidP="007F0956">
            <w:pPr>
              <w:jc w:val="center"/>
            </w:pPr>
            <w:r w:rsidRPr="00A7407E">
              <w:t>0.21052</w:t>
            </w:r>
          </w:p>
        </w:tc>
        <w:tc>
          <w:tcPr>
            <w:tcW w:w="1239" w:type="dxa"/>
          </w:tcPr>
          <w:p w14:paraId="696BC327" w14:textId="43CE6A7E" w:rsidR="007F0956" w:rsidRDefault="007F0956" w:rsidP="007F0956">
            <w:pPr>
              <w:jc w:val="center"/>
            </w:pPr>
            <w:r w:rsidRPr="00A7407E">
              <w:t>169.5</w:t>
            </w:r>
          </w:p>
        </w:tc>
        <w:tc>
          <w:tcPr>
            <w:tcW w:w="1561" w:type="dxa"/>
          </w:tcPr>
          <w:p w14:paraId="662AA720" w14:textId="60D837D7" w:rsidR="007F0956" w:rsidRDefault="007F0956" w:rsidP="007F0956">
            <w:pPr>
              <w:jc w:val="center"/>
            </w:pPr>
            <w:r w:rsidRPr="00A7407E">
              <w:t>46.1</w:t>
            </w:r>
          </w:p>
        </w:tc>
        <w:tc>
          <w:tcPr>
            <w:tcW w:w="1239" w:type="dxa"/>
          </w:tcPr>
          <w:p w14:paraId="0D5A6F6A" w14:textId="61E32BAA" w:rsidR="007F0956" w:rsidRDefault="007F0956" w:rsidP="007F0956">
            <w:pPr>
              <w:jc w:val="center"/>
            </w:pPr>
            <w:r w:rsidRPr="00A7407E">
              <w:t>0.9091</w:t>
            </w:r>
          </w:p>
        </w:tc>
        <w:tc>
          <w:tcPr>
            <w:tcW w:w="1239" w:type="dxa"/>
          </w:tcPr>
          <w:p w14:paraId="6170E17D" w14:textId="630EFC8F" w:rsidR="007F0956" w:rsidRDefault="007F0956" w:rsidP="007F0956">
            <w:pPr>
              <w:jc w:val="center"/>
            </w:pPr>
            <w:r w:rsidRPr="00A7407E">
              <w:t>13.64</w:t>
            </w:r>
          </w:p>
        </w:tc>
      </w:tr>
      <w:tr w:rsidR="007F0956" w14:paraId="1F29C735" w14:textId="77777777" w:rsidTr="00B22144">
        <w:tc>
          <w:tcPr>
            <w:tcW w:w="1238" w:type="dxa"/>
          </w:tcPr>
          <w:p w14:paraId="600029AA" w14:textId="77777777" w:rsidR="007F0956" w:rsidRDefault="007F0956" w:rsidP="007F0956">
            <w:r w:rsidRPr="005A0FB8">
              <w:rPr>
                <w:position w:val="-16"/>
              </w:rPr>
              <w:object w:dxaOrig="740" w:dyaOrig="440" w14:anchorId="7317063E">
                <v:shape id="_x0000_i1354" type="#_x0000_t75" style="width:37.5pt;height:22.5pt" o:ole="">
                  <v:imagedata r:id="rId45" o:title=""/>
                </v:shape>
                <o:OLEObject Type="Embed" ProgID="Equation.DSMT4" ShapeID="_x0000_i1354" DrawAspect="Content" ObjectID="_1803345759" r:id="rId343"/>
              </w:object>
            </w:r>
          </w:p>
        </w:tc>
        <w:tc>
          <w:tcPr>
            <w:tcW w:w="1239" w:type="dxa"/>
          </w:tcPr>
          <w:p w14:paraId="014B5440" w14:textId="50FBF80E" w:rsidR="007F0956" w:rsidRDefault="007F0956" w:rsidP="007F0956">
            <w:pPr>
              <w:jc w:val="center"/>
            </w:pPr>
            <w:r w:rsidRPr="00A7407E">
              <w:t>67.56</w:t>
            </w:r>
          </w:p>
        </w:tc>
        <w:tc>
          <w:tcPr>
            <w:tcW w:w="1239" w:type="dxa"/>
          </w:tcPr>
          <w:p w14:paraId="41EBC788" w14:textId="6D67FF75" w:rsidR="007F0956" w:rsidRDefault="007F0956" w:rsidP="007F0956">
            <w:pPr>
              <w:jc w:val="center"/>
            </w:pPr>
            <w:r w:rsidRPr="00A7407E">
              <w:t>0.61500</w:t>
            </w:r>
          </w:p>
        </w:tc>
        <w:tc>
          <w:tcPr>
            <w:tcW w:w="1239" w:type="dxa"/>
          </w:tcPr>
          <w:p w14:paraId="0D5293A9" w14:textId="49C02B8E" w:rsidR="007F0956" w:rsidRDefault="007F0956" w:rsidP="007F0956">
            <w:pPr>
              <w:jc w:val="center"/>
            </w:pPr>
            <w:r w:rsidRPr="00A7407E">
              <w:t>82.7</w:t>
            </w:r>
          </w:p>
        </w:tc>
        <w:tc>
          <w:tcPr>
            <w:tcW w:w="1561" w:type="dxa"/>
          </w:tcPr>
          <w:p w14:paraId="33F784E0" w14:textId="6C53D0C2" w:rsidR="007F0956" w:rsidRDefault="007F0956" w:rsidP="007F0956">
            <w:pPr>
              <w:jc w:val="center"/>
            </w:pPr>
            <w:r w:rsidRPr="00A7407E">
              <w:t>21.28</w:t>
            </w:r>
          </w:p>
        </w:tc>
        <w:tc>
          <w:tcPr>
            <w:tcW w:w="1239" w:type="dxa"/>
          </w:tcPr>
          <w:p w14:paraId="39B14DFB" w14:textId="667C8B13" w:rsidR="007F0956" w:rsidRDefault="007F0956" w:rsidP="007F0956">
            <w:pPr>
              <w:jc w:val="center"/>
            </w:pPr>
            <w:r w:rsidRPr="00A7407E">
              <w:t>3.545</w:t>
            </w:r>
          </w:p>
        </w:tc>
        <w:tc>
          <w:tcPr>
            <w:tcW w:w="1239" w:type="dxa"/>
          </w:tcPr>
          <w:p w14:paraId="62097065" w14:textId="52F0479F" w:rsidR="007F0956" w:rsidRDefault="007F0956" w:rsidP="007F0956">
            <w:pPr>
              <w:jc w:val="center"/>
            </w:pPr>
            <w:r w:rsidRPr="00A7407E">
              <w:t>29.27</w:t>
            </w:r>
          </w:p>
        </w:tc>
      </w:tr>
      <w:tr w:rsidR="007F0956" w14:paraId="054A95FD" w14:textId="77777777" w:rsidTr="00B22144">
        <w:tc>
          <w:tcPr>
            <w:tcW w:w="1238" w:type="dxa"/>
          </w:tcPr>
          <w:p w14:paraId="20CC010A" w14:textId="77777777" w:rsidR="007F0956" w:rsidRDefault="007F0956" w:rsidP="007F0956">
            <w:r w:rsidRPr="005A0FB8">
              <w:rPr>
                <w:position w:val="-16"/>
              </w:rPr>
              <w:object w:dxaOrig="660" w:dyaOrig="440" w14:anchorId="5557646B">
                <v:shape id="_x0000_i1355" type="#_x0000_t75" style="width:33pt;height:22.5pt" o:ole="">
                  <v:imagedata r:id="rId49" o:title=""/>
                </v:shape>
                <o:OLEObject Type="Embed" ProgID="Equation.DSMT4" ShapeID="_x0000_i1355" DrawAspect="Content" ObjectID="_1803345760" r:id="rId344"/>
              </w:object>
            </w:r>
          </w:p>
        </w:tc>
        <w:tc>
          <w:tcPr>
            <w:tcW w:w="1239" w:type="dxa"/>
          </w:tcPr>
          <w:p w14:paraId="4D50ACBB" w14:textId="66F871EE" w:rsidR="007F0956" w:rsidRDefault="007F0956" w:rsidP="007F0956">
            <w:pPr>
              <w:jc w:val="center"/>
            </w:pPr>
            <w:r w:rsidRPr="00A7407E">
              <w:t>221.50</w:t>
            </w:r>
          </w:p>
        </w:tc>
        <w:tc>
          <w:tcPr>
            <w:tcW w:w="1239" w:type="dxa"/>
          </w:tcPr>
          <w:p w14:paraId="2AFF6271" w14:textId="6437A920" w:rsidR="007F0956" w:rsidRDefault="007F0956" w:rsidP="007F0956">
            <w:pPr>
              <w:jc w:val="center"/>
            </w:pPr>
            <w:r w:rsidRPr="00A7407E">
              <w:t>0.33584</w:t>
            </w:r>
          </w:p>
        </w:tc>
        <w:tc>
          <w:tcPr>
            <w:tcW w:w="1239" w:type="dxa"/>
          </w:tcPr>
          <w:p w14:paraId="22706118" w14:textId="46601F85" w:rsidR="007F0956" w:rsidRDefault="007F0956" w:rsidP="007F0956">
            <w:pPr>
              <w:jc w:val="center"/>
            </w:pPr>
            <w:r w:rsidRPr="00A7407E">
              <w:t>175.4</w:t>
            </w:r>
          </w:p>
        </w:tc>
        <w:tc>
          <w:tcPr>
            <w:tcW w:w="1561" w:type="dxa"/>
          </w:tcPr>
          <w:p w14:paraId="4C49999A" w14:textId="70A6048F" w:rsidR="007F0956" w:rsidRDefault="007F0956" w:rsidP="007F0956">
            <w:pPr>
              <w:jc w:val="center"/>
            </w:pPr>
            <w:r w:rsidRPr="00A7407E">
              <w:t>44.88</w:t>
            </w:r>
          </w:p>
        </w:tc>
        <w:tc>
          <w:tcPr>
            <w:tcW w:w="1239" w:type="dxa"/>
          </w:tcPr>
          <w:p w14:paraId="3E969884" w14:textId="2C09DA96" w:rsidR="007F0956" w:rsidRDefault="007F0956" w:rsidP="007F0956">
            <w:pPr>
              <w:jc w:val="center"/>
            </w:pPr>
            <w:r w:rsidRPr="00A7407E">
              <w:t>0.3636</w:t>
            </w:r>
          </w:p>
        </w:tc>
        <w:tc>
          <w:tcPr>
            <w:tcW w:w="1239" w:type="dxa"/>
          </w:tcPr>
          <w:p w14:paraId="3265C530" w14:textId="1113710E" w:rsidR="007F0956" w:rsidRDefault="007F0956" w:rsidP="007F0956">
            <w:pPr>
              <w:jc w:val="center"/>
            </w:pPr>
            <w:r w:rsidRPr="00A7407E">
              <w:t>7.364</w:t>
            </w:r>
          </w:p>
        </w:tc>
      </w:tr>
      <w:tr w:rsidR="007F0956" w14:paraId="25068E10" w14:textId="77777777" w:rsidTr="00B22144">
        <w:tc>
          <w:tcPr>
            <w:tcW w:w="1238" w:type="dxa"/>
          </w:tcPr>
          <w:p w14:paraId="1968AC55" w14:textId="77777777" w:rsidR="007F0956" w:rsidRDefault="007F0956" w:rsidP="007F0956">
            <w:r w:rsidRPr="005A0FB8">
              <w:rPr>
                <w:position w:val="-16"/>
              </w:rPr>
              <w:object w:dxaOrig="720" w:dyaOrig="440" w14:anchorId="14B44C4B">
                <v:shape id="_x0000_i1356" type="#_x0000_t75" style="width:36.75pt;height:22.5pt" o:ole="">
                  <v:imagedata r:id="rId53" o:title=""/>
                </v:shape>
                <o:OLEObject Type="Embed" ProgID="Equation.DSMT4" ShapeID="_x0000_i1356" DrawAspect="Content" ObjectID="_1803345761" r:id="rId345"/>
              </w:object>
            </w:r>
          </w:p>
        </w:tc>
        <w:tc>
          <w:tcPr>
            <w:tcW w:w="1239" w:type="dxa"/>
          </w:tcPr>
          <w:p w14:paraId="5FA7ECCD" w14:textId="31E4E148" w:rsidR="007F0956" w:rsidRDefault="007F0956" w:rsidP="007F0956">
            <w:pPr>
              <w:jc w:val="center"/>
            </w:pPr>
            <w:r w:rsidRPr="00A7407E">
              <w:t>66.32</w:t>
            </w:r>
          </w:p>
        </w:tc>
        <w:tc>
          <w:tcPr>
            <w:tcW w:w="1239" w:type="dxa"/>
          </w:tcPr>
          <w:p w14:paraId="48346FF4" w14:textId="34A34DAA" w:rsidR="007F0956" w:rsidRDefault="007F0956" w:rsidP="007F0956">
            <w:pPr>
              <w:jc w:val="center"/>
            </w:pPr>
            <w:r w:rsidRPr="00A7407E">
              <w:t>0.66782</w:t>
            </w:r>
          </w:p>
        </w:tc>
        <w:tc>
          <w:tcPr>
            <w:tcW w:w="1239" w:type="dxa"/>
          </w:tcPr>
          <w:p w14:paraId="1EB7CAAB" w14:textId="77E749AC" w:rsidR="007F0956" w:rsidRDefault="007F0956" w:rsidP="007F0956">
            <w:pPr>
              <w:jc w:val="center"/>
            </w:pPr>
            <w:r w:rsidRPr="00A7407E">
              <w:t>43.36</w:t>
            </w:r>
          </w:p>
        </w:tc>
        <w:tc>
          <w:tcPr>
            <w:tcW w:w="1561" w:type="dxa"/>
          </w:tcPr>
          <w:p w14:paraId="0BE6D299" w14:textId="7F02404B" w:rsidR="007F0956" w:rsidRDefault="007F0956" w:rsidP="007F0956">
            <w:pPr>
              <w:jc w:val="center"/>
            </w:pPr>
            <w:r w:rsidRPr="00A7407E">
              <w:t>16.26</w:t>
            </w:r>
          </w:p>
        </w:tc>
        <w:tc>
          <w:tcPr>
            <w:tcW w:w="1239" w:type="dxa"/>
          </w:tcPr>
          <w:p w14:paraId="3129EE35" w14:textId="14698458" w:rsidR="007F0956" w:rsidRDefault="007F0956" w:rsidP="007F0956">
            <w:pPr>
              <w:jc w:val="center"/>
            </w:pPr>
            <w:r w:rsidRPr="00A7407E">
              <w:t>4.273</w:t>
            </w:r>
          </w:p>
        </w:tc>
        <w:tc>
          <w:tcPr>
            <w:tcW w:w="1239" w:type="dxa"/>
          </w:tcPr>
          <w:p w14:paraId="30A42AB1" w14:textId="2F06EAA1" w:rsidR="007F0956" w:rsidRDefault="007F0956" w:rsidP="007F0956">
            <w:pPr>
              <w:jc w:val="center"/>
            </w:pPr>
            <w:r w:rsidRPr="00A7407E">
              <w:t>33.91</w:t>
            </w:r>
          </w:p>
        </w:tc>
      </w:tr>
      <w:tr w:rsidR="007F0956" w14:paraId="09488B40" w14:textId="77777777" w:rsidTr="00B22144">
        <w:tc>
          <w:tcPr>
            <w:tcW w:w="1238" w:type="dxa"/>
          </w:tcPr>
          <w:p w14:paraId="0784B36A" w14:textId="77777777" w:rsidR="007F0956" w:rsidRDefault="007F0956" w:rsidP="007F0956">
            <w:r w:rsidRPr="005A0FB8">
              <w:rPr>
                <w:position w:val="-16"/>
              </w:rPr>
              <w:object w:dxaOrig="660" w:dyaOrig="440" w14:anchorId="63DF908B">
                <v:shape id="_x0000_i1357" type="#_x0000_t75" style="width:33pt;height:22.5pt" o:ole="">
                  <v:imagedata r:id="rId57" o:title=""/>
                </v:shape>
                <o:OLEObject Type="Embed" ProgID="Equation.DSMT4" ShapeID="_x0000_i1357" DrawAspect="Content" ObjectID="_1803345762" r:id="rId346"/>
              </w:object>
            </w:r>
          </w:p>
        </w:tc>
        <w:tc>
          <w:tcPr>
            <w:tcW w:w="1239" w:type="dxa"/>
          </w:tcPr>
          <w:p w14:paraId="08E39472" w14:textId="3763E0FB" w:rsidR="007F0956" w:rsidRDefault="007F0956" w:rsidP="007F0956">
            <w:pPr>
              <w:jc w:val="center"/>
            </w:pPr>
            <w:r w:rsidRPr="00A7407E">
              <w:t>204.40</w:t>
            </w:r>
          </w:p>
        </w:tc>
        <w:tc>
          <w:tcPr>
            <w:tcW w:w="1239" w:type="dxa"/>
          </w:tcPr>
          <w:p w14:paraId="1DC28FF7" w14:textId="0DBAC365" w:rsidR="007F0956" w:rsidRDefault="007F0956" w:rsidP="007F0956">
            <w:pPr>
              <w:jc w:val="center"/>
            </w:pPr>
            <w:r w:rsidRPr="00A7407E">
              <w:t>0.40385</w:t>
            </w:r>
          </w:p>
        </w:tc>
        <w:tc>
          <w:tcPr>
            <w:tcW w:w="1239" w:type="dxa"/>
          </w:tcPr>
          <w:p w14:paraId="4C19B332" w14:textId="50E6B4BC" w:rsidR="007F0956" w:rsidRDefault="007F0956" w:rsidP="007F0956">
            <w:pPr>
              <w:jc w:val="center"/>
            </w:pPr>
            <w:r w:rsidRPr="00A7407E">
              <w:t>146</w:t>
            </w:r>
          </w:p>
        </w:tc>
        <w:tc>
          <w:tcPr>
            <w:tcW w:w="1561" w:type="dxa"/>
          </w:tcPr>
          <w:p w14:paraId="10FC7569" w14:textId="3DB06F3B" w:rsidR="007F0956" w:rsidRDefault="007F0956" w:rsidP="007F0956">
            <w:pPr>
              <w:jc w:val="center"/>
            </w:pPr>
            <w:r w:rsidRPr="00A7407E">
              <w:t>34.24</w:t>
            </w:r>
          </w:p>
        </w:tc>
        <w:tc>
          <w:tcPr>
            <w:tcW w:w="1239" w:type="dxa"/>
          </w:tcPr>
          <w:p w14:paraId="4030F45E" w14:textId="34A80998" w:rsidR="007F0956" w:rsidRDefault="007F0956" w:rsidP="007F0956">
            <w:pPr>
              <w:jc w:val="center"/>
            </w:pPr>
            <w:r w:rsidRPr="00A7407E">
              <w:t>1.545</w:t>
            </w:r>
          </w:p>
        </w:tc>
        <w:tc>
          <w:tcPr>
            <w:tcW w:w="1239" w:type="dxa"/>
          </w:tcPr>
          <w:p w14:paraId="311B8EF8" w14:textId="2D84D9EC" w:rsidR="007F0956" w:rsidRDefault="007F0956" w:rsidP="007F0956">
            <w:pPr>
              <w:jc w:val="center"/>
            </w:pPr>
            <w:r w:rsidRPr="00A7407E">
              <w:t>18</w:t>
            </w:r>
          </w:p>
        </w:tc>
      </w:tr>
      <w:tr w:rsidR="007F0956" w14:paraId="31191F24" w14:textId="77777777" w:rsidTr="00B22144">
        <w:tc>
          <w:tcPr>
            <w:tcW w:w="1238" w:type="dxa"/>
          </w:tcPr>
          <w:p w14:paraId="3F12D0D8" w14:textId="77777777" w:rsidR="007F0956" w:rsidRDefault="007F0956" w:rsidP="007F0956">
            <w:r w:rsidRPr="005A0FB8">
              <w:rPr>
                <w:position w:val="-16"/>
              </w:rPr>
              <w:object w:dxaOrig="740" w:dyaOrig="440" w14:anchorId="12B90049">
                <v:shape id="_x0000_i1358" type="#_x0000_t75" style="width:37.5pt;height:22.5pt" o:ole="">
                  <v:imagedata r:id="rId61" o:title=""/>
                </v:shape>
                <o:OLEObject Type="Embed" ProgID="Equation.DSMT4" ShapeID="_x0000_i1358" DrawAspect="Content" ObjectID="_1803345763" r:id="rId347"/>
              </w:object>
            </w:r>
          </w:p>
        </w:tc>
        <w:tc>
          <w:tcPr>
            <w:tcW w:w="1239" w:type="dxa"/>
          </w:tcPr>
          <w:p w14:paraId="4FE2C9F5" w14:textId="5CA8F412" w:rsidR="007F0956" w:rsidRDefault="007F0956" w:rsidP="007F0956">
            <w:pPr>
              <w:jc w:val="center"/>
            </w:pPr>
            <w:r w:rsidRPr="00A7407E">
              <w:t>82.23</w:t>
            </w:r>
          </w:p>
        </w:tc>
        <w:tc>
          <w:tcPr>
            <w:tcW w:w="1239" w:type="dxa"/>
          </w:tcPr>
          <w:p w14:paraId="4A6A8D87" w14:textId="58A83F5D" w:rsidR="007F0956" w:rsidRDefault="007F0956" w:rsidP="007F0956">
            <w:pPr>
              <w:jc w:val="center"/>
            </w:pPr>
            <w:r w:rsidRPr="00A7407E">
              <w:t>0.72353</w:t>
            </w:r>
          </w:p>
        </w:tc>
        <w:tc>
          <w:tcPr>
            <w:tcW w:w="1239" w:type="dxa"/>
          </w:tcPr>
          <w:p w14:paraId="74C43F7E" w14:textId="4993B10B" w:rsidR="007F0956" w:rsidRDefault="007F0956" w:rsidP="007F0956">
            <w:pPr>
              <w:jc w:val="center"/>
            </w:pPr>
            <w:r w:rsidRPr="00A7407E">
              <w:t>29.44</w:t>
            </w:r>
          </w:p>
        </w:tc>
        <w:tc>
          <w:tcPr>
            <w:tcW w:w="1561" w:type="dxa"/>
          </w:tcPr>
          <w:p w14:paraId="27C4C19B" w14:textId="41FBE02B" w:rsidR="007F0956" w:rsidRDefault="007F0956" w:rsidP="007F0956">
            <w:pPr>
              <w:jc w:val="center"/>
            </w:pPr>
            <w:r w:rsidRPr="00A7407E">
              <w:t>13.82</w:t>
            </w:r>
          </w:p>
        </w:tc>
        <w:tc>
          <w:tcPr>
            <w:tcW w:w="1239" w:type="dxa"/>
          </w:tcPr>
          <w:p w14:paraId="42442276" w14:textId="76D39E0C" w:rsidR="007F0956" w:rsidRDefault="007F0956" w:rsidP="007F0956">
            <w:pPr>
              <w:jc w:val="center"/>
            </w:pPr>
            <w:r w:rsidRPr="00A7407E">
              <w:t>7.364</w:t>
            </w:r>
          </w:p>
        </w:tc>
        <w:tc>
          <w:tcPr>
            <w:tcW w:w="1239" w:type="dxa"/>
          </w:tcPr>
          <w:p w14:paraId="4AEAE9D3" w14:textId="2F6316B1" w:rsidR="007F0956" w:rsidRDefault="007F0956" w:rsidP="007F0956">
            <w:pPr>
              <w:jc w:val="center"/>
            </w:pPr>
            <w:r w:rsidRPr="00A7407E">
              <w:t>42.73</w:t>
            </w:r>
          </w:p>
        </w:tc>
      </w:tr>
      <w:tr w:rsidR="007F0956" w14:paraId="1A826039" w14:textId="77777777" w:rsidTr="00B22144">
        <w:tc>
          <w:tcPr>
            <w:tcW w:w="1238" w:type="dxa"/>
          </w:tcPr>
          <w:p w14:paraId="2BCC799A" w14:textId="77777777" w:rsidR="007F0956" w:rsidRDefault="007F0956" w:rsidP="007F0956">
            <w:r w:rsidRPr="005A0FB8">
              <w:rPr>
                <w:position w:val="-16"/>
              </w:rPr>
              <w:object w:dxaOrig="660" w:dyaOrig="440" w14:anchorId="5E4CB78D">
                <v:shape id="_x0000_i1359" type="#_x0000_t75" style="width:33pt;height:22.5pt" o:ole="">
                  <v:imagedata r:id="rId65" o:title=""/>
                </v:shape>
                <o:OLEObject Type="Embed" ProgID="Equation.DSMT4" ShapeID="_x0000_i1359" DrawAspect="Content" ObjectID="_1803345764" r:id="rId348"/>
              </w:object>
            </w:r>
          </w:p>
        </w:tc>
        <w:tc>
          <w:tcPr>
            <w:tcW w:w="1239" w:type="dxa"/>
          </w:tcPr>
          <w:p w14:paraId="5E61D466" w14:textId="076A402C" w:rsidR="007F0956" w:rsidRDefault="007F0956" w:rsidP="007F0956">
            <w:pPr>
              <w:jc w:val="center"/>
            </w:pPr>
            <w:r w:rsidRPr="00A7407E">
              <w:t>178.50</w:t>
            </w:r>
          </w:p>
        </w:tc>
        <w:tc>
          <w:tcPr>
            <w:tcW w:w="1239" w:type="dxa"/>
          </w:tcPr>
          <w:p w14:paraId="6A1E2385" w14:textId="122C907C" w:rsidR="007F0956" w:rsidRDefault="007F0956" w:rsidP="007F0956">
            <w:pPr>
              <w:jc w:val="center"/>
            </w:pPr>
            <w:r w:rsidRPr="00A7407E">
              <w:t>0.54835</w:t>
            </w:r>
          </w:p>
        </w:tc>
        <w:tc>
          <w:tcPr>
            <w:tcW w:w="1239" w:type="dxa"/>
          </w:tcPr>
          <w:p w14:paraId="214596AF" w14:textId="52AF96E0" w:rsidR="007F0956" w:rsidRDefault="007F0956" w:rsidP="007F0956">
            <w:pPr>
              <w:jc w:val="center"/>
            </w:pPr>
            <w:r w:rsidRPr="00A7407E">
              <w:t>106.5</w:t>
            </w:r>
          </w:p>
        </w:tc>
        <w:tc>
          <w:tcPr>
            <w:tcW w:w="1561" w:type="dxa"/>
          </w:tcPr>
          <w:p w14:paraId="05B28A99" w14:textId="353BE133" w:rsidR="007F0956" w:rsidRDefault="007F0956" w:rsidP="007F0956">
            <w:pPr>
              <w:jc w:val="center"/>
            </w:pPr>
            <w:r w:rsidRPr="00A7407E">
              <w:t>34.17</w:t>
            </w:r>
          </w:p>
        </w:tc>
        <w:tc>
          <w:tcPr>
            <w:tcW w:w="1239" w:type="dxa"/>
          </w:tcPr>
          <w:p w14:paraId="2D7BCCF3" w14:textId="553B227D" w:rsidR="007F0956" w:rsidRDefault="007F0956" w:rsidP="007F0956">
            <w:pPr>
              <w:jc w:val="center"/>
            </w:pPr>
            <w:r w:rsidRPr="00A7407E">
              <w:t>0.6364</w:t>
            </w:r>
          </w:p>
        </w:tc>
        <w:tc>
          <w:tcPr>
            <w:tcW w:w="1239" w:type="dxa"/>
          </w:tcPr>
          <w:p w14:paraId="0172570E" w14:textId="58A701C1" w:rsidR="007F0956" w:rsidRDefault="007F0956" w:rsidP="007F0956">
            <w:pPr>
              <w:jc w:val="center"/>
            </w:pPr>
            <w:r w:rsidRPr="00A7407E">
              <w:t>16.27</w:t>
            </w:r>
          </w:p>
        </w:tc>
      </w:tr>
      <w:tr w:rsidR="007F0956" w14:paraId="089039D4" w14:textId="77777777" w:rsidTr="00B22144">
        <w:tc>
          <w:tcPr>
            <w:tcW w:w="1238" w:type="dxa"/>
          </w:tcPr>
          <w:p w14:paraId="16B21DAA" w14:textId="77777777" w:rsidR="007F0956" w:rsidRDefault="007F0956" w:rsidP="007F0956">
            <w:r w:rsidRPr="00A24B9C">
              <w:rPr>
                <w:position w:val="-14"/>
              </w:rPr>
              <w:object w:dxaOrig="700" w:dyaOrig="400" w14:anchorId="402A7D8E">
                <v:shape id="_x0000_i1360" type="#_x0000_t75" style="width:34.5pt;height:19.5pt" o:ole="">
                  <v:imagedata r:id="rId69" o:title=""/>
                </v:shape>
                <o:OLEObject Type="Embed" ProgID="Equation.DSMT4" ShapeID="_x0000_i1360" DrawAspect="Content" ObjectID="_1803345765" r:id="rId349"/>
              </w:object>
            </w:r>
          </w:p>
        </w:tc>
        <w:tc>
          <w:tcPr>
            <w:tcW w:w="1239" w:type="dxa"/>
          </w:tcPr>
          <w:p w14:paraId="4A28AF27" w14:textId="19FB3BFB" w:rsidR="007F0956" w:rsidRDefault="007F0956" w:rsidP="007F0956">
            <w:pPr>
              <w:jc w:val="center"/>
            </w:pPr>
            <w:r w:rsidRPr="00A7407E">
              <w:t>96.16</w:t>
            </w:r>
          </w:p>
        </w:tc>
        <w:tc>
          <w:tcPr>
            <w:tcW w:w="1239" w:type="dxa"/>
          </w:tcPr>
          <w:p w14:paraId="15D449B1" w14:textId="5638D11E" w:rsidR="007F0956" w:rsidRDefault="007F0956" w:rsidP="007F0956">
            <w:pPr>
              <w:jc w:val="center"/>
            </w:pPr>
            <w:r w:rsidRPr="00A7407E">
              <w:t>0.74536</w:t>
            </w:r>
          </w:p>
        </w:tc>
        <w:tc>
          <w:tcPr>
            <w:tcW w:w="1239" w:type="dxa"/>
          </w:tcPr>
          <w:p w14:paraId="0C1BD748" w14:textId="5CBB49EF" w:rsidR="007F0956" w:rsidRDefault="007F0956" w:rsidP="007F0956">
            <w:pPr>
              <w:jc w:val="center"/>
            </w:pPr>
            <w:r w:rsidRPr="00A7407E">
              <w:t>187.4</w:t>
            </w:r>
          </w:p>
        </w:tc>
        <w:tc>
          <w:tcPr>
            <w:tcW w:w="1561" w:type="dxa"/>
          </w:tcPr>
          <w:p w14:paraId="231E9FAD" w14:textId="18102E18" w:rsidR="007F0956" w:rsidRDefault="007F0956" w:rsidP="007F0956">
            <w:pPr>
              <w:jc w:val="center"/>
            </w:pPr>
            <w:r w:rsidRPr="00A7407E">
              <w:t>19.8</w:t>
            </w:r>
          </w:p>
        </w:tc>
        <w:tc>
          <w:tcPr>
            <w:tcW w:w="1239" w:type="dxa"/>
          </w:tcPr>
          <w:p w14:paraId="68E0845D" w14:textId="3FC50125" w:rsidR="007F0956" w:rsidRDefault="007F0956" w:rsidP="007F0956">
            <w:pPr>
              <w:jc w:val="center"/>
            </w:pPr>
            <w:r w:rsidRPr="00A7407E">
              <w:t>5.455</w:t>
            </w:r>
          </w:p>
        </w:tc>
        <w:tc>
          <w:tcPr>
            <w:tcW w:w="1239" w:type="dxa"/>
          </w:tcPr>
          <w:p w14:paraId="0842DFCC" w14:textId="03C9CBA7" w:rsidR="007F0956" w:rsidRDefault="007F0956" w:rsidP="007F0956">
            <w:pPr>
              <w:jc w:val="center"/>
            </w:pPr>
            <w:r w:rsidRPr="00A7407E">
              <w:t>29.91</w:t>
            </w:r>
          </w:p>
        </w:tc>
      </w:tr>
      <w:tr w:rsidR="007F0956" w14:paraId="22F96E5A" w14:textId="77777777" w:rsidTr="00B22144">
        <w:tc>
          <w:tcPr>
            <w:tcW w:w="1238" w:type="dxa"/>
          </w:tcPr>
          <w:p w14:paraId="20072DA5" w14:textId="77777777" w:rsidR="007F0956" w:rsidRDefault="007F0956" w:rsidP="007F0956">
            <w:r w:rsidRPr="005A0FB8">
              <w:rPr>
                <w:position w:val="-16"/>
              </w:rPr>
              <w:object w:dxaOrig="840" w:dyaOrig="440" w14:anchorId="391F888D">
                <v:shape id="_x0000_i1361" type="#_x0000_t75" style="width:42pt;height:22.5pt" o:ole="">
                  <v:imagedata r:id="rId73" o:title=""/>
                </v:shape>
                <o:OLEObject Type="Embed" ProgID="Equation.DSMT4" ShapeID="_x0000_i1361" DrawAspect="Content" ObjectID="_1803345766" r:id="rId350"/>
              </w:object>
            </w:r>
          </w:p>
        </w:tc>
        <w:tc>
          <w:tcPr>
            <w:tcW w:w="1239" w:type="dxa"/>
          </w:tcPr>
          <w:p w14:paraId="4E6ECC30" w14:textId="6F9665A9" w:rsidR="007F0956" w:rsidRDefault="007F0956" w:rsidP="007F0956">
            <w:pPr>
              <w:jc w:val="center"/>
            </w:pPr>
            <w:r w:rsidRPr="00A7407E">
              <w:t>265.50</w:t>
            </w:r>
          </w:p>
        </w:tc>
        <w:tc>
          <w:tcPr>
            <w:tcW w:w="1239" w:type="dxa"/>
          </w:tcPr>
          <w:p w14:paraId="0B9C1E97" w14:textId="77C6F3BC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-0.37901</w:t>
            </w:r>
          </w:p>
        </w:tc>
        <w:tc>
          <w:tcPr>
            <w:tcW w:w="1239" w:type="dxa"/>
          </w:tcPr>
          <w:p w14:paraId="7F4E2F77" w14:textId="26817081" w:rsidR="007F0956" w:rsidRDefault="007F0956" w:rsidP="007F0956">
            <w:pPr>
              <w:jc w:val="center"/>
            </w:pPr>
            <w:r w:rsidRPr="00A7407E">
              <w:t>360.4</w:t>
            </w:r>
          </w:p>
        </w:tc>
        <w:tc>
          <w:tcPr>
            <w:tcW w:w="1561" w:type="dxa"/>
          </w:tcPr>
          <w:p w14:paraId="757FD34D" w14:textId="4EC5CC6B" w:rsidR="007F0956" w:rsidRDefault="007F0956" w:rsidP="007F0956">
            <w:pPr>
              <w:jc w:val="center"/>
            </w:pPr>
            <w:r w:rsidRPr="00A7407E">
              <w:t>53.14</w:t>
            </w:r>
          </w:p>
        </w:tc>
        <w:tc>
          <w:tcPr>
            <w:tcW w:w="1239" w:type="dxa"/>
          </w:tcPr>
          <w:p w14:paraId="43DA208A" w14:textId="1540109F" w:rsidR="007F0956" w:rsidRDefault="007F0956" w:rsidP="007F0956">
            <w:pPr>
              <w:jc w:val="center"/>
            </w:pPr>
            <w:r w:rsidRPr="00A7407E">
              <w:t>2.545</w:t>
            </w:r>
          </w:p>
        </w:tc>
        <w:tc>
          <w:tcPr>
            <w:tcW w:w="1239" w:type="dxa"/>
          </w:tcPr>
          <w:p w14:paraId="221F39CF" w14:textId="55CA5EE1" w:rsidR="007F0956" w:rsidRDefault="007F0956" w:rsidP="007F0956">
            <w:pPr>
              <w:jc w:val="center"/>
            </w:pPr>
            <w:r w:rsidRPr="00A7407E">
              <w:t>16.09</w:t>
            </w:r>
          </w:p>
        </w:tc>
      </w:tr>
      <w:tr w:rsidR="007F0956" w14:paraId="0185C587" w14:textId="77777777" w:rsidTr="00B22144">
        <w:tc>
          <w:tcPr>
            <w:tcW w:w="1238" w:type="dxa"/>
          </w:tcPr>
          <w:p w14:paraId="560B365B" w14:textId="77777777" w:rsidR="007F0956" w:rsidRDefault="007F0956" w:rsidP="007F0956">
            <w:r w:rsidRPr="005A0FB8">
              <w:rPr>
                <w:position w:val="-16"/>
              </w:rPr>
              <w:object w:dxaOrig="920" w:dyaOrig="440" w14:anchorId="09C66C82">
                <v:shape id="_x0000_i1362" type="#_x0000_t75" style="width:45.75pt;height:22.5pt" o:ole="">
                  <v:imagedata r:id="rId77" o:title=""/>
                </v:shape>
                <o:OLEObject Type="Embed" ProgID="Equation.DSMT4" ShapeID="_x0000_i1362" DrawAspect="Content" ObjectID="_1803345767" r:id="rId351"/>
              </w:object>
            </w:r>
          </w:p>
        </w:tc>
        <w:tc>
          <w:tcPr>
            <w:tcW w:w="1239" w:type="dxa"/>
          </w:tcPr>
          <w:p w14:paraId="07311BBA" w14:textId="4FA6C3A4" w:rsidR="007F0956" w:rsidRDefault="007F0956" w:rsidP="007F0956">
            <w:pPr>
              <w:jc w:val="center"/>
            </w:pPr>
            <w:r w:rsidRPr="00A7407E">
              <w:t>61.98</w:t>
            </w:r>
          </w:p>
        </w:tc>
        <w:tc>
          <w:tcPr>
            <w:tcW w:w="1239" w:type="dxa"/>
          </w:tcPr>
          <w:p w14:paraId="020159CF" w14:textId="4BAC459E" w:rsidR="007F0956" w:rsidRDefault="007F0956" w:rsidP="007F0956">
            <w:pPr>
              <w:jc w:val="center"/>
            </w:pPr>
            <w:r w:rsidRPr="00A7407E">
              <w:t>0.63961</w:t>
            </w:r>
          </w:p>
        </w:tc>
        <w:tc>
          <w:tcPr>
            <w:tcW w:w="1239" w:type="dxa"/>
          </w:tcPr>
          <w:p w14:paraId="08DF0643" w14:textId="2AF78C7A" w:rsidR="007F0956" w:rsidRDefault="007F0956" w:rsidP="007F0956">
            <w:pPr>
              <w:jc w:val="center"/>
            </w:pPr>
            <w:r w:rsidRPr="00A7407E">
              <w:t>47.26</w:t>
            </w:r>
          </w:p>
        </w:tc>
        <w:tc>
          <w:tcPr>
            <w:tcW w:w="1561" w:type="dxa"/>
          </w:tcPr>
          <w:p w14:paraId="6EFFE453" w14:textId="75D4E222" w:rsidR="007F0956" w:rsidRDefault="007F0956" w:rsidP="007F0956">
            <w:pPr>
              <w:jc w:val="center"/>
            </w:pPr>
            <w:r w:rsidRPr="00A7407E">
              <w:t>17.54</w:t>
            </w:r>
          </w:p>
        </w:tc>
        <w:tc>
          <w:tcPr>
            <w:tcW w:w="1239" w:type="dxa"/>
          </w:tcPr>
          <w:p w14:paraId="69E72686" w14:textId="02F42CF0" w:rsidR="007F0956" w:rsidRDefault="007F0956" w:rsidP="007F0956">
            <w:pPr>
              <w:jc w:val="center"/>
            </w:pPr>
            <w:r w:rsidRPr="00A7407E">
              <w:t>6.364</w:t>
            </w:r>
          </w:p>
        </w:tc>
        <w:tc>
          <w:tcPr>
            <w:tcW w:w="1239" w:type="dxa"/>
          </w:tcPr>
          <w:p w14:paraId="63BDC043" w14:textId="6C6CACF4" w:rsidR="007F0956" w:rsidRDefault="007F0956" w:rsidP="007F0956">
            <w:pPr>
              <w:jc w:val="center"/>
            </w:pPr>
            <w:r w:rsidRPr="00A7407E">
              <w:t>34.45</w:t>
            </w:r>
          </w:p>
        </w:tc>
      </w:tr>
      <w:tr w:rsidR="007F0956" w14:paraId="328CE70E" w14:textId="77777777" w:rsidTr="00B22144">
        <w:tc>
          <w:tcPr>
            <w:tcW w:w="1238" w:type="dxa"/>
          </w:tcPr>
          <w:p w14:paraId="03F770D6" w14:textId="77777777" w:rsidR="007F0956" w:rsidRDefault="007F0956" w:rsidP="007F0956">
            <w:r w:rsidRPr="005A0FB8">
              <w:rPr>
                <w:position w:val="-16"/>
              </w:rPr>
              <w:object w:dxaOrig="840" w:dyaOrig="440" w14:anchorId="1C3D5E31">
                <v:shape id="_x0000_i1363" type="#_x0000_t75" style="width:42pt;height:22.5pt" o:ole="">
                  <v:imagedata r:id="rId81" o:title=""/>
                </v:shape>
                <o:OLEObject Type="Embed" ProgID="Equation.DSMT4" ShapeID="_x0000_i1363" DrawAspect="Content" ObjectID="_1803345768" r:id="rId352"/>
              </w:object>
            </w:r>
          </w:p>
        </w:tc>
        <w:tc>
          <w:tcPr>
            <w:tcW w:w="1239" w:type="dxa"/>
          </w:tcPr>
          <w:p w14:paraId="46B07C56" w14:textId="20340E92" w:rsidR="007F0956" w:rsidRDefault="007F0956" w:rsidP="007F0956">
            <w:pPr>
              <w:jc w:val="center"/>
            </w:pPr>
            <w:r w:rsidRPr="00A7407E">
              <w:t>249.50</w:t>
            </w:r>
          </w:p>
        </w:tc>
        <w:tc>
          <w:tcPr>
            <w:tcW w:w="1239" w:type="dxa"/>
          </w:tcPr>
          <w:p w14:paraId="7B9ED639" w14:textId="081FC03F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-0.52427</w:t>
            </w:r>
          </w:p>
        </w:tc>
        <w:tc>
          <w:tcPr>
            <w:tcW w:w="1239" w:type="dxa"/>
          </w:tcPr>
          <w:p w14:paraId="178D47A3" w14:textId="451EF61F" w:rsidR="007F0956" w:rsidRDefault="007F0956" w:rsidP="007F0956">
            <w:pPr>
              <w:jc w:val="center"/>
            </w:pPr>
            <w:r w:rsidRPr="00A7407E">
              <w:t>320.5</w:t>
            </w:r>
          </w:p>
        </w:tc>
        <w:tc>
          <w:tcPr>
            <w:tcW w:w="1561" w:type="dxa"/>
          </w:tcPr>
          <w:p w14:paraId="220206AB" w14:textId="4FD4D6CE" w:rsidR="007F0956" w:rsidRDefault="007F0956" w:rsidP="007F0956">
            <w:pPr>
              <w:jc w:val="center"/>
            </w:pPr>
            <w:r w:rsidRPr="00A7407E">
              <w:t>53.49</w:t>
            </w:r>
          </w:p>
        </w:tc>
        <w:tc>
          <w:tcPr>
            <w:tcW w:w="1239" w:type="dxa"/>
          </w:tcPr>
          <w:p w14:paraId="42C6886A" w14:textId="33418AFB" w:rsidR="007F0956" w:rsidRDefault="007F0956" w:rsidP="007F0956">
            <w:pPr>
              <w:jc w:val="center"/>
            </w:pPr>
            <w:r w:rsidRPr="00A7407E">
              <w:t>3.455</w:t>
            </w:r>
          </w:p>
        </w:tc>
        <w:tc>
          <w:tcPr>
            <w:tcW w:w="1239" w:type="dxa"/>
          </w:tcPr>
          <w:p w14:paraId="556C307C" w14:textId="747D9978" w:rsidR="007F0956" w:rsidRDefault="007F0956" w:rsidP="007F0956">
            <w:pPr>
              <w:jc w:val="center"/>
            </w:pPr>
            <w:r w:rsidRPr="00A7407E">
              <w:t>15.18</w:t>
            </w:r>
          </w:p>
        </w:tc>
      </w:tr>
      <w:tr w:rsidR="007F0956" w14:paraId="5C71BB0A" w14:textId="77777777" w:rsidTr="00B22144">
        <w:tc>
          <w:tcPr>
            <w:tcW w:w="1238" w:type="dxa"/>
          </w:tcPr>
          <w:p w14:paraId="6288CE0A" w14:textId="77777777" w:rsidR="007F0956" w:rsidRDefault="007F0956" w:rsidP="007F0956">
            <w:r w:rsidRPr="005A0FB8">
              <w:rPr>
                <w:position w:val="-16"/>
              </w:rPr>
              <w:object w:dxaOrig="900" w:dyaOrig="440" w14:anchorId="795342A8">
                <v:shape id="_x0000_i1364" type="#_x0000_t75" style="width:45pt;height:22.5pt" o:ole="">
                  <v:imagedata r:id="rId85" o:title=""/>
                </v:shape>
                <o:OLEObject Type="Embed" ProgID="Equation.DSMT4" ShapeID="_x0000_i1364" DrawAspect="Content" ObjectID="_1803345769" r:id="rId353"/>
              </w:object>
            </w:r>
          </w:p>
        </w:tc>
        <w:tc>
          <w:tcPr>
            <w:tcW w:w="1239" w:type="dxa"/>
          </w:tcPr>
          <w:p w14:paraId="35553A30" w14:textId="11758C14" w:rsidR="007F0956" w:rsidRDefault="007F0956" w:rsidP="007F0956">
            <w:pPr>
              <w:jc w:val="center"/>
            </w:pPr>
            <w:r w:rsidRPr="00A7407E">
              <w:t>85.80</w:t>
            </w:r>
          </w:p>
        </w:tc>
        <w:tc>
          <w:tcPr>
            <w:tcW w:w="1239" w:type="dxa"/>
          </w:tcPr>
          <w:p w14:paraId="21A61423" w14:textId="658B9BED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0.70969</w:t>
            </w:r>
          </w:p>
        </w:tc>
        <w:tc>
          <w:tcPr>
            <w:tcW w:w="1239" w:type="dxa"/>
          </w:tcPr>
          <w:p w14:paraId="7B5F4E3D" w14:textId="37E9C9EF" w:rsidR="007F0956" w:rsidRDefault="007F0956" w:rsidP="007F0956">
            <w:pPr>
              <w:jc w:val="center"/>
            </w:pPr>
            <w:r w:rsidRPr="00A7407E">
              <w:t>31.65</w:t>
            </w:r>
          </w:p>
        </w:tc>
        <w:tc>
          <w:tcPr>
            <w:tcW w:w="1561" w:type="dxa"/>
          </w:tcPr>
          <w:p w14:paraId="12497DF6" w14:textId="1EF4B2D0" w:rsidR="007F0956" w:rsidRDefault="007F0956" w:rsidP="007F0956">
            <w:pPr>
              <w:jc w:val="center"/>
            </w:pPr>
            <w:r w:rsidRPr="00A7407E">
              <w:t>15.42</w:t>
            </w:r>
          </w:p>
        </w:tc>
        <w:tc>
          <w:tcPr>
            <w:tcW w:w="1239" w:type="dxa"/>
          </w:tcPr>
          <w:p w14:paraId="28720D53" w14:textId="2C7C9900" w:rsidR="007F0956" w:rsidRDefault="007F0956" w:rsidP="007F0956">
            <w:pPr>
              <w:jc w:val="center"/>
            </w:pPr>
            <w:r w:rsidRPr="00A7407E">
              <w:t>5.909</w:t>
            </w:r>
          </w:p>
        </w:tc>
        <w:tc>
          <w:tcPr>
            <w:tcW w:w="1239" w:type="dxa"/>
          </w:tcPr>
          <w:p w14:paraId="3A760384" w14:textId="43065AC2" w:rsidR="007F0956" w:rsidRDefault="007F0956" w:rsidP="007F0956">
            <w:pPr>
              <w:jc w:val="center"/>
            </w:pPr>
            <w:r w:rsidRPr="00A7407E">
              <w:t>38.27</w:t>
            </w:r>
          </w:p>
        </w:tc>
      </w:tr>
      <w:tr w:rsidR="007F0956" w14:paraId="33F13207" w14:textId="77777777" w:rsidTr="00B22144">
        <w:tc>
          <w:tcPr>
            <w:tcW w:w="1238" w:type="dxa"/>
          </w:tcPr>
          <w:p w14:paraId="1221518B" w14:textId="77777777" w:rsidR="007F0956" w:rsidRDefault="007F0956" w:rsidP="007F0956">
            <w:r w:rsidRPr="005A0FB8">
              <w:rPr>
                <w:position w:val="-16"/>
              </w:rPr>
              <w:object w:dxaOrig="840" w:dyaOrig="440" w14:anchorId="0A312477">
                <v:shape id="_x0000_i1365" type="#_x0000_t75" style="width:42pt;height:22.5pt" o:ole="">
                  <v:imagedata r:id="rId89" o:title=""/>
                </v:shape>
                <o:OLEObject Type="Embed" ProgID="Equation.DSMT4" ShapeID="_x0000_i1365" DrawAspect="Content" ObjectID="_1803345770" r:id="rId354"/>
              </w:object>
            </w:r>
          </w:p>
        </w:tc>
        <w:tc>
          <w:tcPr>
            <w:tcW w:w="1239" w:type="dxa"/>
          </w:tcPr>
          <w:p w14:paraId="2341EBFC" w14:textId="65D4A26F" w:rsidR="007F0956" w:rsidRDefault="007F0956" w:rsidP="007F0956">
            <w:pPr>
              <w:jc w:val="center"/>
            </w:pPr>
            <w:r w:rsidRPr="00A7407E">
              <w:t>212.90</w:t>
            </w:r>
          </w:p>
        </w:tc>
        <w:tc>
          <w:tcPr>
            <w:tcW w:w="1239" w:type="dxa"/>
          </w:tcPr>
          <w:p w14:paraId="3306D5A6" w14:textId="296873FD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-0.01877</w:t>
            </w:r>
          </w:p>
        </w:tc>
        <w:tc>
          <w:tcPr>
            <w:tcW w:w="1239" w:type="dxa"/>
          </w:tcPr>
          <w:p w14:paraId="283F1680" w14:textId="27366776" w:rsidR="007F0956" w:rsidRDefault="007F0956" w:rsidP="007F0956">
            <w:pPr>
              <w:jc w:val="center"/>
            </w:pPr>
            <w:r w:rsidRPr="00A7407E">
              <w:t>216.3</w:t>
            </w:r>
          </w:p>
        </w:tc>
        <w:tc>
          <w:tcPr>
            <w:tcW w:w="1561" w:type="dxa"/>
          </w:tcPr>
          <w:p w14:paraId="174EF422" w14:textId="6D2BD655" w:rsidR="007F0956" w:rsidRDefault="007F0956" w:rsidP="007F0956">
            <w:pPr>
              <w:jc w:val="center"/>
            </w:pPr>
            <w:r w:rsidRPr="00A7407E">
              <w:t>46.35</w:t>
            </w:r>
          </w:p>
        </w:tc>
        <w:tc>
          <w:tcPr>
            <w:tcW w:w="1239" w:type="dxa"/>
          </w:tcPr>
          <w:p w14:paraId="4AF888B4" w14:textId="45CA6B1F" w:rsidR="007F0956" w:rsidRDefault="007F0956" w:rsidP="007F0956">
            <w:pPr>
              <w:jc w:val="center"/>
            </w:pPr>
            <w:r w:rsidRPr="00A7407E">
              <w:t>1.818</w:t>
            </w:r>
          </w:p>
        </w:tc>
        <w:tc>
          <w:tcPr>
            <w:tcW w:w="1239" w:type="dxa"/>
          </w:tcPr>
          <w:p w14:paraId="3BA13EC0" w14:textId="017C6200" w:rsidR="007F0956" w:rsidRDefault="007F0956" w:rsidP="007F0956">
            <w:pPr>
              <w:jc w:val="center"/>
            </w:pPr>
            <w:r w:rsidRPr="00A7407E">
              <w:t>19.27</w:t>
            </w:r>
          </w:p>
        </w:tc>
      </w:tr>
      <w:tr w:rsidR="007F0956" w14:paraId="3C2AEF3F" w14:textId="77777777" w:rsidTr="00B22144">
        <w:tc>
          <w:tcPr>
            <w:tcW w:w="1238" w:type="dxa"/>
          </w:tcPr>
          <w:p w14:paraId="47190E0F" w14:textId="77777777" w:rsidR="007F0956" w:rsidRDefault="007F0956" w:rsidP="007F0956">
            <w:r w:rsidRPr="005A0FB8">
              <w:rPr>
                <w:position w:val="-16"/>
              </w:rPr>
              <w:object w:dxaOrig="900" w:dyaOrig="440" w14:anchorId="1A509F68">
                <v:shape id="_x0000_i1366" type="#_x0000_t75" style="width:45pt;height:22.5pt" o:ole="">
                  <v:imagedata r:id="rId93" o:title=""/>
                </v:shape>
                <o:OLEObject Type="Embed" ProgID="Equation.DSMT4" ShapeID="_x0000_i1366" DrawAspect="Content" ObjectID="_1803345771" r:id="rId355"/>
              </w:object>
            </w:r>
          </w:p>
        </w:tc>
        <w:tc>
          <w:tcPr>
            <w:tcW w:w="1239" w:type="dxa"/>
          </w:tcPr>
          <w:p w14:paraId="273D3549" w14:textId="1BC85665" w:rsidR="007F0956" w:rsidRDefault="007F0956" w:rsidP="007F0956">
            <w:pPr>
              <w:jc w:val="center"/>
            </w:pPr>
            <w:r w:rsidRPr="00A7407E">
              <w:t>74.10</w:t>
            </w:r>
          </w:p>
        </w:tc>
        <w:tc>
          <w:tcPr>
            <w:tcW w:w="1239" w:type="dxa"/>
          </w:tcPr>
          <w:p w14:paraId="7231F135" w14:textId="6FA7239A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0.74486</w:t>
            </w:r>
          </w:p>
        </w:tc>
        <w:tc>
          <w:tcPr>
            <w:tcW w:w="1239" w:type="dxa"/>
          </w:tcPr>
          <w:p w14:paraId="00FF673C" w14:textId="7A0DB826" w:rsidR="007F0956" w:rsidRDefault="007F0956" w:rsidP="007F0956">
            <w:pPr>
              <w:jc w:val="center"/>
            </w:pPr>
            <w:r w:rsidRPr="00A7407E">
              <w:t>29.04</w:t>
            </w:r>
          </w:p>
        </w:tc>
        <w:tc>
          <w:tcPr>
            <w:tcW w:w="1561" w:type="dxa"/>
          </w:tcPr>
          <w:p w14:paraId="61280857" w14:textId="7B5E934B" w:rsidR="007F0956" w:rsidRDefault="007F0956" w:rsidP="007F0956">
            <w:pPr>
              <w:jc w:val="center"/>
            </w:pPr>
            <w:r w:rsidRPr="00A7407E">
              <w:t>14.95</w:t>
            </w:r>
          </w:p>
        </w:tc>
        <w:tc>
          <w:tcPr>
            <w:tcW w:w="1239" w:type="dxa"/>
          </w:tcPr>
          <w:p w14:paraId="57D4DD81" w14:textId="7645B06F" w:rsidR="007F0956" w:rsidRDefault="007F0956" w:rsidP="007F0956">
            <w:pPr>
              <w:jc w:val="center"/>
            </w:pPr>
            <w:r w:rsidRPr="00A7407E">
              <w:t>5.091</w:t>
            </w:r>
          </w:p>
        </w:tc>
        <w:tc>
          <w:tcPr>
            <w:tcW w:w="1239" w:type="dxa"/>
          </w:tcPr>
          <w:p w14:paraId="1C427263" w14:textId="6A8E8CD4" w:rsidR="007F0956" w:rsidRDefault="007F0956" w:rsidP="007F0956">
            <w:pPr>
              <w:jc w:val="center"/>
            </w:pPr>
            <w:r w:rsidRPr="00A7407E">
              <w:t>38.82</w:t>
            </w:r>
          </w:p>
        </w:tc>
      </w:tr>
      <w:tr w:rsidR="007F0956" w14:paraId="78AAF89C" w14:textId="77777777" w:rsidTr="00B22144">
        <w:tc>
          <w:tcPr>
            <w:tcW w:w="1238" w:type="dxa"/>
          </w:tcPr>
          <w:p w14:paraId="56290EF7" w14:textId="77777777" w:rsidR="007F0956" w:rsidRDefault="007F0956" w:rsidP="007F0956">
            <w:r w:rsidRPr="005A0FB8">
              <w:rPr>
                <w:position w:val="-16"/>
              </w:rPr>
              <w:object w:dxaOrig="840" w:dyaOrig="440" w14:anchorId="220018C6">
                <v:shape id="_x0000_i1367" type="#_x0000_t75" style="width:42pt;height:22.5pt" o:ole="">
                  <v:imagedata r:id="rId97" o:title=""/>
                </v:shape>
                <o:OLEObject Type="Embed" ProgID="Equation.DSMT4" ShapeID="_x0000_i1367" DrawAspect="Content" ObjectID="_1803345772" r:id="rId356"/>
              </w:object>
            </w:r>
          </w:p>
        </w:tc>
        <w:tc>
          <w:tcPr>
            <w:tcW w:w="1239" w:type="dxa"/>
          </w:tcPr>
          <w:p w14:paraId="002FF3B9" w14:textId="79BDA09E" w:rsidR="007F0956" w:rsidRDefault="007F0956" w:rsidP="007F0956">
            <w:pPr>
              <w:jc w:val="center"/>
            </w:pPr>
            <w:r w:rsidRPr="00A7407E">
              <w:t>198.90</w:t>
            </w:r>
          </w:p>
        </w:tc>
        <w:tc>
          <w:tcPr>
            <w:tcW w:w="1239" w:type="dxa"/>
          </w:tcPr>
          <w:p w14:paraId="4AA5B974" w14:textId="7AC7B40C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0.22815</w:t>
            </w:r>
          </w:p>
        </w:tc>
        <w:tc>
          <w:tcPr>
            <w:tcW w:w="1239" w:type="dxa"/>
          </w:tcPr>
          <w:p w14:paraId="52C8684A" w14:textId="5A532ADE" w:rsidR="007F0956" w:rsidRDefault="007F0956" w:rsidP="007F0956">
            <w:pPr>
              <w:jc w:val="center"/>
            </w:pPr>
            <w:r w:rsidRPr="00A7407E">
              <w:t>134.5</w:t>
            </w:r>
          </w:p>
        </w:tc>
        <w:tc>
          <w:tcPr>
            <w:tcW w:w="1561" w:type="dxa"/>
          </w:tcPr>
          <w:p w14:paraId="6D55BC3E" w14:textId="43A05FE3" w:rsidR="007F0956" w:rsidRDefault="007F0956" w:rsidP="007F0956">
            <w:pPr>
              <w:jc w:val="center"/>
            </w:pPr>
            <w:r w:rsidRPr="00A7407E">
              <w:t>41.97</w:t>
            </w:r>
          </w:p>
        </w:tc>
        <w:tc>
          <w:tcPr>
            <w:tcW w:w="1239" w:type="dxa"/>
          </w:tcPr>
          <w:p w14:paraId="0D237CCE" w14:textId="7A8B6E1D" w:rsidR="007F0956" w:rsidRDefault="007F0956" w:rsidP="007F0956">
            <w:pPr>
              <w:jc w:val="center"/>
            </w:pPr>
            <w:r w:rsidRPr="00A7407E">
              <w:t>1.364</w:t>
            </w:r>
          </w:p>
        </w:tc>
        <w:tc>
          <w:tcPr>
            <w:tcW w:w="1239" w:type="dxa"/>
          </w:tcPr>
          <w:p w14:paraId="25779C11" w14:textId="520C48E4" w:rsidR="007F0956" w:rsidRDefault="007F0956" w:rsidP="007F0956">
            <w:pPr>
              <w:jc w:val="center"/>
            </w:pPr>
            <w:r w:rsidRPr="00A7407E">
              <w:t>15.82</w:t>
            </w:r>
          </w:p>
        </w:tc>
      </w:tr>
      <w:tr w:rsidR="007F0956" w14:paraId="5EB9E810" w14:textId="77777777" w:rsidTr="00B22144">
        <w:tc>
          <w:tcPr>
            <w:tcW w:w="1238" w:type="dxa"/>
          </w:tcPr>
          <w:p w14:paraId="521080F7" w14:textId="77777777" w:rsidR="007F0956" w:rsidRDefault="007F0956" w:rsidP="007F0956">
            <w:r w:rsidRPr="00A24B9C">
              <w:rPr>
                <w:position w:val="-14"/>
              </w:rPr>
              <w:object w:dxaOrig="880" w:dyaOrig="400" w14:anchorId="78C31C0C">
                <v:shape id="_x0000_i1368" type="#_x0000_t75" style="width:42.75pt;height:19.5pt" o:ole="">
                  <v:imagedata r:id="rId101" o:title=""/>
                </v:shape>
                <o:OLEObject Type="Embed" ProgID="Equation.DSMT4" ShapeID="_x0000_i1368" DrawAspect="Content" ObjectID="_1803345773" r:id="rId357"/>
              </w:object>
            </w:r>
          </w:p>
        </w:tc>
        <w:tc>
          <w:tcPr>
            <w:tcW w:w="1239" w:type="dxa"/>
          </w:tcPr>
          <w:p w14:paraId="5E306D27" w14:textId="3C55447F" w:rsidR="007F0956" w:rsidRDefault="007F0956" w:rsidP="007F0956">
            <w:pPr>
              <w:jc w:val="center"/>
            </w:pPr>
            <w:r w:rsidRPr="00A7407E">
              <w:t>89.04</w:t>
            </w:r>
          </w:p>
        </w:tc>
        <w:tc>
          <w:tcPr>
            <w:tcW w:w="1239" w:type="dxa"/>
          </w:tcPr>
          <w:p w14:paraId="02D860D1" w14:textId="2E3184AB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0.75441</w:t>
            </w:r>
          </w:p>
        </w:tc>
        <w:tc>
          <w:tcPr>
            <w:tcW w:w="1239" w:type="dxa"/>
          </w:tcPr>
          <w:p w14:paraId="4206D7C4" w14:textId="3CBB675E" w:rsidR="007F0956" w:rsidRDefault="007F0956" w:rsidP="007F0956">
            <w:pPr>
              <w:jc w:val="center"/>
            </w:pPr>
            <w:r w:rsidRPr="00A7407E">
              <w:t>88.98</w:t>
            </w:r>
          </w:p>
        </w:tc>
        <w:tc>
          <w:tcPr>
            <w:tcW w:w="1561" w:type="dxa"/>
          </w:tcPr>
          <w:p w14:paraId="1B9049A2" w14:textId="7C79536B" w:rsidR="007F0956" w:rsidRDefault="007F0956" w:rsidP="007F0956">
            <w:pPr>
              <w:jc w:val="center"/>
            </w:pPr>
            <w:r w:rsidRPr="00A7407E">
              <w:t>18.4</w:t>
            </w:r>
          </w:p>
        </w:tc>
        <w:tc>
          <w:tcPr>
            <w:tcW w:w="1239" w:type="dxa"/>
          </w:tcPr>
          <w:p w14:paraId="096584A7" w14:textId="55821AA5" w:rsidR="007F0956" w:rsidRDefault="007F0956" w:rsidP="007F0956">
            <w:pPr>
              <w:jc w:val="center"/>
            </w:pPr>
            <w:r w:rsidRPr="00A7407E">
              <w:t>5.364</w:t>
            </w:r>
          </w:p>
        </w:tc>
        <w:tc>
          <w:tcPr>
            <w:tcW w:w="1239" w:type="dxa"/>
          </w:tcPr>
          <w:p w14:paraId="169EA202" w14:textId="7B44FFA2" w:rsidR="007F0956" w:rsidRDefault="007F0956" w:rsidP="007F0956">
            <w:pPr>
              <w:jc w:val="center"/>
            </w:pPr>
            <w:r w:rsidRPr="00A7407E">
              <w:t>34</w:t>
            </w:r>
          </w:p>
        </w:tc>
      </w:tr>
      <w:tr w:rsidR="007F0956" w14:paraId="1ADFC719" w14:textId="77777777" w:rsidTr="00B22144">
        <w:tc>
          <w:tcPr>
            <w:tcW w:w="1238" w:type="dxa"/>
          </w:tcPr>
          <w:p w14:paraId="1D0896A4" w14:textId="77777777" w:rsidR="007F0956" w:rsidRDefault="007F0956" w:rsidP="007F0956">
            <w:r w:rsidRPr="005A0FB8">
              <w:rPr>
                <w:position w:val="-16"/>
              </w:rPr>
              <w:object w:dxaOrig="800" w:dyaOrig="440" w14:anchorId="7017FA6F">
                <v:shape id="_x0000_i1369" type="#_x0000_t75" style="width:40.5pt;height:22.5pt" o:ole="">
                  <v:imagedata r:id="rId105" o:title=""/>
                </v:shape>
                <o:OLEObject Type="Embed" ProgID="Equation.DSMT4" ShapeID="_x0000_i1369" DrawAspect="Content" ObjectID="_1803345774" r:id="rId358"/>
              </w:object>
            </w:r>
          </w:p>
        </w:tc>
        <w:tc>
          <w:tcPr>
            <w:tcW w:w="1239" w:type="dxa"/>
          </w:tcPr>
          <w:p w14:paraId="6D87C979" w14:textId="210FE5EF" w:rsidR="007F0956" w:rsidRDefault="007F0956" w:rsidP="007F0956">
            <w:pPr>
              <w:jc w:val="center"/>
            </w:pPr>
            <w:r w:rsidRPr="00A7407E">
              <w:t>218.40</w:t>
            </w:r>
          </w:p>
        </w:tc>
        <w:tc>
          <w:tcPr>
            <w:tcW w:w="1239" w:type="dxa"/>
          </w:tcPr>
          <w:p w14:paraId="0D491422" w14:textId="79F4D3DE" w:rsidR="007F0956" w:rsidRDefault="007F0956" w:rsidP="007F0956">
            <w:pPr>
              <w:jc w:val="center"/>
            </w:pPr>
            <w:r w:rsidRPr="00A7407E">
              <w:t>0.57731</w:t>
            </w:r>
          </w:p>
        </w:tc>
        <w:tc>
          <w:tcPr>
            <w:tcW w:w="1239" w:type="dxa"/>
          </w:tcPr>
          <w:p w14:paraId="4796027D" w14:textId="4070E7E1" w:rsidR="007F0956" w:rsidRDefault="007F0956" w:rsidP="007F0956">
            <w:pPr>
              <w:jc w:val="center"/>
            </w:pPr>
            <w:r w:rsidRPr="00A7407E">
              <w:t>193.5</w:t>
            </w:r>
          </w:p>
        </w:tc>
        <w:tc>
          <w:tcPr>
            <w:tcW w:w="1561" w:type="dxa"/>
          </w:tcPr>
          <w:p w14:paraId="60EA60B5" w14:textId="467C82DF" w:rsidR="007F0956" w:rsidRDefault="007F0956" w:rsidP="007F0956">
            <w:pPr>
              <w:jc w:val="center"/>
            </w:pPr>
            <w:r w:rsidRPr="00A7407E">
              <w:t>32.26</w:t>
            </w:r>
          </w:p>
        </w:tc>
        <w:tc>
          <w:tcPr>
            <w:tcW w:w="1239" w:type="dxa"/>
          </w:tcPr>
          <w:p w14:paraId="1A8CDDCB" w14:textId="31B58093" w:rsidR="007F0956" w:rsidRDefault="007F0956" w:rsidP="007F0956">
            <w:pPr>
              <w:jc w:val="center"/>
            </w:pPr>
            <w:r w:rsidRPr="00A7407E">
              <w:t>1.727</w:t>
            </w:r>
          </w:p>
        </w:tc>
        <w:tc>
          <w:tcPr>
            <w:tcW w:w="1239" w:type="dxa"/>
          </w:tcPr>
          <w:p w14:paraId="292566A6" w14:textId="1B125FE5" w:rsidR="007F0956" w:rsidRDefault="007F0956" w:rsidP="007F0956">
            <w:pPr>
              <w:jc w:val="center"/>
            </w:pPr>
            <w:r w:rsidRPr="00A7407E">
              <w:t>15.55</w:t>
            </w:r>
          </w:p>
        </w:tc>
      </w:tr>
      <w:tr w:rsidR="007F0956" w14:paraId="606F4A86" w14:textId="77777777" w:rsidTr="00B22144">
        <w:tc>
          <w:tcPr>
            <w:tcW w:w="1238" w:type="dxa"/>
          </w:tcPr>
          <w:p w14:paraId="15E5C6ED" w14:textId="77777777" w:rsidR="007F0956" w:rsidRDefault="007F0956" w:rsidP="007F0956">
            <w:r w:rsidRPr="005A0FB8">
              <w:rPr>
                <w:position w:val="-16"/>
              </w:rPr>
              <w:object w:dxaOrig="880" w:dyaOrig="440" w14:anchorId="62EF5AC0">
                <v:shape id="_x0000_i1370" type="#_x0000_t75" style="width:42.75pt;height:22.5pt" o:ole="">
                  <v:imagedata r:id="rId109" o:title=""/>
                </v:shape>
                <o:OLEObject Type="Embed" ProgID="Equation.DSMT4" ShapeID="_x0000_i1370" DrawAspect="Content" ObjectID="_1803345775" r:id="rId359"/>
              </w:object>
            </w:r>
          </w:p>
        </w:tc>
        <w:tc>
          <w:tcPr>
            <w:tcW w:w="1239" w:type="dxa"/>
          </w:tcPr>
          <w:p w14:paraId="2B0D3875" w14:textId="2AF59B86" w:rsidR="007F0956" w:rsidRDefault="007F0956" w:rsidP="007F0956">
            <w:pPr>
              <w:jc w:val="center"/>
            </w:pPr>
            <w:r w:rsidRPr="00A7407E">
              <w:t>218.30</w:t>
            </w:r>
          </w:p>
        </w:tc>
        <w:tc>
          <w:tcPr>
            <w:tcW w:w="1239" w:type="dxa"/>
          </w:tcPr>
          <w:p w14:paraId="353BA97C" w14:textId="2B5C3A86" w:rsidR="007F0956" w:rsidRDefault="007F0956" w:rsidP="007F0956">
            <w:pPr>
              <w:jc w:val="center"/>
            </w:pPr>
            <w:r w:rsidRPr="00A7407E">
              <w:t>0.57180</w:t>
            </w:r>
          </w:p>
        </w:tc>
        <w:tc>
          <w:tcPr>
            <w:tcW w:w="1239" w:type="dxa"/>
          </w:tcPr>
          <w:p w14:paraId="4CE1D0BD" w14:textId="0C3DEE2A" w:rsidR="007F0956" w:rsidRDefault="007F0956" w:rsidP="007F0956">
            <w:pPr>
              <w:jc w:val="center"/>
            </w:pPr>
            <w:r w:rsidRPr="00A7407E">
              <w:t>194.2</w:t>
            </w:r>
          </w:p>
        </w:tc>
        <w:tc>
          <w:tcPr>
            <w:tcW w:w="1561" w:type="dxa"/>
          </w:tcPr>
          <w:p w14:paraId="0E11C292" w14:textId="3EE67FAC" w:rsidR="007F0956" w:rsidRDefault="007F0956" w:rsidP="007F0956">
            <w:pPr>
              <w:jc w:val="center"/>
            </w:pPr>
            <w:r w:rsidRPr="00A7407E">
              <w:t>31.52</w:t>
            </w:r>
          </w:p>
        </w:tc>
        <w:tc>
          <w:tcPr>
            <w:tcW w:w="1239" w:type="dxa"/>
          </w:tcPr>
          <w:p w14:paraId="5A6221B2" w14:textId="2BBCCF17" w:rsidR="007F0956" w:rsidRDefault="007F0956" w:rsidP="007F0956">
            <w:pPr>
              <w:jc w:val="center"/>
            </w:pPr>
            <w:r w:rsidRPr="00A7407E">
              <w:t>1.636</w:t>
            </w:r>
          </w:p>
        </w:tc>
        <w:tc>
          <w:tcPr>
            <w:tcW w:w="1239" w:type="dxa"/>
          </w:tcPr>
          <w:p w14:paraId="01B38E86" w14:textId="05616486" w:rsidR="007F0956" w:rsidRDefault="007F0956" w:rsidP="007F0956">
            <w:pPr>
              <w:jc w:val="center"/>
            </w:pPr>
            <w:r w:rsidRPr="00A7407E">
              <w:t>17.36</w:t>
            </w:r>
          </w:p>
        </w:tc>
      </w:tr>
      <w:tr w:rsidR="007F0956" w14:paraId="50E1B335" w14:textId="77777777" w:rsidTr="00B22144">
        <w:tc>
          <w:tcPr>
            <w:tcW w:w="1238" w:type="dxa"/>
          </w:tcPr>
          <w:p w14:paraId="288AD817" w14:textId="77777777" w:rsidR="007F0956" w:rsidRDefault="007F0956" w:rsidP="007F0956">
            <w:r w:rsidRPr="005A0FB8">
              <w:rPr>
                <w:position w:val="-16"/>
              </w:rPr>
              <w:object w:dxaOrig="800" w:dyaOrig="440" w14:anchorId="13795D48">
                <v:shape id="_x0000_i1371" type="#_x0000_t75" style="width:40.5pt;height:22.5pt" o:ole="">
                  <v:imagedata r:id="rId113" o:title=""/>
                </v:shape>
                <o:OLEObject Type="Embed" ProgID="Equation.DSMT4" ShapeID="_x0000_i1371" DrawAspect="Content" ObjectID="_1803345776" r:id="rId360"/>
              </w:object>
            </w:r>
          </w:p>
        </w:tc>
        <w:tc>
          <w:tcPr>
            <w:tcW w:w="1239" w:type="dxa"/>
          </w:tcPr>
          <w:p w14:paraId="7190B9ED" w14:textId="045A20E1" w:rsidR="007F0956" w:rsidRDefault="007F0956" w:rsidP="007F0956">
            <w:pPr>
              <w:jc w:val="center"/>
            </w:pPr>
            <w:r w:rsidRPr="00A7407E">
              <w:t>214.20</w:t>
            </w:r>
          </w:p>
        </w:tc>
        <w:tc>
          <w:tcPr>
            <w:tcW w:w="1239" w:type="dxa"/>
          </w:tcPr>
          <w:p w14:paraId="5839B58D" w14:textId="10AC140F" w:rsidR="007F0956" w:rsidRDefault="007F0956" w:rsidP="007F0956">
            <w:pPr>
              <w:jc w:val="center"/>
            </w:pPr>
            <w:r w:rsidRPr="00A7407E">
              <w:t>0.48047</w:t>
            </w:r>
          </w:p>
        </w:tc>
        <w:tc>
          <w:tcPr>
            <w:tcW w:w="1239" w:type="dxa"/>
          </w:tcPr>
          <w:p w14:paraId="38F6D730" w14:textId="348A3F65" w:rsidR="007F0956" w:rsidRDefault="007F0956" w:rsidP="007F0956">
            <w:pPr>
              <w:jc w:val="center"/>
            </w:pPr>
            <w:r w:rsidRPr="00A7407E">
              <w:t>166</w:t>
            </w:r>
          </w:p>
        </w:tc>
        <w:tc>
          <w:tcPr>
            <w:tcW w:w="1561" w:type="dxa"/>
          </w:tcPr>
          <w:p w14:paraId="70AA14AA" w14:textId="36AEC528" w:rsidR="007F0956" w:rsidRDefault="007F0956" w:rsidP="007F0956">
            <w:pPr>
              <w:jc w:val="center"/>
            </w:pPr>
            <w:r w:rsidRPr="00A7407E">
              <w:t>32.25</w:t>
            </w:r>
          </w:p>
        </w:tc>
        <w:tc>
          <w:tcPr>
            <w:tcW w:w="1239" w:type="dxa"/>
          </w:tcPr>
          <w:p w14:paraId="47E7C1DB" w14:textId="69CE6399" w:rsidR="007F0956" w:rsidRDefault="007F0956" w:rsidP="007F0956">
            <w:pPr>
              <w:jc w:val="center"/>
            </w:pPr>
            <w:r w:rsidRPr="00A7407E">
              <w:t>1.455</w:t>
            </w:r>
          </w:p>
        </w:tc>
        <w:tc>
          <w:tcPr>
            <w:tcW w:w="1239" w:type="dxa"/>
          </w:tcPr>
          <w:p w14:paraId="2104D164" w14:textId="2DCFDD25" w:rsidR="007F0956" w:rsidRDefault="007F0956" w:rsidP="007F0956">
            <w:pPr>
              <w:jc w:val="center"/>
            </w:pPr>
            <w:r w:rsidRPr="00A7407E">
              <w:t>14.82</w:t>
            </w:r>
          </w:p>
        </w:tc>
      </w:tr>
      <w:tr w:rsidR="007F0956" w14:paraId="0739A1D4" w14:textId="77777777" w:rsidTr="00B22144">
        <w:tc>
          <w:tcPr>
            <w:tcW w:w="1238" w:type="dxa"/>
          </w:tcPr>
          <w:p w14:paraId="7DA4D5D6" w14:textId="77777777" w:rsidR="007F0956" w:rsidRDefault="007F0956" w:rsidP="007F0956">
            <w:r w:rsidRPr="005A0FB8">
              <w:rPr>
                <w:position w:val="-16"/>
              </w:rPr>
              <w:object w:dxaOrig="880" w:dyaOrig="440" w14:anchorId="31FC4B5B">
                <v:shape id="_x0000_i1372" type="#_x0000_t75" style="width:42.75pt;height:22.5pt" o:ole="">
                  <v:imagedata r:id="rId117" o:title=""/>
                </v:shape>
                <o:OLEObject Type="Embed" ProgID="Equation.DSMT4" ShapeID="_x0000_i1372" DrawAspect="Content" ObjectID="_1803345777" r:id="rId361"/>
              </w:object>
            </w:r>
          </w:p>
        </w:tc>
        <w:tc>
          <w:tcPr>
            <w:tcW w:w="1239" w:type="dxa"/>
          </w:tcPr>
          <w:p w14:paraId="37AC6DED" w14:textId="1A6391E3" w:rsidR="007F0956" w:rsidRDefault="007F0956" w:rsidP="007F0956">
            <w:pPr>
              <w:jc w:val="center"/>
            </w:pPr>
            <w:r w:rsidRPr="00A7407E">
              <w:t>217.30</w:t>
            </w:r>
          </w:p>
        </w:tc>
        <w:tc>
          <w:tcPr>
            <w:tcW w:w="1239" w:type="dxa"/>
          </w:tcPr>
          <w:p w14:paraId="6D01E840" w14:textId="78E062D7" w:rsidR="007F0956" w:rsidRDefault="007F0956" w:rsidP="007F0956">
            <w:pPr>
              <w:jc w:val="center"/>
            </w:pPr>
            <w:r w:rsidRPr="00A7407E">
              <w:t>0.53682</w:t>
            </w:r>
          </w:p>
        </w:tc>
        <w:tc>
          <w:tcPr>
            <w:tcW w:w="1239" w:type="dxa"/>
          </w:tcPr>
          <w:p w14:paraId="7D37C034" w14:textId="533CC6D8" w:rsidR="007F0956" w:rsidRDefault="007F0956" w:rsidP="007F0956">
            <w:pPr>
              <w:jc w:val="center"/>
            </w:pPr>
            <w:r w:rsidRPr="00A7407E">
              <w:t>168.1</w:t>
            </w:r>
          </w:p>
        </w:tc>
        <w:tc>
          <w:tcPr>
            <w:tcW w:w="1561" w:type="dxa"/>
          </w:tcPr>
          <w:p w14:paraId="5ED58CE4" w14:textId="5DA5264E" w:rsidR="007F0956" w:rsidRDefault="007F0956" w:rsidP="007F0956">
            <w:pPr>
              <w:jc w:val="center"/>
            </w:pPr>
            <w:r w:rsidRPr="00A7407E">
              <w:t>35.95</w:t>
            </w:r>
          </w:p>
        </w:tc>
        <w:tc>
          <w:tcPr>
            <w:tcW w:w="1239" w:type="dxa"/>
          </w:tcPr>
          <w:p w14:paraId="418AE65D" w14:textId="23BB7660" w:rsidR="007F0956" w:rsidRDefault="007F0956" w:rsidP="007F0956">
            <w:pPr>
              <w:jc w:val="center"/>
            </w:pPr>
            <w:r w:rsidRPr="00A7407E">
              <w:t>1.727</w:t>
            </w:r>
          </w:p>
        </w:tc>
        <w:tc>
          <w:tcPr>
            <w:tcW w:w="1239" w:type="dxa"/>
          </w:tcPr>
          <w:p w14:paraId="08B447F8" w14:textId="69B8F3E6" w:rsidR="007F0956" w:rsidRDefault="007F0956" w:rsidP="007F0956">
            <w:pPr>
              <w:jc w:val="center"/>
            </w:pPr>
            <w:r w:rsidRPr="00A7407E">
              <w:t>15.45</w:t>
            </w:r>
          </w:p>
        </w:tc>
      </w:tr>
      <w:tr w:rsidR="007F0956" w14:paraId="4170B0F6" w14:textId="77777777" w:rsidTr="00B22144">
        <w:tc>
          <w:tcPr>
            <w:tcW w:w="1238" w:type="dxa"/>
          </w:tcPr>
          <w:p w14:paraId="4902065A" w14:textId="77777777" w:rsidR="007F0956" w:rsidRDefault="007F0956" w:rsidP="007F0956">
            <w:r w:rsidRPr="005A0FB8">
              <w:rPr>
                <w:position w:val="-16"/>
              </w:rPr>
              <w:object w:dxaOrig="800" w:dyaOrig="440" w14:anchorId="36E39E60">
                <v:shape id="_x0000_i1373" type="#_x0000_t75" style="width:40.5pt;height:22.5pt" o:ole="">
                  <v:imagedata r:id="rId121" o:title=""/>
                </v:shape>
                <o:OLEObject Type="Embed" ProgID="Equation.DSMT4" ShapeID="_x0000_i1373" DrawAspect="Content" ObjectID="_1803345778" r:id="rId362"/>
              </w:object>
            </w:r>
          </w:p>
        </w:tc>
        <w:tc>
          <w:tcPr>
            <w:tcW w:w="1239" w:type="dxa"/>
          </w:tcPr>
          <w:p w14:paraId="6DBA7758" w14:textId="7771B324" w:rsidR="007F0956" w:rsidRDefault="007F0956" w:rsidP="007F0956">
            <w:pPr>
              <w:jc w:val="center"/>
            </w:pPr>
            <w:r w:rsidRPr="00A7407E">
              <w:t>185.20</w:t>
            </w:r>
          </w:p>
        </w:tc>
        <w:tc>
          <w:tcPr>
            <w:tcW w:w="1239" w:type="dxa"/>
          </w:tcPr>
          <w:p w14:paraId="25816434" w14:textId="5FF25E31" w:rsidR="007F0956" w:rsidRDefault="007F0956" w:rsidP="007F0956">
            <w:pPr>
              <w:jc w:val="center"/>
            </w:pPr>
            <w:r w:rsidRPr="00A7407E">
              <w:t>0.56918</w:t>
            </w:r>
          </w:p>
        </w:tc>
        <w:tc>
          <w:tcPr>
            <w:tcW w:w="1239" w:type="dxa"/>
          </w:tcPr>
          <w:p w14:paraId="6FEDF4D5" w14:textId="70147037" w:rsidR="007F0956" w:rsidRDefault="007F0956" w:rsidP="007F0956">
            <w:pPr>
              <w:jc w:val="center"/>
            </w:pPr>
            <w:r w:rsidRPr="00A7407E">
              <w:t>120.6</w:t>
            </w:r>
          </w:p>
        </w:tc>
        <w:tc>
          <w:tcPr>
            <w:tcW w:w="1561" w:type="dxa"/>
          </w:tcPr>
          <w:p w14:paraId="16D67655" w14:textId="5B21D5D4" w:rsidR="007F0956" w:rsidRDefault="007F0956" w:rsidP="007F0956">
            <w:pPr>
              <w:jc w:val="center"/>
            </w:pPr>
            <w:r w:rsidRPr="00A7407E">
              <w:t>29.56</w:t>
            </w:r>
          </w:p>
        </w:tc>
        <w:tc>
          <w:tcPr>
            <w:tcW w:w="1239" w:type="dxa"/>
          </w:tcPr>
          <w:p w14:paraId="3C866489" w14:textId="3C151CED" w:rsidR="007F0956" w:rsidRDefault="007F0956" w:rsidP="007F0956">
            <w:pPr>
              <w:jc w:val="center"/>
            </w:pPr>
            <w:r w:rsidRPr="00A7407E">
              <w:t>2.636</w:t>
            </w:r>
          </w:p>
        </w:tc>
        <w:tc>
          <w:tcPr>
            <w:tcW w:w="1239" w:type="dxa"/>
          </w:tcPr>
          <w:p w14:paraId="0ACBA474" w14:textId="1103940E" w:rsidR="007F0956" w:rsidRDefault="007F0956" w:rsidP="007F0956">
            <w:pPr>
              <w:jc w:val="center"/>
            </w:pPr>
            <w:r w:rsidRPr="00A7407E">
              <w:t>22.45</w:t>
            </w:r>
          </w:p>
        </w:tc>
      </w:tr>
      <w:tr w:rsidR="007F0956" w14:paraId="1280B8FB" w14:textId="77777777" w:rsidTr="00B22144">
        <w:tc>
          <w:tcPr>
            <w:tcW w:w="1238" w:type="dxa"/>
          </w:tcPr>
          <w:p w14:paraId="1B419766" w14:textId="77777777" w:rsidR="007F0956" w:rsidRDefault="007F0956" w:rsidP="007F0956">
            <w:r w:rsidRPr="005A0FB8">
              <w:rPr>
                <w:position w:val="-16"/>
              </w:rPr>
              <w:object w:dxaOrig="880" w:dyaOrig="440" w14:anchorId="553FAB2E">
                <v:shape id="_x0000_i1374" type="#_x0000_t75" style="width:42.75pt;height:22.5pt" o:ole="">
                  <v:imagedata r:id="rId125" o:title=""/>
                </v:shape>
                <o:OLEObject Type="Embed" ProgID="Equation.DSMT4" ShapeID="_x0000_i1374" DrawAspect="Content" ObjectID="_1803345779" r:id="rId363"/>
              </w:object>
            </w:r>
          </w:p>
        </w:tc>
        <w:tc>
          <w:tcPr>
            <w:tcW w:w="1239" w:type="dxa"/>
          </w:tcPr>
          <w:p w14:paraId="3E59E937" w14:textId="51539C66" w:rsidR="007F0956" w:rsidRDefault="007F0956" w:rsidP="007F0956">
            <w:pPr>
              <w:jc w:val="center"/>
            </w:pPr>
            <w:r w:rsidRPr="00A7407E">
              <w:t>211.10</w:t>
            </w:r>
          </w:p>
        </w:tc>
        <w:tc>
          <w:tcPr>
            <w:tcW w:w="1239" w:type="dxa"/>
          </w:tcPr>
          <w:p w14:paraId="1A54AF8F" w14:textId="0FA3E18E" w:rsidR="007F0956" w:rsidRDefault="007F0956" w:rsidP="007F0956">
            <w:pPr>
              <w:jc w:val="center"/>
            </w:pPr>
            <w:r w:rsidRPr="00A7407E">
              <w:t>0.48657</w:t>
            </w:r>
          </w:p>
        </w:tc>
        <w:tc>
          <w:tcPr>
            <w:tcW w:w="1239" w:type="dxa"/>
          </w:tcPr>
          <w:p w14:paraId="3DDFCCDA" w14:textId="1D10B8AA" w:rsidR="007F0956" w:rsidRDefault="007F0956" w:rsidP="007F0956">
            <w:pPr>
              <w:jc w:val="center"/>
            </w:pPr>
            <w:r w:rsidRPr="00A7407E">
              <w:t>135.9</w:t>
            </w:r>
          </w:p>
        </w:tc>
        <w:tc>
          <w:tcPr>
            <w:tcW w:w="1561" w:type="dxa"/>
          </w:tcPr>
          <w:p w14:paraId="4DC2A11C" w14:textId="25890E74" w:rsidR="007F0956" w:rsidRDefault="007F0956" w:rsidP="007F0956">
            <w:pPr>
              <w:jc w:val="center"/>
            </w:pPr>
            <w:r w:rsidRPr="00A7407E">
              <w:t>35.34</w:t>
            </w:r>
          </w:p>
        </w:tc>
        <w:tc>
          <w:tcPr>
            <w:tcW w:w="1239" w:type="dxa"/>
          </w:tcPr>
          <w:p w14:paraId="3EAB87D0" w14:textId="15FC3091" w:rsidR="007F0956" w:rsidRDefault="007F0956" w:rsidP="007F0956">
            <w:pPr>
              <w:jc w:val="center"/>
            </w:pPr>
            <w:r w:rsidRPr="00A7407E">
              <w:t>1.091</w:t>
            </w:r>
          </w:p>
        </w:tc>
        <w:tc>
          <w:tcPr>
            <w:tcW w:w="1239" w:type="dxa"/>
          </w:tcPr>
          <w:p w14:paraId="55860BD4" w14:textId="06DFD58A" w:rsidR="007F0956" w:rsidRDefault="007F0956" w:rsidP="007F0956">
            <w:pPr>
              <w:jc w:val="center"/>
            </w:pPr>
            <w:r w:rsidRPr="00A7407E">
              <w:t>15.91</w:t>
            </w:r>
          </w:p>
        </w:tc>
      </w:tr>
      <w:tr w:rsidR="007F0956" w14:paraId="380508E0" w14:textId="77777777" w:rsidTr="00B22144">
        <w:tc>
          <w:tcPr>
            <w:tcW w:w="1238" w:type="dxa"/>
          </w:tcPr>
          <w:p w14:paraId="6F453D69" w14:textId="77777777" w:rsidR="007F0956" w:rsidRDefault="007F0956" w:rsidP="007F0956">
            <w:r w:rsidRPr="005A0FB8">
              <w:rPr>
                <w:position w:val="-16"/>
              </w:rPr>
              <w:object w:dxaOrig="800" w:dyaOrig="440" w14:anchorId="0696E98B">
                <v:shape id="_x0000_i1375" type="#_x0000_t75" style="width:40.5pt;height:22.5pt" o:ole="">
                  <v:imagedata r:id="rId129" o:title=""/>
                </v:shape>
                <o:OLEObject Type="Embed" ProgID="Equation.DSMT4" ShapeID="_x0000_i1375" DrawAspect="Content" ObjectID="_1803345780" r:id="rId364"/>
              </w:object>
            </w:r>
          </w:p>
        </w:tc>
        <w:tc>
          <w:tcPr>
            <w:tcW w:w="1239" w:type="dxa"/>
          </w:tcPr>
          <w:p w14:paraId="4E51E93E" w14:textId="540FBEB6" w:rsidR="007F0956" w:rsidRDefault="007F0956" w:rsidP="007F0956">
            <w:pPr>
              <w:jc w:val="center"/>
            </w:pPr>
            <w:r w:rsidRPr="00A7407E">
              <w:t>165.50</w:t>
            </w:r>
          </w:p>
        </w:tc>
        <w:tc>
          <w:tcPr>
            <w:tcW w:w="1239" w:type="dxa"/>
          </w:tcPr>
          <w:p w14:paraId="376DD25B" w14:textId="7B143311" w:rsidR="007F0956" w:rsidRDefault="007F0956" w:rsidP="007F0956">
            <w:pPr>
              <w:jc w:val="center"/>
            </w:pPr>
            <w:r w:rsidRPr="00A7407E">
              <w:t>0.51390</w:t>
            </w:r>
          </w:p>
        </w:tc>
        <w:tc>
          <w:tcPr>
            <w:tcW w:w="1239" w:type="dxa"/>
          </w:tcPr>
          <w:p w14:paraId="0B2BB6F1" w14:textId="50F8030B" w:rsidR="007F0956" w:rsidRDefault="007F0956" w:rsidP="007F0956">
            <w:pPr>
              <w:jc w:val="center"/>
            </w:pPr>
            <w:r w:rsidRPr="00A7407E">
              <w:t>106</w:t>
            </w:r>
          </w:p>
        </w:tc>
        <w:tc>
          <w:tcPr>
            <w:tcW w:w="1561" w:type="dxa"/>
          </w:tcPr>
          <w:p w14:paraId="2715F2C6" w14:textId="55999E2D" w:rsidR="007F0956" w:rsidRDefault="007F0956" w:rsidP="007F0956">
            <w:pPr>
              <w:jc w:val="center"/>
            </w:pPr>
            <w:r w:rsidRPr="00A7407E">
              <w:t>34</w:t>
            </w:r>
          </w:p>
        </w:tc>
        <w:tc>
          <w:tcPr>
            <w:tcW w:w="1239" w:type="dxa"/>
          </w:tcPr>
          <w:p w14:paraId="100F6AC0" w14:textId="015614BF" w:rsidR="007F0956" w:rsidRDefault="007F0956" w:rsidP="007F0956">
            <w:pPr>
              <w:jc w:val="center"/>
            </w:pPr>
            <w:r w:rsidRPr="00A7407E">
              <w:t>1.909</w:t>
            </w:r>
          </w:p>
        </w:tc>
        <w:tc>
          <w:tcPr>
            <w:tcW w:w="1239" w:type="dxa"/>
          </w:tcPr>
          <w:p w14:paraId="3A7F12E7" w14:textId="5E66822E" w:rsidR="007F0956" w:rsidRDefault="007F0956" w:rsidP="007F0956">
            <w:pPr>
              <w:jc w:val="center"/>
            </w:pPr>
            <w:r w:rsidRPr="00A7407E">
              <w:t>17</w:t>
            </w:r>
          </w:p>
        </w:tc>
      </w:tr>
      <w:tr w:rsidR="007F0956" w14:paraId="0797D63B" w14:textId="77777777" w:rsidTr="00B22144">
        <w:tc>
          <w:tcPr>
            <w:tcW w:w="1238" w:type="dxa"/>
          </w:tcPr>
          <w:p w14:paraId="343254DD" w14:textId="77777777" w:rsidR="007F0956" w:rsidRDefault="007F0956" w:rsidP="007F0956">
            <w:r w:rsidRPr="00A24B9C">
              <w:rPr>
                <w:position w:val="-14"/>
              </w:rPr>
              <w:object w:dxaOrig="859" w:dyaOrig="400" w14:anchorId="668A2733">
                <v:shape id="_x0000_i1376" type="#_x0000_t75" style="width:42.75pt;height:19.5pt" o:ole="">
                  <v:imagedata r:id="rId133" o:title=""/>
                </v:shape>
                <o:OLEObject Type="Embed" ProgID="Equation.DSMT4" ShapeID="_x0000_i1376" DrawAspect="Content" ObjectID="_1803345781" r:id="rId365"/>
              </w:object>
            </w:r>
          </w:p>
        </w:tc>
        <w:tc>
          <w:tcPr>
            <w:tcW w:w="1239" w:type="dxa"/>
          </w:tcPr>
          <w:p w14:paraId="09EE73D0" w14:textId="1D9D11A8" w:rsidR="007F0956" w:rsidRDefault="007F0956" w:rsidP="007F0956">
            <w:pPr>
              <w:jc w:val="center"/>
            </w:pPr>
            <w:r w:rsidRPr="00A7407E">
              <w:t>194.70</w:t>
            </w:r>
          </w:p>
        </w:tc>
        <w:tc>
          <w:tcPr>
            <w:tcW w:w="1239" w:type="dxa"/>
          </w:tcPr>
          <w:p w14:paraId="1BDD97A8" w14:textId="2DBB0B09" w:rsidR="007F0956" w:rsidRDefault="007F0956" w:rsidP="007F0956">
            <w:pPr>
              <w:jc w:val="center"/>
            </w:pPr>
            <w:r w:rsidRPr="00A7407E">
              <w:t>0.62327</w:t>
            </w:r>
          </w:p>
        </w:tc>
        <w:tc>
          <w:tcPr>
            <w:tcW w:w="1239" w:type="dxa"/>
          </w:tcPr>
          <w:p w14:paraId="1F0FB823" w14:textId="7BA32A2A" w:rsidR="007F0956" w:rsidRDefault="007F0956" w:rsidP="007F0956">
            <w:pPr>
              <w:jc w:val="center"/>
            </w:pPr>
            <w:r w:rsidRPr="00A7407E">
              <w:t>113.4</w:t>
            </w:r>
          </w:p>
        </w:tc>
        <w:tc>
          <w:tcPr>
            <w:tcW w:w="1561" w:type="dxa"/>
          </w:tcPr>
          <w:p w14:paraId="3917E1B8" w14:textId="3D957B8D" w:rsidR="007F0956" w:rsidRDefault="007F0956" w:rsidP="007F0956">
            <w:pPr>
              <w:jc w:val="center"/>
            </w:pPr>
            <w:r w:rsidRPr="00A7407E">
              <w:t>30.48</w:t>
            </w:r>
          </w:p>
        </w:tc>
        <w:tc>
          <w:tcPr>
            <w:tcW w:w="1239" w:type="dxa"/>
          </w:tcPr>
          <w:p w14:paraId="643B22DD" w14:textId="2AB1B873" w:rsidR="007F0956" w:rsidRDefault="007F0956" w:rsidP="007F0956">
            <w:pPr>
              <w:jc w:val="center"/>
            </w:pPr>
            <w:r w:rsidRPr="00A7407E">
              <w:t>1.364</w:t>
            </w:r>
          </w:p>
        </w:tc>
        <w:tc>
          <w:tcPr>
            <w:tcW w:w="1239" w:type="dxa"/>
          </w:tcPr>
          <w:p w14:paraId="4BB55C04" w14:textId="7EFDE0A6" w:rsidR="007F0956" w:rsidRDefault="007F0956" w:rsidP="007F0956">
            <w:pPr>
              <w:jc w:val="center"/>
            </w:pPr>
            <w:r w:rsidRPr="00A7407E">
              <w:t>18.18</w:t>
            </w:r>
          </w:p>
        </w:tc>
      </w:tr>
      <w:tr w:rsidR="007F0956" w14:paraId="0B1FDD0F" w14:textId="77777777" w:rsidTr="00B22144">
        <w:tc>
          <w:tcPr>
            <w:tcW w:w="1238" w:type="dxa"/>
          </w:tcPr>
          <w:p w14:paraId="67024190" w14:textId="77777777" w:rsidR="007F0956" w:rsidRDefault="007F0956" w:rsidP="007F0956">
            <w:r w:rsidRPr="005A0FB8">
              <w:rPr>
                <w:position w:val="-16"/>
              </w:rPr>
              <w:object w:dxaOrig="859" w:dyaOrig="440" w14:anchorId="5D0EC816">
                <v:shape id="_x0000_i1377" type="#_x0000_t75" style="width:42.75pt;height:22.5pt" o:ole="">
                  <v:imagedata r:id="rId137" o:title=""/>
                </v:shape>
                <o:OLEObject Type="Embed" ProgID="Equation.DSMT4" ShapeID="_x0000_i1377" DrawAspect="Content" ObjectID="_1803345782" r:id="rId366"/>
              </w:object>
            </w:r>
          </w:p>
        </w:tc>
        <w:tc>
          <w:tcPr>
            <w:tcW w:w="1239" w:type="dxa"/>
          </w:tcPr>
          <w:p w14:paraId="5C9A30FD" w14:textId="6CA04E71" w:rsidR="007F0956" w:rsidRDefault="007F0956" w:rsidP="007F0956">
            <w:pPr>
              <w:jc w:val="center"/>
            </w:pPr>
            <w:r w:rsidRPr="00A7407E">
              <w:t>59.84</w:t>
            </w:r>
          </w:p>
        </w:tc>
        <w:tc>
          <w:tcPr>
            <w:tcW w:w="1239" w:type="dxa"/>
          </w:tcPr>
          <w:p w14:paraId="22564788" w14:textId="5CEE34EB" w:rsidR="007F0956" w:rsidRDefault="007F0956" w:rsidP="007F0956">
            <w:pPr>
              <w:jc w:val="center"/>
            </w:pPr>
            <w:r w:rsidRPr="00A7407E">
              <w:t>0.89686</w:t>
            </w:r>
          </w:p>
        </w:tc>
        <w:tc>
          <w:tcPr>
            <w:tcW w:w="1239" w:type="dxa"/>
          </w:tcPr>
          <w:p w14:paraId="6302FC47" w14:textId="3970FC8E" w:rsidR="007F0956" w:rsidRDefault="007F0956" w:rsidP="007F0956">
            <w:pPr>
              <w:jc w:val="center"/>
            </w:pPr>
            <w:r w:rsidRPr="00A7407E">
              <w:t>13.9</w:t>
            </w:r>
          </w:p>
        </w:tc>
        <w:tc>
          <w:tcPr>
            <w:tcW w:w="1561" w:type="dxa"/>
          </w:tcPr>
          <w:p w14:paraId="049521C3" w14:textId="3E959D9E" w:rsidR="007F0956" w:rsidRDefault="007F0956" w:rsidP="007F0956">
            <w:pPr>
              <w:jc w:val="center"/>
            </w:pPr>
            <w:r w:rsidRPr="00A7407E">
              <w:t>7.144</w:t>
            </w:r>
          </w:p>
        </w:tc>
        <w:tc>
          <w:tcPr>
            <w:tcW w:w="1239" w:type="dxa"/>
          </w:tcPr>
          <w:p w14:paraId="683CF3E1" w14:textId="0CCC7B90" w:rsidR="007F0956" w:rsidRDefault="007F0956" w:rsidP="007F0956">
            <w:pPr>
              <w:jc w:val="center"/>
            </w:pPr>
            <w:r w:rsidRPr="00A7407E">
              <w:t>8.091</w:t>
            </w:r>
          </w:p>
        </w:tc>
        <w:tc>
          <w:tcPr>
            <w:tcW w:w="1239" w:type="dxa"/>
          </w:tcPr>
          <w:p w14:paraId="0564E7DE" w14:textId="1BACE987" w:rsidR="007F0956" w:rsidRDefault="007F0956" w:rsidP="007F0956">
            <w:pPr>
              <w:jc w:val="center"/>
            </w:pPr>
            <w:r w:rsidRPr="00A7407E">
              <w:t>63.27</w:t>
            </w:r>
          </w:p>
        </w:tc>
      </w:tr>
      <w:tr w:rsidR="007F0956" w14:paraId="7576E5EC" w14:textId="77777777" w:rsidTr="00B22144">
        <w:tc>
          <w:tcPr>
            <w:tcW w:w="1238" w:type="dxa"/>
          </w:tcPr>
          <w:p w14:paraId="60703EC5" w14:textId="77777777" w:rsidR="007F0956" w:rsidRDefault="007F0956" w:rsidP="007F0956">
            <w:r w:rsidRPr="005A0FB8">
              <w:rPr>
                <w:position w:val="-16"/>
              </w:rPr>
              <w:object w:dxaOrig="940" w:dyaOrig="440" w14:anchorId="1B1ED7CD">
                <v:shape id="_x0000_i1378" type="#_x0000_t75" style="width:45.75pt;height:22.5pt" o:ole="">
                  <v:imagedata r:id="rId141" o:title=""/>
                </v:shape>
                <o:OLEObject Type="Embed" ProgID="Equation.DSMT4" ShapeID="_x0000_i1378" DrawAspect="Content" ObjectID="_1803345783" r:id="rId367"/>
              </w:object>
            </w:r>
          </w:p>
        </w:tc>
        <w:tc>
          <w:tcPr>
            <w:tcW w:w="1239" w:type="dxa"/>
          </w:tcPr>
          <w:p w14:paraId="4D24FFDB" w14:textId="5387ABF2" w:rsidR="007F0956" w:rsidRDefault="007F0956" w:rsidP="007F0956">
            <w:pPr>
              <w:jc w:val="center"/>
            </w:pPr>
            <w:r w:rsidRPr="00A7407E">
              <w:t>53.97</w:t>
            </w:r>
          </w:p>
        </w:tc>
        <w:tc>
          <w:tcPr>
            <w:tcW w:w="1239" w:type="dxa"/>
          </w:tcPr>
          <w:p w14:paraId="1F784ACE" w14:textId="16DC3CD5" w:rsidR="007F0956" w:rsidRDefault="007F0956" w:rsidP="007F0956">
            <w:pPr>
              <w:jc w:val="center"/>
            </w:pPr>
            <w:r w:rsidRPr="00A7407E">
              <w:t>0.90963</w:t>
            </w:r>
          </w:p>
        </w:tc>
        <w:tc>
          <w:tcPr>
            <w:tcW w:w="1239" w:type="dxa"/>
          </w:tcPr>
          <w:p w14:paraId="64DA76EF" w14:textId="1A1669A9" w:rsidR="007F0956" w:rsidRDefault="007F0956" w:rsidP="007F0956">
            <w:pPr>
              <w:jc w:val="center"/>
            </w:pPr>
            <w:r w:rsidRPr="00A7407E">
              <w:t>21.74</w:t>
            </w:r>
          </w:p>
        </w:tc>
        <w:tc>
          <w:tcPr>
            <w:tcW w:w="1561" w:type="dxa"/>
          </w:tcPr>
          <w:p w14:paraId="2C118E36" w14:textId="68E0274C" w:rsidR="007F0956" w:rsidRDefault="007F0956" w:rsidP="007F0956">
            <w:pPr>
              <w:jc w:val="center"/>
            </w:pPr>
            <w:r w:rsidRPr="00A7407E">
              <w:t>8.048</w:t>
            </w:r>
          </w:p>
        </w:tc>
        <w:tc>
          <w:tcPr>
            <w:tcW w:w="1239" w:type="dxa"/>
          </w:tcPr>
          <w:p w14:paraId="388969DC" w14:textId="7A508392" w:rsidR="007F0956" w:rsidRDefault="007F0956" w:rsidP="007F0956">
            <w:pPr>
              <w:jc w:val="center"/>
            </w:pPr>
            <w:r w:rsidRPr="00A7407E">
              <w:t>5.636</w:t>
            </w:r>
          </w:p>
        </w:tc>
        <w:tc>
          <w:tcPr>
            <w:tcW w:w="1239" w:type="dxa"/>
          </w:tcPr>
          <w:p w14:paraId="0AAEF843" w14:textId="7DD466A1" w:rsidR="007F0956" w:rsidRDefault="007F0956" w:rsidP="007F0956">
            <w:pPr>
              <w:jc w:val="center"/>
            </w:pPr>
            <w:r w:rsidRPr="00A7407E">
              <w:t>59.64</w:t>
            </w:r>
          </w:p>
        </w:tc>
      </w:tr>
      <w:tr w:rsidR="007F0956" w14:paraId="70589675" w14:textId="77777777" w:rsidTr="00B22144">
        <w:tc>
          <w:tcPr>
            <w:tcW w:w="1238" w:type="dxa"/>
          </w:tcPr>
          <w:p w14:paraId="6D5F88CA" w14:textId="77777777" w:rsidR="007F0956" w:rsidRDefault="007F0956" w:rsidP="007F0956">
            <w:r w:rsidRPr="005A0FB8">
              <w:rPr>
                <w:position w:val="-16"/>
              </w:rPr>
              <w:object w:dxaOrig="859" w:dyaOrig="440" w14:anchorId="094984DB">
                <v:shape id="_x0000_i1379" type="#_x0000_t75" style="width:42.75pt;height:22.5pt" o:ole="">
                  <v:imagedata r:id="rId145" o:title=""/>
                </v:shape>
                <o:OLEObject Type="Embed" ProgID="Equation.DSMT4" ShapeID="_x0000_i1379" DrawAspect="Content" ObjectID="_1803345784" r:id="rId368"/>
              </w:object>
            </w:r>
          </w:p>
        </w:tc>
        <w:tc>
          <w:tcPr>
            <w:tcW w:w="1239" w:type="dxa"/>
          </w:tcPr>
          <w:p w14:paraId="050FA98B" w14:textId="58723296" w:rsidR="007F0956" w:rsidRDefault="007F0956" w:rsidP="007F0956">
            <w:pPr>
              <w:jc w:val="center"/>
            </w:pPr>
            <w:r w:rsidRPr="00A7407E">
              <w:t>62.95</w:t>
            </w:r>
          </w:p>
        </w:tc>
        <w:tc>
          <w:tcPr>
            <w:tcW w:w="1239" w:type="dxa"/>
          </w:tcPr>
          <w:p w14:paraId="44E7EC39" w14:textId="300B8753" w:rsidR="007F0956" w:rsidRDefault="007F0956" w:rsidP="007F0956">
            <w:pPr>
              <w:jc w:val="center"/>
            </w:pPr>
            <w:r w:rsidRPr="00A7407E">
              <w:t>0.93001</w:t>
            </w:r>
          </w:p>
        </w:tc>
        <w:tc>
          <w:tcPr>
            <w:tcW w:w="1239" w:type="dxa"/>
          </w:tcPr>
          <w:p w14:paraId="105E1F6D" w14:textId="45534508" w:rsidR="007F0956" w:rsidRDefault="007F0956" w:rsidP="007F0956">
            <w:pPr>
              <w:jc w:val="center"/>
            </w:pPr>
            <w:r w:rsidRPr="00A7407E">
              <w:t>13.38</w:t>
            </w:r>
          </w:p>
        </w:tc>
        <w:tc>
          <w:tcPr>
            <w:tcW w:w="1561" w:type="dxa"/>
          </w:tcPr>
          <w:p w14:paraId="05E84E7A" w14:textId="268C217E" w:rsidR="007F0956" w:rsidRDefault="007F0956" w:rsidP="007F0956">
            <w:pPr>
              <w:jc w:val="center"/>
            </w:pPr>
            <w:r w:rsidRPr="00A7407E">
              <w:t>6.045</w:t>
            </w:r>
          </w:p>
        </w:tc>
        <w:tc>
          <w:tcPr>
            <w:tcW w:w="1239" w:type="dxa"/>
          </w:tcPr>
          <w:p w14:paraId="3C174270" w14:textId="68EDB397" w:rsidR="007F0956" w:rsidRDefault="007F0956" w:rsidP="007F0956">
            <w:pPr>
              <w:jc w:val="center"/>
            </w:pPr>
            <w:r w:rsidRPr="00A7407E">
              <w:t>10.73</w:t>
            </w:r>
          </w:p>
        </w:tc>
        <w:tc>
          <w:tcPr>
            <w:tcW w:w="1239" w:type="dxa"/>
          </w:tcPr>
          <w:p w14:paraId="635C8B4B" w14:textId="020F9960" w:rsidR="007F0956" w:rsidRDefault="007F0956" w:rsidP="007F0956">
            <w:pPr>
              <w:jc w:val="center"/>
            </w:pPr>
            <w:r w:rsidRPr="00A7407E">
              <w:t>71.36</w:t>
            </w:r>
          </w:p>
        </w:tc>
      </w:tr>
      <w:tr w:rsidR="007F0956" w14:paraId="1BB4F1AA" w14:textId="77777777" w:rsidTr="00B22144">
        <w:tc>
          <w:tcPr>
            <w:tcW w:w="1238" w:type="dxa"/>
          </w:tcPr>
          <w:p w14:paraId="1190FB05" w14:textId="77777777" w:rsidR="007F0956" w:rsidRDefault="007F0956" w:rsidP="007F0956">
            <w:r w:rsidRPr="005A0FB8">
              <w:rPr>
                <w:position w:val="-16"/>
              </w:rPr>
              <w:object w:dxaOrig="920" w:dyaOrig="440" w14:anchorId="647A6D92">
                <v:shape id="_x0000_i1380" type="#_x0000_t75" style="width:45.75pt;height:22.5pt" o:ole="">
                  <v:imagedata r:id="rId149" o:title=""/>
                </v:shape>
                <o:OLEObject Type="Embed" ProgID="Equation.DSMT4" ShapeID="_x0000_i1380" DrawAspect="Content" ObjectID="_1803345785" r:id="rId369"/>
              </w:object>
            </w:r>
          </w:p>
        </w:tc>
        <w:tc>
          <w:tcPr>
            <w:tcW w:w="1239" w:type="dxa"/>
          </w:tcPr>
          <w:p w14:paraId="01FAB3AE" w14:textId="2B7BB278" w:rsidR="007F0956" w:rsidRDefault="007F0956" w:rsidP="007F0956">
            <w:pPr>
              <w:jc w:val="center"/>
            </w:pPr>
            <w:r w:rsidRPr="00A7407E">
              <w:t>54.48</w:t>
            </w:r>
          </w:p>
        </w:tc>
        <w:tc>
          <w:tcPr>
            <w:tcW w:w="1239" w:type="dxa"/>
          </w:tcPr>
          <w:p w14:paraId="09CBCAEB" w14:textId="437A8115" w:rsidR="007F0956" w:rsidRDefault="007F0956" w:rsidP="007F0956">
            <w:pPr>
              <w:jc w:val="center"/>
            </w:pPr>
            <w:r w:rsidRPr="00A7407E">
              <w:t>-0.98864</w:t>
            </w:r>
          </w:p>
        </w:tc>
        <w:tc>
          <w:tcPr>
            <w:tcW w:w="1239" w:type="dxa"/>
          </w:tcPr>
          <w:p w14:paraId="6A344F65" w14:textId="4DB6EB27" w:rsidR="007F0956" w:rsidRDefault="007F0956" w:rsidP="007F0956">
            <w:pPr>
              <w:jc w:val="center"/>
            </w:pPr>
            <w:r w:rsidRPr="00A7407E">
              <w:t>52.72</w:t>
            </w:r>
          </w:p>
        </w:tc>
        <w:tc>
          <w:tcPr>
            <w:tcW w:w="1561" w:type="dxa"/>
          </w:tcPr>
          <w:p w14:paraId="73D6C519" w14:textId="7D681FEA" w:rsidR="007F0956" w:rsidRDefault="007F0956" w:rsidP="007F0956">
            <w:pPr>
              <w:jc w:val="center"/>
            </w:pPr>
            <w:r w:rsidRPr="00A7407E">
              <w:t>8.059</w:t>
            </w:r>
          </w:p>
        </w:tc>
        <w:tc>
          <w:tcPr>
            <w:tcW w:w="1239" w:type="dxa"/>
          </w:tcPr>
          <w:p w14:paraId="115444D3" w14:textId="1E9D51AA" w:rsidR="007F0956" w:rsidRDefault="007F0956" w:rsidP="007F0956">
            <w:pPr>
              <w:jc w:val="center"/>
            </w:pPr>
            <w:r w:rsidRPr="00A7407E">
              <w:t>8</w:t>
            </w:r>
          </w:p>
        </w:tc>
        <w:tc>
          <w:tcPr>
            <w:tcW w:w="1239" w:type="dxa"/>
          </w:tcPr>
          <w:p w14:paraId="68E10620" w14:textId="1452B1C4" w:rsidR="007F0956" w:rsidRDefault="007F0956" w:rsidP="007F0956">
            <w:pPr>
              <w:jc w:val="center"/>
            </w:pPr>
            <w:r w:rsidRPr="00A7407E">
              <w:t>57.36</w:t>
            </w:r>
          </w:p>
        </w:tc>
      </w:tr>
      <w:tr w:rsidR="007F0956" w14:paraId="34CCEACA" w14:textId="77777777" w:rsidTr="00B22144">
        <w:tc>
          <w:tcPr>
            <w:tcW w:w="1238" w:type="dxa"/>
          </w:tcPr>
          <w:p w14:paraId="07A7B9CA" w14:textId="77777777" w:rsidR="007F0956" w:rsidRDefault="007F0956" w:rsidP="007F0956">
            <w:r w:rsidRPr="005A0FB8">
              <w:rPr>
                <w:position w:val="-16"/>
              </w:rPr>
              <w:object w:dxaOrig="859" w:dyaOrig="440" w14:anchorId="47CA53BA">
                <v:shape id="_x0000_i1381" type="#_x0000_t75" style="width:42.75pt;height:22.5pt" o:ole="">
                  <v:imagedata r:id="rId153" o:title=""/>
                </v:shape>
                <o:OLEObject Type="Embed" ProgID="Equation.DSMT4" ShapeID="_x0000_i1381" DrawAspect="Content" ObjectID="_1803345786" r:id="rId370"/>
              </w:object>
            </w:r>
          </w:p>
        </w:tc>
        <w:tc>
          <w:tcPr>
            <w:tcW w:w="1239" w:type="dxa"/>
          </w:tcPr>
          <w:p w14:paraId="488F223F" w14:textId="437A58DC" w:rsidR="007F0956" w:rsidRDefault="007F0956" w:rsidP="007F0956">
            <w:pPr>
              <w:jc w:val="center"/>
            </w:pPr>
            <w:r w:rsidRPr="00A7407E">
              <w:t>125.70</w:t>
            </w:r>
          </w:p>
        </w:tc>
        <w:tc>
          <w:tcPr>
            <w:tcW w:w="1239" w:type="dxa"/>
          </w:tcPr>
          <w:p w14:paraId="362196A4" w14:textId="47AFD3A7" w:rsidR="007F0956" w:rsidRDefault="007F0956" w:rsidP="007F0956">
            <w:pPr>
              <w:jc w:val="center"/>
            </w:pPr>
            <w:r w:rsidRPr="00A7407E">
              <w:t>0.32622</w:t>
            </w:r>
          </w:p>
        </w:tc>
        <w:tc>
          <w:tcPr>
            <w:tcW w:w="1239" w:type="dxa"/>
          </w:tcPr>
          <w:p w14:paraId="419CDD8E" w14:textId="3F577E71" w:rsidR="007F0956" w:rsidRDefault="007F0956" w:rsidP="007F0956">
            <w:pPr>
              <w:jc w:val="center"/>
            </w:pPr>
            <w:r w:rsidRPr="00A7407E">
              <w:t>19.21</w:t>
            </w:r>
          </w:p>
        </w:tc>
        <w:tc>
          <w:tcPr>
            <w:tcW w:w="1561" w:type="dxa"/>
          </w:tcPr>
          <w:p w14:paraId="39EC7178" w14:textId="1A9A878D" w:rsidR="007F0956" w:rsidRDefault="007F0956" w:rsidP="007F0956">
            <w:pPr>
              <w:jc w:val="center"/>
            </w:pPr>
            <w:r w:rsidRPr="00A7407E">
              <w:t>5.832</w:t>
            </w:r>
          </w:p>
        </w:tc>
        <w:tc>
          <w:tcPr>
            <w:tcW w:w="1239" w:type="dxa"/>
          </w:tcPr>
          <w:p w14:paraId="3EC9DD1D" w14:textId="354EDF2D" w:rsidR="007F0956" w:rsidRDefault="007F0956" w:rsidP="007F0956">
            <w:pPr>
              <w:jc w:val="center"/>
            </w:pPr>
            <w:r w:rsidRPr="00A7407E">
              <w:t>10.64</w:t>
            </w:r>
          </w:p>
        </w:tc>
        <w:tc>
          <w:tcPr>
            <w:tcW w:w="1239" w:type="dxa"/>
          </w:tcPr>
          <w:p w14:paraId="6134772D" w14:textId="2DD4889B" w:rsidR="007F0956" w:rsidRDefault="007F0956" w:rsidP="007F0956">
            <w:pPr>
              <w:jc w:val="center"/>
            </w:pPr>
            <w:r w:rsidRPr="00A7407E">
              <w:t>68.27</w:t>
            </w:r>
          </w:p>
        </w:tc>
      </w:tr>
      <w:tr w:rsidR="007F0956" w14:paraId="2B0AD7EE" w14:textId="77777777" w:rsidTr="00B22144">
        <w:tc>
          <w:tcPr>
            <w:tcW w:w="1238" w:type="dxa"/>
          </w:tcPr>
          <w:p w14:paraId="3458215F" w14:textId="77777777" w:rsidR="007F0956" w:rsidRDefault="007F0956" w:rsidP="007F0956">
            <w:r w:rsidRPr="005A0FB8">
              <w:rPr>
                <w:position w:val="-16"/>
              </w:rPr>
              <w:object w:dxaOrig="940" w:dyaOrig="440" w14:anchorId="37FAF0AB">
                <v:shape id="_x0000_i1382" type="#_x0000_t75" style="width:45.75pt;height:22.5pt" o:ole="">
                  <v:imagedata r:id="rId157" o:title=""/>
                </v:shape>
                <o:OLEObject Type="Embed" ProgID="Equation.DSMT4" ShapeID="_x0000_i1382" DrawAspect="Content" ObjectID="_1803345787" r:id="rId371"/>
              </w:object>
            </w:r>
          </w:p>
        </w:tc>
        <w:tc>
          <w:tcPr>
            <w:tcW w:w="1239" w:type="dxa"/>
          </w:tcPr>
          <w:p w14:paraId="3405191F" w14:textId="4D89722F" w:rsidR="007F0956" w:rsidRDefault="007F0956" w:rsidP="007F0956">
            <w:pPr>
              <w:jc w:val="center"/>
            </w:pPr>
            <w:r w:rsidRPr="00A7407E">
              <w:t>77.46</w:t>
            </w:r>
          </w:p>
        </w:tc>
        <w:tc>
          <w:tcPr>
            <w:tcW w:w="1239" w:type="dxa"/>
          </w:tcPr>
          <w:p w14:paraId="42A18B69" w14:textId="2CEE40AE" w:rsidR="007F0956" w:rsidRDefault="007F0956" w:rsidP="007F0956">
            <w:pPr>
              <w:jc w:val="center"/>
            </w:pPr>
            <w:r w:rsidRPr="00A7407E">
              <w:t>0.91035</w:t>
            </w:r>
          </w:p>
        </w:tc>
        <w:tc>
          <w:tcPr>
            <w:tcW w:w="1239" w:type="dxa"/>
          </w:tcPr>
          <w:p w14:paraId="4A6E0A1E" w14:textId="4B341140" w:rsidR="007F0956" w:rsidRDefault="007F0956" w:rsidP="007F0956">
            <w:pPr>
              <w:jc w:val="center"/>
            </w:pPr>
            <w:r w:rsidRPr="00A7407E">
              <w:t>14.36</w:t>
            </w:r>
          </w:p>
        </w:tc>
        <w:tc>
          <w:tcPr>
            <w:tcW w:w="1561" w:type="dxa"/>
          </w:tcPr>
          <w:p w14:paraId="7A870BF8" w14:textId="2786AD60" w:rsidR="007F0956" w:rsidRDefault="007F0956" w:rsidP="007F0956">
            <w:pPr>
              <w:jc w:val="center"/>
            </w:pPr>
            <w:r w:rsidRPr="00A7407E">
              <w:t>7.181</w:t>
            </w:r>
          </w:p>
        </w:tc>
        <w:tc>
          <w:tcPr>
            <w:tcW w:w="1239" w:type="dxa"/>
          </w:tcPr>
          <w:p w14:paraId="29E31897" w14:textId="74B60FA4" w:rsidR="007F0956" w:rsidRDefault="007F0956" w:rsidP="007F0956">
            <w:pPr>
              <w:jc w:val="center"/>
            </w:pPr>
            <w:r w:rsidRPr="00A7407E">
              <w:t>8.182</w:t>
            </w:r>
          </w:p>
        </w:tc>
        <w:tc>
          <w:tcPr>
            <w:tcW w:w="1239" w:type="dxa"/>
          </w:tcPr>
          <w:p w14:paraId="08331720" w14:textId="078309A2" w:rsidR="007F0956" w:rsidRDefault="007F0956" w:rsidP="007F0956">
            <w:pPr>
              <w:jc w:val="center"/>
            </w:pPr>
            <w:r w:rsidRPr="00A7407E">
              <w:t>62.45</w:t>
            </w:r>
          </w:p>
        </w:tc>
      </w:tr>
      <w:tr w:rsidR="007F0956" w14:paraId="5E67D6A3" w14:textId="77777777" w:rsidTr="00B22144">
        <w:tc>
          <w:tcPr>
            <w:tcW w:w="1238" w:type="dxa"/>
          </w:tcPr>
          <w:p w14:paraId="5A0A8CDE" w14:textId="77777777" w:rsidR="007F0956" w:rsidRDefault="007F0956" w:rsidP="007F0956">
            <w:r w:rsidRPr="005A0FB8">
              <w:rPr>
                <w:position w:val="-16"/>
              </w:rPr>
              <w:object w:dxaOrig="859" w:dyaOrig="440" w14:anchorId="30EFB1C1">
                <v:shape id="_x0000_i1383" type="#_x0000_t75" style="width:42.75pt;height:22.5pt" o:ole="">
                  <v:imagedata r:id="rId161" o:title=""/>
                </v:shape>
                <o:OLEObject Type="Embed" ProgID="Equation.DSMT4" ShapeID="_x0000_i1383" DrawAspect="Content" ObjectID="_1803345788" r:id="rId372"/>
              </w:object>
            </w:r>
          </w:p>
        </w:tc>
        <w:tc>
          <w:tcPr>
            <w:tcW w:w="1239" w:type="dxa"/>
          </w:tcPr>
          <w:p w14:paraId="61CAFE75" w14:textId="4915337D" w:rsidR="007F0956" w:rsidRDefault="007F0956" w:rsidP="007F0956">
            <w:pPr>
              <w:jc w:val="center"/>
            </w:pPr>
            <w:r w:rsidRPr="00A7407E">
              <w:t>33.28</w:t>
            </w:r>
          </w:p>
        </w:tc>
        <w:tc>
          <w:tcPr>
            <w:tcW w:w="1239" w:type="dxa"/>
          </w:tcPr>
          <w:p w14:paraId="4390B83A" w14:textId="4D651F9F" w:rsidR="007F0956" w:rsidRDefault="007F0956" w:rsidP="007F0956">
            <w:pPr>
              <w:jc w:val="center"/>
            </w:pPr>
            <w:r w:rsidRPr="00A7407E">
              <w:t>0.76409</w:t>
            </w:r>
          </w:p>
        </w:tc>
        <w:tc>
          <w:tcPr>
            <w:tcW w:w="1239" w:type="dxa"/>
          </w:tcPr>
          <w:p w14:paraId="21F86E3A" w14:textId="3B7AEF1A" w:rsidR="007F0956" w:rsidRDefault="007F0956" w:rsidP="007F0956">
            <w:pPr>
              <w:jc w:val="center"/>
            </w:pPr>
            <w:r w:rsidRPr="00A7407E">
              <w:t>34.09</w:t>
            </w:r>
          </w:p>
        </w:tc>
        <w:tc>
          <w:tcPr>
            <w:tcW w:w="1561" w:type="dxa"/>
          </w:tcPr>
          <w:p w14:paraId="52A962CA" w14:textId="76339833" w:rsidR="007F0956" w:rsidRDefault="007F0956" w:rsidP="007F0956">
            <w:pPr>
              <w:jc w:val="center"/>
            </w:pPr>
            <w:r w:rsidRPr="00A7407E">
              <w:t>17.64</w:t>
            </w:r>
          </w:p>
        </w:tc>
        <w:tc>
          <w:tcPr>
            <w:tcW w:w="1239" w:type="dxa"/>
          </w:tcPr>
          <w:p w14:paraId="473FB04E" w14:textId="3462E1FA" w:rsidR="007F0956" w:rsidRDefault="007F0956" w:rsidP="007F0956">
            <w:pPr>
              <w:jc w:val="center"/>
            </w:pPr>
            <w:r w:rsidRPr="00A7407E">
              <w:t>1.636</w:t>
            </w:r>
          </w:p>
        </w:tc>
        <w:tc>
          <w:tcPr>
            <w:tcW w:w="1239" w:type="dxa"/>
          </w:tcPr>
          <w:p w14:paraId="715B80C4" w14:textId="5083FAA0" w:rsidR="007F0956" w:rsidRDefault="007F0956" w:rsidP="007F0956">
            <w:pPr>
              <w:jc w:val="center"/>
            </w:pPr>
            <w:r w:rsidRPr="00A7407E">
              <w:t>27.45</w:t>
            </w:r>
          </w:p>
        </w:tc>
      </w:tr>
      <w:tr w:rsidR="007F0956" w14:paraId="2F512FDA" w14:textId="77777777" w:rsidTr="00B22144">
        <w:tc>
          <w:tcPr>
            <w:tcW w:w="1238" w:type="dxa"/>
          </w:tcPr>
          <w:p w14:paraId="50A219BC" w14:textId="77777777" w:rsidR="007F0956" w:rsidRDefault="007F0956" w:rsidP="007F0956">
            <w:r w:rsidRPr="00A24B9C">
              <w:rPr>
                <w:position w:val="-14"/>
              </w:rPr>
              <w:object w:dxaOrig="900" w:dyaOrig="400" w14:anchorId="76830696">
                <v:shape id="_x0000_i1384" type="#_x0000_t75" style="width:45pt;height:19.5pt" o:ole="">
                  <v:imagedata r:id="rId165" o:title=""/>
                </v:shape>
                <o:OLEObject Type="Embed" ProgID="Equation.DSMT4" ShapeID="_x0000_i1384" DrawAspect="Content" ObjectID="_1803345789" r:id="rId373"/>
              </w:object>
            </w:r>
          </w:p>
        </w:tc>
        <w:tc>
          <w:tcPr>
            <w:tcW w:w="1239" w:type="dxa"/>
          </w:tcPr>
          <w:p w14:paraId="75C21810" w14:textId="7232BEEA" w:rsidR="007F0956" w:rsidRDefault="007F0956" w:rsidP="007F0956">
            <w:pPr>
              <w:jc w:val="center"/>
            </w:pPr>
            <w:r w:rsidRPr="00A7407E">
              <w:t>28.12</w:t>
            </w:r>
          </w:p>
        </w:tc>
        <w:tc>
          <w:tcPr>
            <w:tcW w:w="1239" w:type="dxa"/>
          </w:tcPr>
          <w:p w14:paraId="322204B1" w14:textId="1FD2FB57" w:rsidR="007F0956" w:rsidRDefault="007F0956" w:rsidP="007F0956">
            <w:pPr>
              <w:jc w:val="center"/>
            </w:pPr>
            <w:r w:rsidRPr="00A7407E">
              <w:t>0.96535</w:t>
            </w:r>
          </w:p>
        </w:tc>
        <w:tc>
          <w:tcPr>
            <w:tcW w:w="1239" w:type="dxa"/>
          </w:tcPr>
          <w:p w14:paraId="5E1ABCE9" w14:textId="7C00F478" w:rsidR="007F0956" w:rsidRDefault="007F0956" w:rsidP="007F0956">
            <w:pPr>
              <w:jc w:val="center"/>
            </w:pPr>
            <w:r w:rsidRPr="00A7407E">
              <w:t>11.96</w:t>
            </w:r>
          </w:p>
        </w:tc>
        <w:tc>
          <w:tcPr>
            <w:tcW w:w="1561" w:type="dxa"/>
          </w:tcPr>
          <w:p w14:paraId="42CE22D7" w14:textId="4BAFA4D1" w:rsidR="007F0956" w:rsidRDefault="007F0956" w:rsidP="007F0956">
            <w:pPr>
              <w:jc w:val="center"/>
            </w:pPr>
            <w:r w:rsidRPr="00A7407E">
              <w:t>6.147</w:t>
            </w:r>
          </w:p>
        </w:tc>
        <w:tc>
          <w:tcPr>
            <w:tcW w:w="1239" w:type="dxa"/>
          </w:tcPr>
          <w:p w14:paraId="791B7708" w14:textId="2C52BE45" w:rsidR="007F0956" w:rsidRDefault="007F0956" w:rsidP="007F0956">
            <w:pPr>
              <w:jc w:val="center"/>
            </w:pPr>
            <w:r w:rsidRPr="00A7407E">
              <w:t>10.91</w:t>
            </w:r>
          </w:p>
        </w:tc>
        <w:tc>
          <w:tcPr>
            <w:tcW w:w="1239" w:type="dxa"/>
          </w:tcPr>
          <w:p w14:paraId="2DB26172" w14:textId="7D5A1675" w:rsidR="007F0956" w:rsidRDefault="007F0956" w:rsidP="007F0956">
            <w:pPr>
              <w:jc w:val="center"/>
            </w:pPr>
            <w:r w:rsidRPr="00A7407E">
              <w:t>67</w:t>
            </w:r>
          </w:p>
        </w:tc>
      </w:tr>
    </w:tbl>
    <w:p w14:paraId="58A58514" w14:textId="77777777" w:rsidR="00B27B64" w:rsidRDefault="00B27B64" w:rsidP="00B27B64"/>
    <w:p w14:paraId="60EF23A9" w14:textId="77777777" w:rsidR="00B27B64" w:rsidRDefault="00B27B64" w:rsidP="00B27B64"/>
    <w:p w14:paraId="5137EA9A" w14:textId="77777777" w:rsidR="00B27B64" w:rsidRDefault="00B27B64" w:rsidP="00B27B64">
      <w:r>
        <w:br w:type="page"/>
      </w:r>
    </w:p>
    <w:p w14:paraId="692FF879" w14:textId="6D37E7D8" w:rsidR="00B27B64" w:rsidRDefault="00B27B64" w:rsidP="00B27B64">
      <w:r>
        <w:lastRenderedPageBreak/>
        <w:t xml:space="preserve">Table S19. </w:t>
      </w:r>
      <w:r w:rsidRPr="009F0988">
        <w:t xml:space="preserve">Performance metrics of the </w:t>
      </w:r>
      <w:r>
        <w:t>models for B-altered dataset. Illumination AM1.5.</w:t>
      </w:r>
    </w:p>
    <w:tbl>
      <w:tblPr>
        <w:tblStyle w:val="a3"/>
        <w:tblW w:w="8991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8"/>
        <w:gridCol w:w="1238"/>
        <w:gridCol w:w="1238"/>
        <w:gridCol w:w="1561"/>
        <w:gridCol w:w="1239"/>
        <w:gridCol w:w="1239"/>
      </w:tblGrid>
      <w:tr w:rsidR="00B27B64" w14:paraId="0F9AC98E" w14:textId="77777777" w:rsidTr="0022210F">
        <w:tc>
          <w:tcPr>
            <w:tcW w:w="1238" w:type="dxa"/>
          </w:tcPr>
          <w:p w14:paraId="705C34B0" w14:textId="77777777" w:rsidR="00B27B64" w:rsidRDefault="00B27B64" w:rsidP="0022210F">
            <w:r>
              <w:t>Model</w:t>
            </w:r>
          </w:p>
        </w:tc>
        <w:tc>
          <w:tcPr>
            <w:tcW w:w="1238" w:type="dxa"/>
          </w:tcPr>
          <w:p w14:paraId="1C5E3202" w14:textId="77777777" w:rsidR="00B27B64" w:rsidRDefault="00B27B64" w:rsidP="0022210F"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8" w:type="dxa"/>
          </w:tcPr>
          <w:p w14:paraId="64B14A1F" w14:textId="77777777" w:rsidR="00B27B64" w:rsidRDefault="00B27B64" w:rsidP="0022210F"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8" w:type="dxa"/>
          </w:tcPr>
          <w:p w14:paraId="00756779" w14:textId="77777777" w:rsidR="00B27B64" w:rsidRDefault="00B27B64" w:rsidP="0022210F">
            <w:r>
              <w:t>MAPE, %</w:t>
            </w:r>
          </w:p>
        </w:tc>
        <w:tc>
          <w:tcPr>
            <w:tcW w:w="1561" w:type="dxa"/>
          </w:tcPr>
          <w:p w14:paraId="330F4920" w14:textId="77777777" w:rsidR="00B27B64" w:rsidRDefault="00B27B64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6C7524FE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65191DD8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7F0956" w14:paraId="1F68BBD0" w14:textId="77777777" w:rsidTr="00FF677B">
        <w:tc>
          <w:tcPr>
            <w:tcW w:w="1238" w:type="dxa"/>
          </w:tcPr>
          <w:p w14:paraId="4032F725" w14:textId="77777777" w:rsidR="007F0956" w:rsidRDefault="007F0956" w:rsidP="007F0956">
            <w:r w:rsidRPr="00A24B9C">
              <w:rPr>
                <w:position w:val="-14"/>
              </w:rPr>
              <w:object w:dxaOrig="620" w:dyaOrig="400" w14:anchorId="1BA0A1A7">
                <v:shape id="_x0000_i1385" type="#_x0000_t75" style="width:31.5pt;height:19.5pt" o:ole="">
                  <v:imagedata r:id="rId11" o:title=""/>
                </v:shape>
                <o:OLEObject Type="Embed" ProgID="Equation.DSMT4" ShapeID="_x0000_i1385" DrawAspect="Content" ObjectID="_1803345790" r:id="rId374"/>
              </w:object>
            </w:r>
          </w:p>
        </w:tc>
        <w:tc>
          <w:tcPr>
            <w:tcW w:w="1238" w:type="dxa"/>
          </w:tcPr>
          <w:p w14:paraId="7E4026DF" w14:textId="21A9B63D" w:rsidR="007F0956" w:rsidRDefault="007F0956" w:rsidP="007F0956">
            <w:r w:rsidRPr="00A7407E">
              <w:t>247.60</w:t>
            </w:r>
          </w:p>
        </w:tc>
        <w:tc>
          <w:tcPr>
            <w:tcW w:w="1238" w:type="dxa"/>
          </w:tcPr>
          <w:p w14:paraId="7E203072" w14:textId="06C0F650" w:rsidR="007F0956" w:rsidRPr="0051027F" w:rsidRDefault="007F0956" w:rsidP="007F0956">
            <w:pPr>
              <w:rPr>
                <w:szCs w:val="28"/>
              </w:rPr>
            </w:pPr>
            <w:r w:rsidRPr="00A7407E">
              <w:t>0.32926</w:t>
            </w:r>
          </w:p>
        </w:tc>
        <w:tc>
          <w:tcPr>
            <w:tcW w:w="1238" w:type="dxa"/>
          </w:tcPr>
          <w:p w14:paraId="33EF73EF" w14:textId="33B61EB9" w:rsidR="007F0956" w:rsidRDefault="007F0956" w:rsidP="007F0956">
            <w:r w:rsidRPr="00A7407E">
              <w:t>281.5</w:t>
            </w:r>
          </w:p>
        </w:tc>
        <w:tc>
          <w:tcPr>
            <w:tcW w:w="1561" w:type="dxa"/>
          </w:tcPr>
          <w:p w14:paraId="043F6EAC" w14:textId="6CC579DE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43.96</w:t>
            </w:r>
          </w:p>
        </w:tc>
        <w:tc>
          <w:tcPr>
            <w:tcW w:w="1239" w:type="dxa"/>
          </w:tcPr>
          <w:p w14:paraId="10855D9B" w14:textId="6EE1319B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1.818</w:t>
            </w:r>
          </w:p>
        </w:tc>
        <w:tc>
          <w:tcPr>
            <w:tcW w:w="1239" w:type="dxa"/>
          </w:tcPr>
          <w:p w14:paraId="6764C1B9" w14:textId="5039002B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16.55</w:t>
            </w:r>
          </w:p>
        </w:tc>
      </w:tr>
      <w:tr w:rsidR="007F0956" w14:paraId="267DB1CE" w14:textId="77777777" w:rsidTr="00FF677B">
        <w:tc>
          <w:tcPr>
            <w:tcW w:w="1238" w:type="dxa"/>
          </w:tcPr>
          <w:p w14:paraId="0FF9D9BB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7C665290">
                <v:shape id="_x0000_i1386" type="#_x0000_t75" style="width:31.5pt;height:19.5pt" o:ole="">
                  <v:imagedata r:id="rId15" o:title=""/>
                </v:shape>
                <o:OLEObject Type="Embed" ProgID="Equation.DSMT4" ShapeID="_x0000_i1386" DrawAspect="Content" ObjectID="_1803345791" r:id="rId375"/>
              </w:object>
            </w:r>
          </w:p>
        </w:tc>
        <w:tc>
          <w:tcPr>
            <w:tcW w:w="1238" w:type="dxa"/>
          </w:tcPr>
          <w:p w14:paraId="7F229320" w14:textId="35C84B03" w:rsidR="007F0956" w:rsidRDefault="007F0956" w:rsidP="007F0956">
            <w:r w:rsidRPr="00A7407E">
              <w:t>63.68</w:t>
            </w:r>
          </w:p>
        </w:tc>
        <w:tc>
          <w:tcPr>
            <w:tcW w:w="1238" w:type="dxa"/>
          </w:tcPr>
          <w:p w14:paraId="6C733BAB" w14:textId="5FF28050" w:rsidR="007F0956" w:rsidRPr="0051027F" w:rsidRDefault="007F0956" w:rsidP="007F0956">
            <w:pPr>
              <w:rPr>
                <w:szCs w:val="28"/>
              </w:rPr>
            </w:pPr>
            <w:r w:rsidRPr="00A7407E">
              <w:t>0.79917</w:t>
            </w:r>
          </w:p>
        </w:tc>
        <w:tc>
          <w:tcPr>
            <w:tcW w:w="1238" w:type="dxa"/>
          </w:tcPr>
          <w:p w14:paraId="1BC4F181" w14:textId="75316F2D" w:rsidR="007F0956" w:rsidRDefault="007F0956" w:rsidP="007F0956">
            <w:r w:rsidRPr="00A7407E">
              <w:t>56</w:t>
            </w:r>
          </w:p>
        </w:tc>
        <w:tc>
          <w:tcPr>
            <w:tcW w:w="1561" w:type="dxa"/>
          </w:tcPr>
          <w:p w14:paraId="6D71A85E" w14:textId="048303B1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16.15</w:t>
            </w:r>
          </w:p>
        </w:tc>
        <w:tc>
          <w:tcPr>
            <w:tcW w:w="1239" w:type="dxa"/>
          </w:tcPr>
          <w:p w14:paraId="3C551B6E" w14:textId="313157F9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4.636</w:t>
            </w:r>
          </w:p>
        </w:tc>
        <w:tc>
          <w:tcPr>
            <w:tcW w:w="1239" w:type="dxa"/>
          </w:tcPr>
          <w:p w14:paraId="280A196A" w14:textId="4D08A78D" w:rsidR="007F0956" w:rsidRPr="009D4AD5" w:rsidRDefault="007F0956" w:rsidP="007F0956">
            <w:pPr>
              <w:jc w:val="center"/>
              <w:rPr>
                <w:szCs w:val="28"/>
              </w:rPr>
            </w:pPr>
            <w:r w:rsidRPr="00A7407E">
              <w:t>34.18</w:t>
            </w:r>
          </w:p>
        </w:tc>
      </w:tr>
      <w:tr w:rsidR="007F0956" w14:paraId="38400667" w14:textId="77777777" w:rsidTr="00FF677B">
        <w:tc>
          <w:tcPr>
            <w:tcW w:w="1238" w:type="dxa"/>
          </w:tcPr>
          <w:p w14:paraId="3F1AEB73" w14:textId="77777777" w:rsidR="007F0956" w:rsidRDefault="007F0956" w:rsidP="007F0956">
            <w:r w:rsidRPr="00A24B9C">
              <w:rPr>
                <w:position w:val="-14"/>
              </w:rPr>
              <w:object w:dxaOrig="620" w:dyaOrig="400" w14:anchorId="7C7A68C7">
                <v:shape id="_x0000_i1387" type="#_x0000_t75" style="width:31.5pt;height:19.5pt" o:ole="">
                  <v:imagedata r:id="rId19" o:title=""/>
                </v:shape>
                <o:OLEObject Type="Embed" ProgID="Equation.DSMT4" ShapeID="_x0000_i1387" DrawAspect="Content" ObjectID="_1803345792" r:id="rId376"/>
              </w:object>
            </w:r>
          </w:p>
        </w:tc>
        <w:tc>
          <w:tcPr>
            <w:tcW w:w="1238" w:type="dxa"/>
          </w:tcPr>
          <w:p w14:paraId="06C77CCA" w14:textId="6010999F" w:rsidR="007F0956" w:rsidRDefault="007F0956" w:rsidP="007F0956">
            <w:r w:rsidRPr="00A7407E">
              <w:t>196.80</w:t>
            </w:r>
          </w:p>
        </w:tc>
        <w:tc>
          <w:tcPr>
            <w:tcW w:w="1238" w:type="dxa"/>
          </w:tcPr>
          <w:p w14:paraId="2E0AF4FA" w14:textId="77E25AF3" w:rsidR="007F0956" w:rsidRDefault="007F0956" w:rsidP="007F0956">
            <w:r w:rsidRPr="00A7407E">
              <w:t>0.50262</w:t>
            </w:r>
          </w:p>
        </w:tc>
        <w:tc>
          <w:tcPr>
            <w:tcW w:w="1238" w:type="dxa"/>
          </w:tcPr>
          <w:p w14:paraId="7564D902" w14:textId="41C81596" w:rsidR="007F0956" w:rsidRDefault="007F0956" w:rsidP="007F0956">
            <w:r w:rsidRPr="00A7407E">
              <w:t>139.4</w:t>
            </w:r>
          </w:p>
        </w:tc>
        <w:tc>
          <w:tcPr>
            <w:tcW w:w="1561" w:type="dxa"/>
          </w:tcPr>
          <w:p w14:paraId="38E618CA" w14:textId="33F0F854" w:rsidR="007F0956" w:rsidRDefault="007F0956" w:rsidP="007F0956">
            <w:pPr>
              <w:jc w:val="center"/>
            </w:pPr>
            <w:r w:rsidRPr="00A7407E">
              <w:t>33.45</w:t>
            </w:r>
          </w:p>
        </w:tc>
        <w:tc>
          <w:tcPr>
            <w:tcW w:w="1239" w:type="dxa"/>
          </w:tcPr>
          <w:p w14:paraId="6E51C8FC" w14:textId="3E738A61" w:rsidR="007F0956" w:rsidRDefault="007F0956" w:rsidP="007F0956">
            <w:pPr>
              <w:jc w:val="center"/>
            </w:pPr>
            <w:r w:rsidRPr="00A7407E">
              <w:t>2</w:t>
            </w:r>
          </w:p>
        </w:tc>
        <w:tc>
          <w:tcPr>
            <w:tcW w:w="1239" w:type="dxa"/>
          </w:tcPr>
          <w:p w14:paraId="52984FF3" w14:textId="7190793C" w:rsidR="007F0956" w:rsidRDefault="007F0956" w:rsidP="007F0956">
            <w:pPr>
              <w:jc w:val="center"/>
            </w:pPr>
            <w:r w:rsidRPr="00A7407E">
              <w:t>14.73</w:t>
            </w:r>
          </w:p>
        </w:tc>
      </w:tr>
      <w:tr w:rsidR="007F0956" w14:paraId="3C3B9D0D" w14:textId="77777777" w:rsidTr="00FF677B">
        <w:tc>
          <w:tcPr>
            <w:tcW w:w="1238" w:type="dxa"/>
          </w:tcPr>
          <w:p w14:paraId="0B427131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7F128DE7">
                <v:shape id="_x0000_i1388" type="#_x0000_t75" style="width:31.5pt;height:19.5pt" o:ole="">
                  <v:imagedata r:id="rId23" o:title=""/>
                </v:shape>
                <o:OLEObject Type="Embed" ProgID="Equation.DSMT4" ShapeID="_x0000_i1388" DrawAspect="Content" ObjectID="_1803345793" r:id="rId377"/>
              </w:object>
            </w:r>
          </w:p>
        </w:tc>
        <w:tc>
          <w:tcPr>
            <w:tcW w:w="1238" w:type="dxa"/>
          </w:tcPr>
          <w:p w14:paraId="0EFD1B21" w14:textId="4E87F65F" w:rsidR="007F0956" w:rsidRDefault="007F0956" w:rsidP="007F0956">
            <w:r w:rsidRPr="00A7407E">
              <w:t>104.80</w:t>
            </w:r>
          </w:p>
        </w:tc>
        <w:tc>
          <w:tcPr>
            <w:tcW w:w="1238" w:type="dxa"/>
          </w:tcPr>
          <w:p w14:paraId="1F06688E" w14:textId="510372DA" w:rsidR="007F0956" w:rsidRDefault="007F0956" w:rsidP="007F0956">
            <w:r w:rsidRPr="00A7407E">
              <w:t>0.73111</w:t>
            </w:r>
          </w:p>
        </w:tc>
        <w:tc>
          <w:tcPr>
            <w:tcW w:w="1238" w:type="dxa"/>
          </w:tcPr>
          <w:p w14:paraId="53E5BF77" w14:textId="0C59F4F5" w:rsidR="007F0956" w:rsidRDefault="007F0956" w:rsidP="007F0956">
            <w:r w:rsidRPr="00A7407E">
              <w:t>87.68</w:t>
            </w:r>
          </w:p>
        </w:tc>
        <w:tc>
          <w:tcPr>
            <w:tcW w:w="1561" w:type="dxa"/>
          </w:tcPr>
          <w:p w14:paraId="2FEF14B1" w14:textId="721713B9" w:rsidR="007F0956" w:rsidRDefault="007F0956" w:rsidP="007F0956">
            <w:pPr>
              <w:jc w:val="center"/>
            </w:pPr>
            <w:r w:rsidRPr="00A7407E">
              <w:t>19.54</w:t>
            </w:r>
          </w:p>
        </w:tc>
        <w:tc>
          <w:tcPr>
            <w:tcW w:w="1239" w:type="dxa"/>
          </w:tcPr>
          <w:p w14:paraId="01F9A9B0" w14:textId="7A5C8D4D" w:rsidR="007F0956" w:rsidRDefault="007F0956" w:rsidP="007F0956">
            <w:pPr>
              <w:jc w:val="center"/>
            </w:pPr>
            <w:r w:rsidRPr="00A7407E">
              <w:t>2.455</w:t>
            </w:r>
          </w:p>
        </w:tc>
        <w:tc>
          <w:tcPr>
            <w:tcW w:w="1239" w:type="dxa"/>
          </w:tcPr>
          <w:p w14:paraId="61EF812E" w14:textId="4BA5AECB" w:rsidR="007F0956" w:rsidRDefault="007F0956" w:rsidP="007F0956">
            <w:pPr>
              <w:jc w:val="center"/>
            </w:pPr>
            <w:r w:rsidRPr="00A7407E">
              <w:t>29.73</w:t>
            </w:r>
          </w:p>
        </w:tc>
      </w:tr>
      <w:tr w:rsidR="007F0956" w14:paraId="2CD9E373" w14:textId="77777777" w:rsidTr="00FF677B">
        <w:tc>
          <w:tcPr>
            <w:tcW w:w="1238" w:type="dxa"/>
          </w:tcPr>
          <w:p w14:paraId="5604D64F" w14:textId="77777777" w:rsidR="007F0956" w:rsidRDefault="007F0956" w:rsidP="007F0956">
            <w:r w:rsidRPr="00A24B9C">
              <w:rPr>
                <w:position w:val="-14"/>
              </w:rPr>
              <w:object w:dxaOrig="620" w:dyaOrig="400" w14:anchorId="05DAE19D">
                <v:shape id="_x0000_i1389" type="#_x0000_t75" style="width:31.5pt;height:19.5pt" o:ole="">
                  <v:imagedata r:id="rId27" o:title=""/>
                </v:shape>
                <o:OLEObject Type="Embed" ProgID="Equation.DSMT4" ShapeID="_x0000_i1389" DrawAspect="Content" ObjectID="_1803345794" r:id="rId378"/>
              </w:object>
            </w:r>
          </w:p>
        </w:tc>
        <w:tc>
          <w:tcPr>
            <w:tcW w:w="1238" w:type="dxa"/>
          </w:tcPr>
          <w:p w14:paraId="129E85B2" w14:textId="2E2F8A46" w:rsidR="007F0956" w:rsidRDefault="007F0956" w:rsidP="007F0956">
            <w:r w:rsidRPr="00A7407E">
              <w:t>116.10</w:t>
            </w:r>
          </w:p>
        </w:tc>
        <w:tc>
          <w:tcPr>
            <w:tcW w:w="1238" w:type="dxa"/>
          </w:tcPr>
          <w:p w14:paraId="667BADD7" w14:textId="70D861D0" w:rsidR="007F0956" w:rsidRDefault="007F0956" w:rsidP="007F0956">
            <w:r w:rsidRPr="00A7407E">
              <w:t>0.70345</w:t>
            </w:r>
          </w:p>
        </w:tc>
        <w:tc>
          <w:tcPr>
            <w:tcW w:w="1238" w:type="dxa"/>
          </w:tcPr>
          <w:p w14:paraId="31C90971" w14:textId="382D6638" w:rsidR="007F0956" w:rsidRDefault="007F0956" w:rsidP="007F0956">
            <w:r w:rsidRPr="00A7407E">
              <w:t>76.01</w:t>
            </w:r>
          </w:p>
        </w:tc>
        <w:tc>
          <w:tcPr>
            <w:tcW w:w="1561" w:type="dxa"/>
          </w:tcPr>
          <w:p w14:paraId="087C02F4" w14:textId="40B73D59" w:rsidR="007F0956" w:rsidRDefault="007F0956" w:rsidP="007F0956">
            <w:pPr>
              <w:jc w:val="center"/>
            </w:pPr>
            <w:r w:rsidRPr="00A7407E">
              <w:t>14.37</w:t>
            </w:r>
          </w:p>
        </w:tc>
        <w:tc>
          <w:tcPr>
            <w:tcW w:w="1239" w:type="dxa"/>
          </w:tcPr>
          <w:p w14:paraId="188A0862" w14:textId="50B9525A" w:rsidR="007F0956" w:rsidRDefault="007F0956" w:rsidP="007F0956">
            <w:pPr>
              <w:jc w:val="center"/>
            </w:pPr>
            <w:r w:rsidRPr="00A7407E">
              <w:t>8.455</w:t>
            </w:r>
          </w:p>
        </w:tc>
        <w:tc>
          <w:tcPr>
            <w:tcW w:w="1239" w:type="dxa"/>
          </w:tcPr>
          <w:p w14:paraId="027064DB" w14:textId="70992A6C" w:rsidR="007F0956" w:rsidRDefault="007F0956" w:rsidP="007F0956">
            <w:pPr>
              <w:jc w:val="center"/>
            </w:pPr>
            <w:r w:rsidRPr="00A7407E">
              <w:t>41.09</w:t>
            </w:r>
          </w:p>
        </w:tc>
      </w:tr>
      <w:tr w:rsidR="007F0956" w14:paraId="51A2F045" w14:textId="77777777" w:rsidTr="00FF677B">
        <w:tc>
          <w:tcPr>
            <w:tcW w:w="1238" w:type="dxa"/>
          </w:tcPr>
          <w:p w14:paraId="3DF78DF8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390DFFE7">
                <v:shape id="_x0000_i1390" type="#_x0000_t75" style="width:31.5pt;height:19.5pt" o:ole="">
                  <v:imagedata r:id="rId31" o:title=""/>
                </v:shape>
                <o:OLEObject Type="Embed" ProgID="Equation.DSMT4" ShapeID="_x0000_i1390" DrawAspect="Content" ObjectID="_1803345795" r:id="rId379"/>
              </w:object>
            </w:r>
          </w:p>
        </w:tc>
        <w:tc>
          <w:tcPr>
            <w:tcW w:w="1238" w:type="dxa"/>
          </w:tcPr>
          <w:p w14:paraId="5D0E2FBE" w14:textId="3EFD685F" w:rsidR="007F0956" w:rsidRDefault="007F0956" w:rsidP="007F0956">
            <w:r w:rsidRPr="00A7407E">
              <w:t>82.45</w:t>
            </w:r>
          </w:p>
        </w:tc>
        <w:tc>
          <w:tcPr>
            <w:tcW w:w="1238" w:type="dxa"/>
          </w:tcPr>
          <w:p w14:paraId="044A8543" w14:textId="1A99D729" w:rsidR="007F0956" w:rsidRDefault="007F0956" w:rsidP="007F0956">
            <w:r w:rsidRPr="00A7407E">
              <w:t>0.81908</w:t>
            </w:r>
          </w:p>
        </w:tc>
        <w:tc>
          <w:tcPr>
            <w:tcW w:w="1238" w:type="dxa"/>
          </w:tcPr>
          <w:p w14:paraId="39E70AC5" w14:textId="1AE000C9" w:rsidR="007F0956" w:rsidRDefault="007F0956" w:rsidP="007F0956">
            <w:r w:rsidRPr="00A7407E">
              <w:t>51.55</w:t>
            </w:r>
          </w:p>
        </w:tc>
        <w:tc>
          <w:tcPr>
            <w:tcW w:w="1561" w:type="dxa"/>
          </w:tcPr>
          <w:p w14:paraId="6F950094" w14:textId="1E8ADE09" w:rsidR="007F0956" w:rsidRDefault="007F0956" w:rsidP="007F0956">
            <w:pPr>
              <w:jc w:val="center"/>
            </w:pPr>
            <w:r w:rsidRPr="00A7407E">
              <w:t>14.37</w:t>
            </w:r>
          </w:p>
        </w:tc>
        <w:tc>
          <w:tcPr>
            <w:tcW w:w="1239" w:type="dxa"/>
          </w:tcPr>
          <w:p w14:paraId="424425E0" w14:textId="5074CFE4" w:rsidR="007F0956" w:rsidRDefault="007F0956" w:rsidP="007F0956">
            <w:pPr>
              <w:jc w:val="center"/>
            </w:pPr>
            <w:r w:rsidRPr="00A7407E">
              <w:t>4.636</w:t>
            </w:r>
          </w:p>
        </w:tc>
        <w:tc>
          <w:tcPr>
            <w:tcW w:w="1239" w:type="dxa"/>
          </w:tcPr>
          <w:p w14:paraId="4B6DE2CF" w14:textId="2C5848C1" w:rsidR="007F0956" w:rsidRDefault="007F0956" w:rsidP="007F0956">
            <w:pPr>
              <w:jc w:val="center"/>
            </w:pPr>
            <w:r w:rsidRPr="00A7407E">
              <w:t>37.91</w:t>
            </w:r>
          </w:p>
        </w:tc>
      </w:tr>
      <w:tr w:rsidR="007F0956" w14:paraId="76476DC5" w14:textId="77777777" w:rsidTr="00FF677B">
        <w:tc>
          <w:tcPr>
            <w:tcW w:w="1238" w:type="dxa"/>
          </w:tcPr>
          <w:p w14:paraId="72E8756F" w14:textId="77777777" w:rsidR="007F0956" w:rsidRDefault="007F0956" w:rsidP="007F0956">
            <w:r w:rsidRPr="00A24B9C">
              <w:rPr>
                <w:position w:val="-14"/>
              </w:rPr>
              <w:object w:dxaOrig="620" w:dyaOrig="400" w14:anchorId="691F1FC6">
                <v:shape id="_x0000_i1391" type="#_x0000_t75" style="width:31.5pt;height:19.5pt" o:ole="">
                  <v:imagedata r:id="rId35" o:title=""/>
                </v:shape>
                <o:OLEObject Type="Embed" ProgID="Equation.DSMT4" ShapeID="_x0000_i1391" DrawAspect="Content" ObjectID="_1803345796" r:id="rId380"/>
              </w:object>
            </w:r>
          </w:p>
        </w:tc>
        <w:tc>
          <w:tcPr>
            <w:tcW w:w="1238" w:type="dxa"/>
          </w:tcPr>
          <w:p w14:paraId="5AEE1284" w14:textId="51EBCF4E" w:rsidR="007F0956" w:rsidRDefault="007F0956" w:rsidP="007F0956">
            <w:r w:rsidRPr="00A7407E">
              <w:t>113.50</w:t>
            </w:r>
          </w:p>
        </w:tc>
        <w:tc>
          <w:tcPr>
            <w:tcW w:w="1238" w:type="dxa"/>
          </w:tcPr>
          <w:p w14:paraId="7A494112" w14:textId="5E7CD035" w:rsidR="007F0956" w:rsidRDefault="007F0956" w:rsidP="007F0956">
            <w:r w:rsidRPr="00A7407E">
              <w:t>0.76931</w:t>
            </w:r>
          </w:p>
        </w:tc>
        <w:tc>
          <w:tcPr>
            <w:tcW w:w="1238" w:type="dxa"/>
          </w:tcPr>
          <w:p w14:paraId="675237B0" w14:textId="754C582B" w:rsidR="007F0956" w:rsidRDefault="007F0956" w:rsidP="007F0956">
            <w:r w:rsidRPr="00A7407E">
              <w:t>69.86</w:t>
            </w:r>
          </w:p>
        </w:tc>
        <w:tc>
          <w:tcPr>
            <w:tcW w:w="1561" w:type="dxa"/>
          </w:tcPr>
          <w:p w14:paraId="582F475C" w14:textId="0CDF5E70" w:rsidR="007F0956" w:rsidRDefault="007F0956" w:rsidP="007F0956">
            <w:pPr>
              <w:jc w:val="center"/>
            </w:pPr>
            <w:r w:rsidRPr="00A7407E">
              <w:t>14.52</w:t>
            </w:r>
          </w:p>
        </w:tc>
        <w:tc>
          <w:tcPr>
            <w:tcW w:w="1239" w:type="dxa"/>
          </w:tcPr>
          <w:p w14:paraId="28D167E5" w14:textId="7036A90E" w:rsidR="007F0956" w:rsidRDefault="007F0956" w:rsidP="007F0956">
            <w:pPr>
              <w:jc w:val="center"/>
            </w:pPr>
            <w:r w:rsidRPr="00A7407E">
              <w:t>9.364</w:t>
            </w:r>
          </w:p>
        </w:tc>
        <w:tc>
          <w:tcPr>
            <w:tcW w:w="1239" w:type="dxa"/>
          </w:tcPr>
          <w:p w14:paraId="048B7D02" w14:textId="7C006B07" w:rsidR="007F0956" w:rsidRDefault="007F0956" w:rsidP="007F0956">
            <w:pPr>
              <w:jc w:val="center"/>
            </w:pPr>
            <w:r w:rsidRPr="00A7407E">
              <w:t>38.45</w:t>
            </w:r>
          </w:p>
        </w:tc>
      </w:tr>
      <w:tr w:rsidR="007F0956" w14:paraId="3A034FF3" w14:textId="77777777" w:rsidTr="00FF677B">
        <w:tc>
          <w:tcPr>
            <w:tcW w:w="1238" w:type="dxa"/>
          </w:tcPr>
          <w:p w14:paraId="2D4B19AD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6A12ED7B">
                <v:shape id="_x0000_i1392" type="#_x0000_t75" style="width:31.5pt;height:19.5pt" o:ole="">
                  <v:imagedata r:id="rId39" o:title=""/>
                </v:shape>
                <o:OLEObject Type="Embed" ProgID="Equation.DSMT4" ShapeID="_x0000_i1392" DrawAspect="Content" ObjectID="_1803345797" r:id="rId381"/>
              </w:object>
            </w:r>
          </w:p>
        </w:tc>
        <w:tc>
          <w:tcPr>
            <w:tcW w:w="1238" w:type="dxa"/>
          </w:tcPr>
          <w:p w14:paraId="3524C61C" w14:textId="3716EFF1" w:rsidR="007F0956" w:rsidRDefault="007F0956" w:rsidP="007F0956">
            <w:r w:rsidRPr="00A7407E">
              <w:t>50.70</w:t>
            </w:r>
          </w:p>
        </w:tc>
        <w:tc>
          <w:tcPr>
            <w:tcW w:w="1238" w:type="dxa"/>
          </w:tcPr>
          <w:p w14:paraId="5ED0E5DB" w14:textId="05FFC8E5" w:rsidR="007F0956" w:rsidRDefault="007F0956" w:rsidP="007F0956">
            <w:r w:rsidRPr="00A7407E">
              <w:t>0.79184</w:t>
            </w:r>
          </w:p>
        </w:tc>
        <w:tc>
          <w:tcPr>
            <w:tcW w:w="1238" w:type="dxa"/>
          </w:tcPr>
          <w:p w14:paraId="0F0ED98E" w14:textId="40CAB296" w:rsidR="007F0956" w:rsidRDefault="007F0956" w:rsidP="007F0956">
            <w:r w:rsidRPr="00A7407E">
              <w:t>77.74</w:t>
            </w:r>
          </w:p>
        </w:tc>
        <w:tc>
          <w:tcPr>
            <w:tcW w:w="1561" w:type="dxa"/>
          </w:tcPr>
          <w:p w14:paraId="47BCCBA4" w14:textId="3B320394" w:rsidR="007F0956" w:rsidRDefault="007F0956" w:rsidP="007F0956">
            <w:pPr>
              <w:jc w:val="center"/>
            </w:pPr>
            <w:r w:rsidRPr="00A7407E">
              <w:t>11.63</w:t>
            </w:r>
          </w:p>
        </w:tc>
        <w:tc>
          <w:tcPr>
            <w:tcW w:w="1239" w:type="dxa"/>
          </w:tcPr>
          <w:p w14:paraId="30DD2F1E" w14:textId="08C00B80" w:rsidR="007F0956" w:rsidRDefault="007F0956" w:rsidP="007F0956">
            <w:pPr>
              <w:jc w:val="center"/>
            </w:pPr>
            <w:r w:rsidRPr="00A7407E">
              <w:t>6.091</w:t>
            </w:r>
          </w:p>
        </w:tc>
        <w:tc>
          <w:tcPr>
            <w:tcW w:w="1239" w:type="dxa"/>
          </w:tcPr>
          <w:p w14:paraId="306551E3" w14:textId="4A85F2F5" w:rsidR="007F0956" w:rsidRDefault="007F0956" w:rsidP="007F0956">
            <w:pPr>
              <w:jc w:val="center"/>
            </w:pPr>
            <w:r w:rsidRPr="00A7407E">
              <w:t>45.18</w:t>
            </w:r>
          </w:p>
        </w:tc>
      </w:tr>
      <w:tr w:rsidR="007F0956" w14:paraId="384497F2" w14:textId="77777777" w:rsidTr="00FF677B">
        <w:tc>
          <w:tcPr>
            <w:tcW w:w="1238" w:type="dxa"/>
          </w:tcPr>
          <w:p w14:paraId="2C1EF8FE" w14:textId="77777777" w:rsidR="007F0956" w:rsidRDefault="007F0956" w:rsidP="007F0956">
            <w:r w:rsidRPr="004C7390">
              <w:rPr>
                <w:position w:val="-16"/>
              </w:rPr>
              <w:object w:dxaOrig="680" w:dyaOrig="440" w14:anchorId="732D7FDE">
                <v:shape id="_x0000_i1393" type="#_x0000_t75" style="width:34.5pt;height:22.5pt" o:ole="">
                  <v:imagedata r:id="rId43" o:title=""/>
                </v:shape>
                <o:OLEObject Type="Embed" ProgID="Equation.DSMT4" ShapeID="_x0000_i1393" DrawAspect="Content" ObjectID="_1803345798" r:id="rId382"/>
              </w:object>
            </w:r>
          </w:p>
        </w:tc>
        <w:tc>
          <w:tcPr>
            <w:tcW w:w="1238" w:type="dxa"/>
          </w:tcPr>
          <w:p w14:paraId="3B42E856" w14:textId="0FC68975" w:rsidR="007F0956" w:rsidRDefault="007F0956" w:rsidP="007F0956">
            <w:r w:rsidRPr="00A7407E">
              <w:t>222.30</w:t>
            </w:r>
          </w:p>
        </w:tc>
        <w:tc>
          <w:tcPr>
            <w:tcW w:w="1238" w:type="dxa"/>
          </w:tcPr>
          <w:p w14:paraId="10D810B3" w14:textId="4E9408EC" w:rsidR="007F0956" w:rsidRDefault="007F0956" w:rsidP="007F0956">
            <w:r w:rsidRPr="00A7407E">
              <w:t>0.43009</w:t>
            </w:r>
          </w:p>
        </w:tc>
        <w:tc>
          <w:tcPr>
            <w:tcW w:w="1238" w:type="dxa"/>
          </w:tcPr>
          <w:p w14:paraId="4C055441" w14:textId="20272126" w:rsidR="007F0956" w:rsidRDefault="007F0956" w:rsidP="007F0956">
            <w:r w:rsidRPr="00A7407E">
              <w:t>286.5</w:t>
            </w:r>
          </w:p>
        </w:tc>
        <w:tc>
          <w:tcPr>
            <w:tcW w:w="1561" w:type="dxa"/>
          </w:tcPr>
          <w:p w14:paraId="037E286B" w14:textId="182F795C" w:rsidR="007F0956" w:rsidRDefault="007F0956" w:rsidP="007F0956">
            <w:pPr>
              <w:jc w:val="center"/>
            </w:pPr>
            <w:r w:rsidRPr="00A7407E">
              <w:t>39.69</w:t>
            </w:r>
          </w:p>
        </w:tc>
        <w:tc>
          <w:tcPr>
            <w:tcW w:w="1239" w:type="dxa"/>
          </w:tcPr>
          <w:p w14:paraId="19E14C71" w14:textId="704F8DFE" w:rsidR="007F0956" w:rsidRDefault="007F0956" w:rsidP="007F0956">
            <w:pPr>
              <w:jc w:val="center"/>
            </w:pPr>
            <w:r w:rsidRPr="00A7407E">
              <w:t>2.818</w:t>
            </w:r>
          </w:p>
        </w:tc>
        <w:tc>
          <w:tcPr>
            <w:tcW w:w="1239" w:type="dxa"/>
          </w:tcPr>
          <w:p w14:paraId="733E4E09" w14:textId="370745BB" w:rsidR="007F0956" w:rsidRDefault="007F0956" w:rsidP="007F0956">
            <w:pPr>
              <w:jc w:val="center"/>
            </w:pPr>
            <w:r w:rsidRPr="00A7407E">
              <w:t>17.36</w:t>
            </w:r>
          </w:p>
        </w:tc>
      </w:tr>
      <w:tr w:rsidR="007F0956" w14:paraId="567A07ED" w14:textId="77777777" w:rsidTr="00FF677B">
        <w:tc>
          <w:tcPr>
            <w:tcW w:w="1238" w:type="dxa"/>
          </w:tcPr>
          <w:p w14:paraId="3A85EF50" w14:textId="77777777" w:rsidR="007F0956" w:rsidRDefault="007F0956" w:rsidP="007F0956">
            <w:r w:rsidRPr="004C7390">
              <w:rPr>
                <w:position w:val="-16"/>
              </w:rPr>
              <w:object w:dxaOrig="740" w:dyaOrig="440" w14:anchorId="338F4EFA">
                <v:shape id="_x0000_i1394" type="#_x0000_t75" style="width:37.5pt;height:22.5pt" o:ole="">
                  <v:imagedata r:id="rId47" o:title=""/>
                </v:shape>
                <o:OLEObject Type="Embed" ProgID="Equation.DSMT4" ShapeID="_x0000_i1394" DrawAspect="Content" ObjectID="_1803345799" r:id="rId383"/>
              </w:object>
            </w:r>
          </w:p>
        </w:tc>
        <w:tc>
          <w:tcPr>
            <w:tcW w:w="1238" w:type="dxa"/>
          </w:tcPr>
          <w:p w14:paraId="3F3AA615" w14:textId="2D0AE589" w:rsidR="007F0956" w:rsidRDefault="007F0956" w:rsidP="007F0956">
            <w:r w:rsidRPr="00A7407E">
              <w:t>67.81</w:t>
            </w:r>
          </w:p>
        </w:tc>
        <w:tc>
          <w:tcPr>
            <w:tcW w:w="1238" w:type="dxa"/>
          </w:tcPr>
          <w:p w14:paraId="48023B2F" w14:textId="16148101" w:rsidR="007F0956" w:rsidRDefault="007F0956" w:rsidP="007F0956">
            <w:r w:rsidRPr="00A7407E">
              <w:t>0.81815</w:t>
            </w:r>
          </w:p>
        </w:tc>
        <w:tc>
          <w:tcPr>
            <w:tcW w:w="1238" w:type="dxa"/>
          </w:tcPr>
          <w:p w14:paraId="18A565D3" w14:textId="2BA5BABD" w:rsidR="007F0956" w:rsidRDefault="007F0956" w:rsidP="007F0956">
            <w:r w:rsidRPr="00A7407E">
              <w:t>52.77</w:t>
            </w:r>
          </w:p>
        </w:tc>
        <w:tc>
          <w:tcPr>
            <w:tcW w:w="1561" w:type="dxa"/>
          </w:tcPr>
          <w:p w14:paraId="1C400AC6" w14:textId="0FF9A10E" w:rsidR="007F0956" w:rsidRDefault="007F0956" w:rsidP="007F0956">
            <w:pPr>
              <w:jc w:val="center"/>
            </w:pPr>
            <w:r w:rsidRPr="00A7407E">
              <w:t>15.75</w:t>
            </w:r>
          </w:p>
        </w:tc>
        <w:tc>
          <w:tcPr>
            <w:tcW w:w="1239" w:type="dxa"/>
          </w:tcPr>
          <w:p w14:paraId="5FEA0D78" w14:textId="76A458FE" w:rsidR="007F0956" w:rsidRDefault="007F0956" w:rsidP="007F0956">
            <w:pPr>
              <w:jc w:val="center"/>
            </w:pPr>
            <w:r w:rsidRPr="00A7407E">
              <w:t>5.545</w:t>
            </w:r>
          </w:p>
        </w:tc>
        <w:tc>
          <w:tcPr>
            <w:tcW w:w="1239" w:type="dxa"/>
          </w:tcPr>
          <w:p w14:paraId="31138FA2" w14:textId="19F71059" w:rsidR="007F0956" w:rsidRDefault="007F0956" w:rsidP="007F0956">
            <w:pPr>
              <w:jc w:val="center"/>
            </w:pPr>
            <w:r w:rsidRPr="00A7407E">
              <w:t>36.73</w:t>
            </w:r>
          </w:p>
        </w:tc>
      </w:tr>
      <w:tr w:rsidR="007F0956" w14:paraId="27FE907C" w14:textId="77777777" w:rsidTr="00FF677B">
        <w:tc>
          <w:tcPr>
            <w:tcW w:w="1238" w:type="dxa"/>
          </w:tcPr>
          <w:p w14:paraId="228EF347" w14:textId="77777777" w:rsidR="007F0956" w:rsidRDefault="007F0956" w:rsidP="007F0956">
            <w:r w:rsidRPr="004C7390">
              <w:rPr>
                <w:position w:val="-16"/>
              </w:rPr>
              <w:object w:dxaOrig="680" w:dyaOrig="440" w14:anchorId="1BD592E1">
                <v:shape id="_x0000_i1395" type="#_x0000_t75" style="width:34.5pt;height:22.5pt" o:ole="">
                  <v:imagedata r:id="rId51" o:title=""/>
                </v:shape>
                <o:OLEObject Type="Embed" ProgID="Equation.DSMT4" ShapeID="_x0000_i1395" DrawAspect="Content" ObjectID="_1803345800" r:id="rId384"/>
              </w:object>
            </w:r>
          </w:p>
        </w:tc>
        <w:tc>
          <w:tcPr>
            <w:tcW w:w="1238" w:type="dxa"/>
          </w:tcPr>
          <w:p w14:paraId="6117BF03" w14:textId="363AD46A" w:rsidR="007F0956" w:rsidRDefault="007F0956" w:rsidP="007F0956">
            <w:r w:rsidRPr="00A7407E">
              <w:t>204.10</w:t>
            </w:r>
          </w:p>
        </w:tc>
        <w:tc>
          <w:tcPr>
            <w:tcW w:w="1238" w:type="dxa"/>
          </w:tcPr>
          <w:p w14:paraId="6707B639" w14:textId="09F3B530" w:rsidR="007F0956" w:rsidRDefault="007F0956" w:rsidP="007F0956">
            <w:r w:rsidRPr="00A7407E">
              <w:t>0.42829</w:t>
            </w:r>
          </w:p>
        </w:tc>
        <w:tc>
          <w:tcPr>
            <w:tcW w:w="1238" w:type="dxa"/>
          </w:tcPr>
          <w:p w14:paraId="2DE68445" w14:textId="657A9B45" w:rsidR="007F0956" w:rsidRDefault="007F0956" w:rsidP="007F0956">
            <w:r w:rsidRPr="00A7407E">
              <w:t>186.6</w:t>
            </w:r>
          </w:p>
        </w:tc>
        <w:tc>
          <w:tcPr>
            <w:tcW w:w="1561" w:type="dxa"/>
          </w:tcPr>
          <w:p w14:paraId="7F6D238E" w14:textId="2BA3A60C" w:rsidR="007F0956" w:rsidRDefault="007F0956" w:rsidP="007F0956">
            <w:pPr>
              <w:jc w:val="center"/>
            </w:pPr>
            <w:r w:rsidRPr="00A7407E">
              <w:t>33.21</w:t>
            </w:r>
          </w:p>
        </w:tc>
        <w:tc>
          <w:tcPr>
            <w:tcW w:w="1239" w:type="dxa"/>
          </w:tcPr>
          <w:p w14:paraId="18F9EC49" w14:textId="4025D720" w:rsidR="007F0956" w:rsidRDefault="007F0956" w:rsidP="007F0956">
            <w:pPr>
              <w:jc w:val="center"/>
            </w:pPr>
            <w:r w:rsidRPr="00A7407E">
              <w:t>3.091</w:t>
            </w:r>
          </w:p>
        </w:tc>
        <w:tc>
          <w:tcPr>
            <w:tcW w:w="1239" w:type="dxa"/>
          </w:tcPr>
          <w:p w14:paraId="46EA5CFF" w14:textId="06BACC62" w:rsidR="007F0956" w:rsidRDefault="007F0956" w:rsidP="007F0956">
            <w:pPr>
              <w:jc w:val="center"/>
            </w:pPr>
            <w:r w:rsidRPr="00A7407E">
              <w:t>16.09</w:t>
            </w:r>
          </w:p>
        </w:tc>
      </w:tr>
      <w:tr w:rsidR="007F0956" w14:paraId="436BA92C" w14:textId="77777777" w:rsidTr="00FF677B">
        <w:tc>
          <w:tcPr>
            <w:tcW w:w="1238" w:type="dxa"/>
          </w:tcPr>
          <w:p w14:paraId="6BF9A376" w14:textId="77777777" w:rsidR="007F0956" w:rsidRDefault="007F0956" w:rsidP="007F0956">
            <w:r w:rsidRPr="004C7390">
              <w:rPr>
                <w:position w:val="-16"/>
              </w:rPr>
              <w:object w:dxaOrig="720" w:dyaOrig="440" w14:anchorId="6B709535">
                <v:shape id="_x0000_i1396" type="#_x0000_t75" style="width:36.75pt;height:22.5pt" o:ole="">
                  <v:imagedata r:id="rId55" o:title=""/>
                </v:shape>
                <o:OLEObject Type="Embed" ProgID="Equation.DSMT4" ShapeID="_x0000_i1396" DrawAspect="Content" ObjectID="_1803345801" r:id="rId385"/>
              </w:object>
            </w:r>
          </w:p>
        </w:tc>
        <w:tc>
          <w:tcPr>
            <w:tcW w:w="1238" w:type="dxa"/>
          </w:tcPr>
          <w:p w14:paraId="6300CB78" w14:textId="473F7257" w:rsidR="007F0956" w:rsidRDefault="007F0956" w:rsidP="007F0956">
            <w:r w:rsidRPr="00A7407E">
              <w:t>102.70</w:t>
            </w:r>
          </w:p>
        </w:tc>
        <w:tc>
          <w:tcPr>
            <w:tcW w:w="1238" w:type="dxa"/>
          </w:tcPr>
          <w:p w14:paraId="308AA01F" w14:textId="681249EC" w:rsidR="007F0956" w:rsidRDefault="007F0956" w:rsidP="007F0956">
            <w:r w:rsidRPr="00A7407E">
              <w:t>0.72873</w:t>
            </w:r>
          </w:p>
        </w:tc>
        <w:tc>
          <w:tcPr>
            <w:tcW w:w="1238" w:type="dxa"/>
          </w:tcPr>
          <w:p w14:paraId="512DA3D2" w14:textId="20AAC62B" w:rsidR="007F0956" w:rsidRDefault="007F0956" w:rsidP="007F0956">
            <w:r w:rsidRPr="00A7407E">
              <w:t>73.73</w:t>
            </w:r>
          </w:p>
        </w:tc>
        <w:tc>
          <w:tcPr>
            <w:tcW w:w="1561" w:type="dxa"/>
          </w:tcPr>
          <w:p w14:paraId="5EF291F8" w14:textId="52811485" w:rsidR="007F0956" w:rsidRDefault="007F0956" w:rsidP="007F0956">
            <w:pPr>
              <w:jc w:val="center"/>
            </w:pPr>
            <w:r w:rsidRPr="00A7407E">
              <w:t>18.08</w:t>
            </w:r>
          </w:p>
        </w:tc>
        <w:tc>
          <w:tcPr>
            <w:tcW w:w="1239" w:type="dxa"/>
          </w:tcPr>
          <w:p w14:paraId="1AD6B967" w14:textId="3CFD154C" w:rsidR="007F0956" w:rsidRDefault="007F0956" w:rsidP="007F0956">
            <w:pPr>
              <w:jc w:val="center"/>
            </w:pPr>
            <w:r w:rsidRPr="00A7407E">
              <w:t>6.364</w:t>
            </w:r>
          </w:p>
        </w:tc>
        <w:tc>
          <w:tcPr>
            <w:tcW w:w="1239" w:type="dxa"/>
          </w:tcPr>
          <w:p w14:paraId="3A9363E2" w14:textId="5426DC6D" w:rsidR="007F0956" w:rsidRDefault="007F0956" w:rsidP="007F0956">
            <w:pPr>
              <w:jc w:val="center"/>
            </w:pPr>
            <w:r w:rsidRPr="00A7407E">
              <w:t>33.73</w:t>
            </w:r>
          </w:p>
        </w:tc>
      </w:tr>
      <w:tr w:rsidR="007F0956" w14:paraId="4B7D6D73" w14:textId="77777777" w:rsidTr="00FF677B">
        <w:tc>
          <w:tcPr>
            <w:tcW w:w="1238" w:type="dxa"/>
          </w:tcPr>
          <w:p w14:paraId="1445CF2F" w14:textId="77777777" w:rsidR="007F0956" w:rsidRDefault="007F0956" w:rsidP="007F0956">
            <w:r w:rsidRPr="004C7390">
              <w:rPr>
                <w:position w:val="-16"/>
              </w:rPr>
              <w:object w:dxaOrig="680" w:dyaOrig="440" w14:anchorId="5918F96E">
                <v:shape id="_x0000_i1397" type="#_x0000_t75" style="width:34.5pt;height:22.5pt" o:ole="">
                  <v:imagedata r:id="rId59" o:title=""/>
                </v:shape>
                <o:OLEObject Type="Embed" ProgID="Equation.DSMT4" ShapeID="_x0000_i1397" DrawAspect="Content" ObjectID="_1803345802" r:id="rId386"/>
              </w:object>
            </w:r>
          </w:p>
        </w:tc>
        <w:tc>
          <w:tcPr>
            <w:tcW w:w="1238" w:type="dxa"/>
          </w:tcPr>
          <w:p w14:paraId="5529FB84" w14:textId="71E316F0" w:rsidR="007F0956" w:rsidRDefault="007F0956" w:rsidP="007F0956">
            <w:r w:rsidRPr="00A7407E">
              <w:t>114.70</w:t>
            </w:r>
          </w:p>
        </w:tc>
        <w:tc>
          <w:tcPr>
            <w:tcW w:w="1238" w:type="dxa"/>
          </w:tcPr>
          <w:p w14:paraId="46A2CEB2" w14:textId="2FF3F11F" w:rsidR="007F0956" w:rsidRDefault="007F0956" w:rsidP="007F0956">
            <w:r w:rsidRPr="00A7407E">
              <w:t>0.71059</w:t>
            </w:r>
          </w:p>
        </w:tc>
        <w:tc>
          <w:tcPr>
            <w:tcW w:w="1238" w:type="dxa"/>
          </w:tcPr>
          <w:p w14:paraId="6EE05109" w14:textId="3C75F686" w:rsidR="007F0956" w:rsidRDefault="007F0956" w:rsidP="007F0956">
            <w:r w:rsidRPr="00A7407E">
              <w:t>79.73</w:t>
            </w:r>
          </w:p>
        </w:tc>
        <w:tc>
          <w:tcPr>
            <w:tcW w:w="1561" w:type="dxa"/>
          </w:tcPr>
          <w:p w14:paraId="2E91C653" w14:textId="147F385E" w:rsidR="007F0956" w:rsidRDefault="007F0956" w:rsidP="007F0956">
            <w:pPr>
              <w:jc w:val="center"/>
            </w:pPr>
            <w:r w:rsidRPr="00A7407E">
              <w:t>11.53</w:t>
            </w:r>
          </w:p>
        </w:tc>
        <w:tc>
          <w:tcPr>
            <w:tcW w:w="1239" w:type="dxa"/>
          </w:tcPr>
          <w:p w14:paraId="297221F7" w14:textId="6FA21EC6" w:rsidR="007F0956" w:rsidRDefault="007F0956" w:rsidP="007F0956">
            <w:pPr>
              <w:jc w:val="center"/>
            </w:pPr>
            <w:r w:rsidRPr="00A7407E">
              <w:t>14.27</w:t>
            </w:r>
          </w:p>
        </w:tc>
        <w:tc>
          <w:tcPr>
            <w:tcW w:w="1239" w:type="dxa"/>
          </w:tcPr>
          <w:p w14:paraId="1A8DC2F8" w14:textId="39838DB6" w:rsidR="007F0956" w:rsidRDefault="007F0956" w:rsidP="007F0956">
            <w:pPr>
              <w:jc w:val="center"/>
            </w:pPr>
            <w:r w:rsidRPr="00A7407E">
              <w:t>47.18</w:t>
            </w:r>
          </w:p>
        </w:tc>
      </w:tr>
      <w:tr w:rsidR="007F0956" w14:paraId="137D0416" w14:textId="77777777" w:rsidTr="00FF677B">
        <w:tc>
          <w:tcPr>
            <w:tcW w:w="1238" w:type="dxa"/>
          </w:tcPr>
          <w:p w14:paraId="25DCA7F3" w14:textId="77777777" w:rsidR="007F0956" w:rsidRDefault="007F0956" w:rsidP="007F0956">
            <w:r w:rsidRPr="004C7390">
              <w:rPr>
                <w:position w:val="-16"/>
              </w:rPr>
              <w:object w:dxaOrig="740" w:dyaOrig="440" w14:anchorId="2E25CF72">
                <v:shape id="_x0000_i1398" type="#_x0000_t75" style="width:37.5pt;height:22.5pt" o:ole="">
                  <v:imagedata r:id="rId63" o:title=""/>
                </v:shape>
                <o:OLEObject Type="Embed" ProgID="Equation.DSMT4" ShapeID="_x0000_i1398" DrawAspect="Content" ObjectID="_1803345803" r:id="rId387"/>
              </w:object>
            </w:r>
          </w:p>
        </w:tc>
        <w:tc>
          <w:tcPr>
            <w:tcW w:w="1238" w:type="dxa"/>
          </w:tcPr>
          <w:p w14:paraId="1D23E095" w14:textId="06E05BA8" w:rsidR="007F0956" w:rsidRDefault="007F0956" w:rsidP="007F0956">
            <w:r w:rsidRPr="00A7407E">
              <w:t>72.86</w:t>
            </w:r>
          </w:p>
        </w:tc>
        <w:tc>
          <w:tcPr>
            <w:tcW w:w="1238" w:type="dxa"/>
          </w:tcPr>
          <w:p w14:paraId="046B7CAA" w14:textId="6828FC05" w:rsidR="007F0956" w:rsidRDefault="007F0956" w:rsidP="007F0956">
            <w:r w:rsidRPr="00A7407E">
              <w:t>0.82640</w:t>
            </w:r>
          </w:p>
        </w:tc>
        <w:tc>
          <w:tcPr>
            <w:tcW w:w="1238" w:type="dxa"/>
          </w:tcPr>
          <w:p w14:paraId="2A9A32A4" w14:textId="07592A4E" w:rsidR="007F0956" w:rsidRDefault="007F0956" w:rsidP="007F0956">
            <w:r w:rsidRPr="00A7407E">
              <w:t>36.96</w:t>
            </w:r>
          </w:p>
        </w:tc>
        <w:tc>
          <w:tcPr>
            <w:tcW w:w="1561" w:type="dxa"/>
          </w:tcPr>
          <w:p w14:paraId="78958FD9" w14:textId="02B8A7B0" w:rsidR="007F0956" w:rsidRDefault="007F0956" w:rsidP="007F0956">
            <w:pPr>
              <w:jc w:val="center"/>
            </w:pPr>
            <w:r w:rsidRPr="00A7407E">
              <w:t>12.03</w:t>
            </w:r>
          </w:p>
        </w:tc>
        <w:tc>
          <w:tcPr>
            <w:tcW w:w="1239" w:type="dxa"/>
          </w:tcPr>
          <w:p w14:paraId="1CBC629B" w14:textId="0105CB01" w:rsidR="007F0956" w:rsidRDefault="007F0956" w:rsidP="007F0956">
            <w:pPr>
              <w:jc w:val="center"/>
            </w:pPr>
            <w:r w:rsidRPr="00A7407E">
              <w:t>4.545</w:t>
            </w:r>
          </w:p>
        </w:tc>
        <w:tc>
          <w:tcPr>
            <w:tcW w:w="1239" w:type="dxa"/>
          </w:tcPr>
          <w:p w14:paraId="021FA802" w14:textId="5649A474" w:rsidR="007F0956" w:rsidRDefault="007F0956" w:rsidP="007F0956">
            <w:pPr>
              <w:jc w:val="center"/>
            </w:pPr>
            <w:r w:rsidRPr="00A7407E">
              <w:t>43.82</w:t>
            </w:r>
          </w:p>
        </w:tc>
      </w:tr>
      <w:tr w:rsidR="007F0956" w14:paraId="3299DDAB" w14:textId="77777777" w:rsidTr="00FF677B">
        <w:tc>
          <w:tcPr>
            <w:tcW w:w="1238" w:type="dxa"/>
          </w:tcPr>
          <w:p w14:paraId="3E126BAE" w14:textId="77777777" w:rsidR="007F0956" w:rsidRDefault="007F0956" w:rsidP="007F0956">
            <w:r w:rsidRPr="004C7390">
              <w:rPr>
                <w:position w:val="-16"/>
              </w:rPr>
              <w:object w:dxaOrig="680" w:dyaOrig="440" w14:anchorId="7B94241F">
                <v:shape id="_x0000_i1399" type="#_x0000_t75" style="width:34.5pt;height:22.5pt" o:ole="">
                  <v:imagedata r:id="rId67" o:title=""/>
                </v:shape>
                <o:OLEObject Type="Embed" ProgID="Equation.DSMT4" ShapeID="_x0000_i1399" DrawAspect="Content" ObjectID="_1803345804" r:id="rId388"/>
              </w:object>
            </w:r>
          </w:p>
        </w:tc>
        <w:tc>
          <w:tcPr>
            <w:tcW w:w="1238" w:type="dxa"/>
          </w:tcPr>
          <w:p w14:paraId="63B9B8B7" w14:textId="6236E4BA" w:rsidR="007F0956" w:rsidRDefault="007F0956" w:rsidP="007F0956">
            <w:r w:rsidRPr="00A7407E">
              <w:t>112.00</w:t>
            </w:r>
          </w:p>
        </w:tc>
        <w:tc>
          <w:tcPr>
            <w:tcW w:w="1238" w:type="dxa"/>
          </w:tcPr>
          <w:p w14:paraId="66F041C2" w14:textId="6EF1A48F" w:rsidR="007F0956" w:rsidRDefault="007F0956" w:rsidP="007F0956">
            <w:r w:rsidRPr="00A7407E">
              <w:t>0.77544</w:t>
            </w:r>
          </w:p>
        </w:tc>
        <w:tc>
          <w:tcPr>
            <w:tcW w:w="1238" w:type="dxa"/>
          </w:tcPr>
          <w:p w14:paraId="2A17A44B" w14:textId="4742FEDB" w:rsidR="007F0956" w:rsidRDefault="007F0956" w:rsidP="007F0956">
            <w:r w:rsidRPr="00A7407E">
              <w:t>73.31</w:t>
            </w:r>
          </w:p>
        </w:tc>
        <w:tc>
          <w:tcPr>
            <w:tcW w:w="1561" w:type="dxa"/>
          </w:tcPr>
          <w:p w14:paraId="68068B8A" w14:textId="7037E99A" w:rsidR="007F0956" w:rsidRDefault="007F0956" w:rsidP="007F0956">
            <w:pPr>
              <w:jc w:val="center"/>
            </w:pPr>
            <w:r w:rsidRPr="00A7407E">
              <w:t>12.39</w:t>
            </w:r>
          </w:p>
        </w:tc>
        <w:tc>
          <w:tcPr>
            <w:tcW w:w="1239" w:type="dxa"/>
          </w:tcPr>
          <w:p w14:paraId="5E24131C" w14:textId="2C09B52E" w:rsidR="007F0956" w:rsidRDefault="007F0956" w:rsidP="007F0956">
            <w:pPr>
              <w:jc w:val="center"/>
            </w:pPr>
            <w:r w:rsidRPr="00A7407E">
              <w:t>9.182</w:t>
            </w:r>
          </w:p>
        </w:tc>
        <w:tc>
          <w:tcPr>
            <w:tcW w:w="1239" w:type="dxa"/>
          </w:tcPr>
          <w:p w14:paraId="28FDFB2E" w14:textId="0B785F7C" w:rsidR="007F0956" w:rsidRDefault="007F0956" w:rsidP="007F0956">
            <w:pPr>
              <w:jc w:val="center"/>
            </w:pPr>
            <w:r w:rsidRPr="00A7407E">
              <w:t>44.36</w:t>
            </w:r>
          </w:p>
        </w:tc>
      </w:tr>
      <w:tr w:rsidR="007F0956" w14:paraId="1D5ED4F6" w14:textId="77777777" w:rsidTr="00FF677B">
        <w:tc>
          <w:tcPr>
            <w:tcW w:w="1238" w:type="dxa"/>
          </w:tcPr>
          <w:p w14:paraId="53D9A750" w14:textId="77777777" w:rsidR="007F0956" w:rsidRDefault="007F0956" w:rsidP="007F0956">
            <w:r w:rsidRPr="00A24B9C">
              <w:rPr>
                <w:position w:val="-14"/>
              </w:rPr>
              <w:object w:dxaOrig="700" w:dyaOrig="400" w14:anchorId="7D3AC60C">
                <v:shape id="_x0000_i1400" type="#_x0000_t75" style="width:34.5pt;height:19.5pt" o:ole="">
                  <v:imagedata r:id="rId71" o:title=""/>
                </v:shape>
                <o:OLEObject Type="Embed" ProgID="Equation.DSMT4" ShapeID="_x0000_i1400" DrawAspect="Content" ObjectID="_1803345805" r:id="rId389"/>
              </w:object>
            </w:r>
          </w:p>
        </w:tc>
        <w:tc>
          <w:tcPr>
            <w:tcW w:w="1238" w:type="dxa"/>
          </w:tcPr>
          <w:p w14:paraId="5FF478C2" w14:textId="23F3CD3F" w:rsidR="007F0956" w:rsidRDefault="007F0956" w:rsidP="007F0956">
            <w:r w:rsidRPr="00A7407E">
              <w:t>47.32</w:t>
            </w:r>
          </w:p>
        </w:tc>
        <w:tc>
          <w:tcPr>
            <w:tcW w:w="1238" w:type="dxa"/>
          </w:tcPr>
          <w:p w14:paraId="40C99C5E" w14:textId="5B15C260" w:rsidR="007F0956" w:rsidRDefault="007F0956" w:rsidP="007F0956">
            <w:r w:rsidRPr="00A7407E">
              <w:t>0.79384</w:t>
            </w:r>
          </w:p>
        </w:tc>
        <w:tc>
          <w:tcPr>
            <w:tcW w:w="1238" w:type="dxa"/>
          </w:tcPr>
          <w:p w14:paraId="11809F96" w14:textId="6CCECA91" w:rsidR="007F0956" w:rsidRDefault="007F0956" w:rsidP="007F0956">
            <w:r w:rsidRPr="00A7407E">
              <w:t>70.26</w:t>
            </w:r>
          </w:p>
        </w:tc>
        <w:tc>
          <w:tcPr>
            <w:tcW w:w="1561" w:type="dxa"/>
          </w:tcPr>
          <w:p w14:paraId="0E770461" w14:textId="543E19E1" w:rsidR="007F0956" w:rsidRDefault="007F0956" w:rsidP="007F0956">
            <w:pPr>
              <w:jc w:val="center"/>
            </w:pPr>
            <w:r w:rsidRPr="00A7407E">
              <w:t>10.1</w:t>
            </w:r>
          </w:p>
        </w:tc>
        <w:tc>
          <w:tcPr>
            <w:tcW w:w="1239" w:type="dxa"/>
          </w:tcPr>
          <w:p w14:paraId="06EFAA46" w14:textId="6D73BAA8" w:rsidR="007F0956" w:rsidRDefault="007F0956" w:rsidP="007F0956">
            <w:pPr>
              <w:jc w:val="center"/>
            </w:pPr>
            <w:r w:rsidRPr="00A7407E">
              <w:t>6.909</w:t>
            </w:r>
          </w:p>
        </w:tc>
        <w:tc>
          <w:tcPr>
            <w:tcW w:w="1239" w:type="dxa"/>
          </w:tcPr>
          <w:p w14:paraId="3363F947" w14:textId="0BCCAAC8" w:rsidR="007F0956" w:rsidRDefault="007F0956" w:rsidP="007F0956">
            <w:pPr>
              <w:jc w:val="center"/>
            </w:pPr>
            <w:r w:rsidRPr="00A7407E">
              <w:t>49.73</w:t>
            </w:r>
          </w:p>
        </w:tc>
      </w:tr>
      <w:tr w:rsidR="007F0956" w14:paraId="4C18945E" w14:textId="77777777" w:rsidTr="00FF677B">
        <w:tc>
          <w:tcPr>
            <w:tcW w:w="1238" w:type="dxa"/>
          </w:tcPr>
          <w:p w14:paraId="5A1CB5BC" w14:textId="77777777" w:rsidR="007F0956" w:rsidRDefault="007F0956" w:rsidP="007F0956">
            <w:r w:rsidRPr="004C7390">
              <w:rPr>
                <w:position w:val="-16"/>
              </w:rPr>
              <w:object w:dxaOrig="859" w:dyaOrig="440" w14:anchorId="52CCC640">
                <v:shape id="_x0000_i1401" type="#_x0000_t75" style="width:42.75pt;height:22.5pt" o:ole="">
                  <v:imagedata r:id="rId75" o:title=""/>
                </v:shape>
                <o:OLEObject Type="Embed" ProgID="Equation.DSMT4" ShapeID="_x0000_i1401" DrawAspect="Content" ObjectID="_1803345806" r:id="rId390"/>
              </w:object>
            </w:r>
          </w:p>
        </w:tc>
        <w:tc>
          <w:tcPr>
            <w:tcW w:w="1238" w:type="dxa"/>
          </w:tcPr>
          <w:p w14:paraId="1A74DB5F" w14:textId="45C075ED" w:rsidR="007F0956" w:rsidRDefault="007F0956" w:rsidP="007F0956">
            <w:r w:rsidRPr="00A7407E">
              <w:t>239.30</w:t>
            </w:r>
          </w:p>
        </w:tc>
        <w:tc>
          <w:tcPr>
            <w:tcW w:w="1238" w:type="dxa"/>
          </w:tcPr>
          <w:p w14:paraId="10107879" w14:textId="0378D294" w:rsidR="007F0956" w:rsidRDefault="007F0956" w:rsidP="007F0956">
            <w:pPr>
              <w:rPr>
                <w:rFonts w:cs="Times New Roman"/>
              </w:rPr>
            </w:pPr>
            <w:r w:rsidRPr="00A7407E">
              <w:t>-0.32435</w:t>
            </w:r>
          </w:p>
        </w:tc>
        <w:tc>
          <w:tcPr>
            <w:tcW w:w="1238" w:type="dxa"/>
          </w:tcPr>
          <w:p w14:paraId="62EA6CD5" w14:textId="4D332433" w:rsidR="007F0956" w:rsidRDefault="007F0956" w:rsidP="007F0956">
            <w:r w:rsidRPr="00A7407E">
              <w:t>352.6</w:t>
            </w:r>
          </w:p>
        </w:tc>
        <w:tc>
          <w:tcPr>
            <w:tcW w:w="1561" w:type="dxa"/>
          </w:tcPr>
          <w:p w14:paraId="565E0E08" w14:textId="3E00875A" w:rsidR="007F0956" w:rsidRDefault="007F0956" w:rsidP="007F0956">
            <w:pPr>
              <w:jc w:val="center"/>
            </w:pPr>
            <w:r w:rsidRPr="00A7407E">
              <w:t>52.72</w:t>
            </w:r>
          </w:p>
        </w:tc>
        <w:tc>
          <w:tcPr>
            <w:tcW w:w="1239" w:type="dxa"/>
          </w:tcPr>
          <w:p w14:paraId="714D1CE6" w14:textId="355564D5" w:rsidR="007F0956" w:rsidRDefault="007F0956" w:rsidP="007F0956">
            <w:pPr>
              <w:jc w:val="center"/>
            </w:pPr>
            <w:r w:rsidRPr="00A7407E">
              <w:t>1.273</w:t>
            </w:r>
          </w:p>
        </w:tc>
        <w:tc>
          <w:tcPr>
            <w:tcW w:w="1239" w:type="dxa"/>
          </w:tcPr>
          <w:p w14:paraId="365A9526" w14:textId="280A10C1" w:rsidR="007F0956" w:rsidRDefault="007F0956" w:rsidP="007F0956">
            <w:pPr>
              <w:jc w:val="center"/>
            </w:pPr>
            <w:r w:rsidRPr="00A7407E">
              <w:t>13</w:t>
            </w:r>
          </w:p>
        </w:tc>
      </w:tr>
      <w:tr w:rsidR="007F0956" w14:paraId="495109E6" w14:textId="77777777" w:rsidTr="00FF677B">
        <w:tc>
          <w:tcPr>
            <w:tcW w:w="1238" w:type="dxa"/>
          </w:tcPr>
          <w:p w14:paraId="6600B183" w14:textId="77777777" w:rsidR="007F0956" w:rsidRDefault="007F0956" w:rsidP="007F0956">
            <w:r w:rsidRPr="004C7390">
              <w:rPr>
                <w:position w:val="-16"/>
              </w:rPr>
              <w:object w:dxaOrig="920" w:dyaOrig="440" w14:anchorId="14DE63E3">
                <v:shape id="_x0000_i1402" type="#_x0000_t75" style="width:45.75pt;height:22.5pt" o:ole="">
                  <v:imagedata r:id="rId79" o:title=""/>
                </v:shape>
                <o:OLEObject Type="Embed" ProgID="Equation.DSMT4" ShapeID="_x0000_i1402" DrawAspect="Content" ObjectID="_1803345807" r:id="rId391"/>
              </w:object>
            </w:r>
          </w:p>
        </w:tc>
        <w:tc>
          <w:tcPr>
            <w:tcW w:w="1238" w:type="dxa"/>
          </w:tcPr>
          <w:p w14:paraId="43A6E6DA" w14:textId="253179A2" w:rsidR="007F0956" w:rsidRDefault="007F0956" w:rsidP="007F0956">
            <w:r w:rsidRPr="00A7407E">
              <w:t>69.80</w:t>
            </w:r>
          </w:p>
        </w:tc>
        <w:tc>
          <w:tcPr>
            <w:tcW w:w="1238" w:type="dxa"/>
          </w:tcPr>
          <w:p w14:paraId="74F30120" w14:textId="7613F432" w:rsidR="007F0956" w:rsidRDefault="007F0956" w:rsidP="007F0956">
            <w:pPr>
              <w:rPr>
                <w:rFonts w:cs="Times New Roman"/>
              </w:rPr>
            </w:pPr>
            <w:r w:rsidRPr="00A7407E">
              <w:t>0.80871</w:t>
            </w:r>
          </w:p>
        </w:tc>
        <w:tc>
          <w:tcPr>
            <w:tcW w:w="1238" w:type="dxa"/>
          </w:tcPr>
          <w:p w14:paraId="297F10DA" w14:textId="768C12C7" w:rsidR="007F0956" w:rsidRDefault="007F0956" w:rsidP="007F0956">
            <w:r w:rsidRPr="00A7407E">
              <w:t>44.08</w:t>
            </w:r>
          </w:p>
        </w:tc>
        <w:tc>
          <w:tcPr>
            <w:tcW w:w="1561" w:type="dxa"/>
          </w:tcPr>
          <w:p w14:paraId="0AB64826" w14:textId="76B95CCB" w:rsidR="007F0956" w:rsidRDefault="007F0956" w:rsidP="007F0956">
            <w:pPr>
              <w:jc w:val="center"/>
            </w:pPr>
            <w:r w:rsidRPr="00A7407E">
              <w:t>15.65</w:t>
            </w:r>
          </w:p>
        </w:tc>
        <w:tc>
          <w:tcPr>
            <w:tcW w:w="1239" w:type="dxa"/>
          </w:tcPr>
          <w:p w14:paraId="0DFAA230" w14:textId="4029C55E" w:rsidR="007F0956" w:rsidRDefault="007F0956" w:rsidP="007F0956">
            <w:pPr>
              <w:jc w:val="center"/>
            </w:pPr>
            <w:r w:rsidRPr="00A7407E">
              <w:t>5.455</w:t>
            </w:r>
          </w:p>
        </w:tc>
        <w:tc>
          <w:tcPr>
            <w:tcW w:w="1239" w:type="dxa"/>
          </w:tcPr>
          <w:p w14:paraId="632CD0BF" w14:textId="1D857719" w:rsidR="007F0956" w:rsidRDefault="007F0956" w:rsidP="007F0956">
            <w:pPr>
              <w:jc w:val="center"/>
            </w:pPr>
            <w:r w:rsidRPr="00A7407E">
              <w:t>37</w:t>
            </w:r>
          </w:p>
        </w:tc>
      </w:tr>
      <w:tr w:rsidR="007F0956" w14:paraId="00389616" w14:textId="77777777" w:rsidTr="00FF677B">
        <w:tc>
          <w:tcPr>
            <w:tcW w:w="1238" w:type="dxa"/>
          </w:tcPr>
          <w:p w14:paraId="44F5A694" w14:textId="77777777" w:rsidR="007F0956" w:rsidRDefault="007F0956" w:rsidP="007F0956">
            <w:r w:rsidRPr="004C7390">
              <w:rPr>
                <w:position w:val="-16"/>
              </w:rPr>
              <w:object w:dxaOrig="859" w:dyaOrig="440" w14:anchorId="32AABEC0">
                <v:shape id="_x0000_i1403" type="#_x0000_t75" style="width:42.75pt;height:22.5pt" o:ole="">
                  <v:imagedata r:id="rId83" o:title=""/>
                </v:shape>
                <o:OLEObject Type="Embed" ProgID="Equation.DSMT4" ShapeID="_x0000_i1403" DrawAspect="Content" ObjectID="_1803345808" r:id="rId392"/>
              </w:object>
            </w:r>
          </w:p>
        </w:tc>
        <w:tc>
          <w:tcPr>
            <w:tcW w:w="1238" w:type="dxa"/>
          </w:tcPr>
          <w:p w14:paraId="1F04566E" w14:textId="2436CCA8" w:rsidR="007F0956" w:rsidRDefault="007F0956" w:rsidP="007F0956">
            <w:r w:rsidRPr="00A7407E">
              <w:t>172.70</w:t>
            </w:r>
          </w:p>
        </w:tc>
        <w:tc>
          <w:tcPr>
            <w:tcW w:w="1238" w:type="dxa"/>
          </w:tcPr>
          <w:p w14:paraId="04748B90" w14:textId="655602F3" w:rsidR="007F0956" w:rsidRDefault="007F0956" w:rsidP="007F0956">
            <w:pPr>
              <w:rPr>
                <w:rFonts w:cs="Times New Roman"/>
              </w:rPr>
            </w:pPr>
            <w:r w:rsidRPr="00A7407E">
              <w:t>0.13227</w:t>
            </w:r>
          </w:p>
        </w:tc>
        <w:tc>
          <w:tcPr>
            <w:tcW w:w="1238" w:type="dxa"/>
          </w:tcPr>
          <w:p w14:paraId="061ABF60" w14:textId="2FBC0DC7" w:rsidR="007F0956" w:rsidRDefault="007F0956" w:rsidP="007F0956">
            <w:r w:rsidRPr="00A7407E">
              <w:t>200.7</w:t>
            </w:r>
          </w:p>
        </w:tc>
        <w:tc>
          <w:tcPr>
            <w:tcW w:w="1561" w:type="dxa"/>
          </w:tcPr>
          <w:p w14:paraId="4B2C71DC" w14:textId="5C695B8A" w:rsidR="007F0956" w:rsidRDefault="007F0956" w:rsidP="007F0956">
            <w:pPr>
              <w:jc w:val="center"/>
            </w:pPr>
            <w:r w:rsidRPr="00A7407E">
              <w:t>40.9</w:t>
            </w:r>
          </w:p>
        </w:tc>
        <w:tc>
          <w:tcPr>
            <w:tcW w:w="1239" w:type="dxa"/>
          </w:tcPr>
          <w:p w14:paraId="0318D04E" w14:textId="50E9AB94" w:rsidR="007F0956" w:rsidRDefault="007F0956" w:rsidP="007F0956">
            <w:pPr>
              <w:jc w:val="center"/>
            </w:pPr>
            <w:r w:rsidRPr="00A7407E">
              <w:t>2.364</w:t>
            </w:r>
          </w:p>
        </w:tc>
        <w:tc>
          <w:tcPr>
            <w:tcW w:w="1239" w:type="dxa"/>
          </w:tcPr>
          <w:p w14:paraId="69FBE978" w14:textId="2F681C91" w:rsidR="007F0956" w:rsidRDefault="007F0956" w:rsidP="007F0956">
            <w:pPr>
              <w:jc w:val="center"/>
            </w:pPr>
            <w:r w:rsidRPr="00A7407E">
              <w:t>14.91</w:t>
            </w:r>
          </w:p>
        </w:tc>
      </w:tr>
      <w:tr w:rsidR="007F0956" w14:paraId="06AF4412" w14:textId="77777777" w:rsidTr="00FF677B">
        <w:tc>
          <w:tcPr>
            <w:tcW w:w="1238" w:type="dxa"/>
          </w:tcPr>
          <w:p w14:paraId="15E28D48" w14:textId="77777777" w:rsidR="007F0956" w:rsidRDefault="007F0956" w:rsidP="007F0956">
            <w:r w:rsidRPr="004C7390">
              <w:rPr>
                <w:position w:val="-16"/>
              </w:rPr>
              <w:object w:dxaOrig="900" w:dyaOrig="440" w14:anchorId="5B64A9EF">
                <v:shape id="_x0000_i1404" type="#_x0000_t75" style="width:45pt;height:22.5pt" o:ole="">
                  <v:imagedata r:id="rId87" o:title=""/>
                </v:shape>
                <o:OLEObject Type="Embed" ProgID="Equation.DSMT4" ShapeID="_x0000_i1404" DrawAspect="Content" ObjectID="_1803345809" r:id="rId393"/>
              </w:object>
            </w:r>
          </w:p>
        </w:tc>
        <w:tc>
          <w:tcPr>
            <w:tcW w:w="1238" w:type="dxa"/>
          </w:tcPr>
          <w:p w14:paraId="2F52BAFB" w14:textId="481CAB4F" w:rsidR="007F0956" w:rsidRDefault="007F0956" w:rsidP="007F0956">
            <w:r w:rsidRPr="00A7407E">
              <w:t>94.77</w:t>
            </w:r>
          </w:p>
        </w:tc>
        <w:tc>
          <w:tcPr>
            <w:tcW w:w="1238" w:type="dxa"/>
          </w:tcPr>
          <w:p w14:paraId="13DBFD65" w14:textId="0EE4DE3A" w:rsidR="007F0956" w:rsidRDefault="007F0956" w:rsidP="007F0956">
            <w:pPr>
              <w:rPr>
                <w:rFonts w:cs="Times New Roman"/>
              </w:rPr>
            </w:pPr>
            <w:r w:rsidRPr="00A7407E">
              <w:t>0.79418</w:t>
            </w:r>
          </w:p>
        </w:tc>
        <w:tc>
          <w:tcPr>
            <w:tcW w:w="1238" w:type="dxa"/>
          </w:tcPr>
          <w:p w14:paraId="7994B8F2" w14:textId="7D2E1974" w:rsidR="007F0956" w:rsidRDefault="007F0956" w:rsidP="007F0956">
            <w:r w:rsidRPr="00A7407E">
              <w:t>60.59</w:t>
            </w:r>
          </w:p>
        </w:tc>
        <w:tc>
          <w:tcPr>
            <w:tcW w:w="1561" w:type="dxa"/>
          </w:tcPr>
          <w:p w14:paraId="59881107" w14:textId="6C9374CB" w:rsidR="007F0956" w:rsidRDefault="007F0956" w:rsidP="007F0956">
            <w:pPr>
              <w:jc w:val="center"/>
            </w:pPr>
            <w:r w:rsidRPr="00A7407E">
              <w:t>14.36</w:t>
            </w:r>
          </w:p>
        </w:tc>
        <w:tc>
          <w:tcPr>
            <w:tcW w:w="1239" w:type="dxa"/>
          </w:tcPr>
          <w:p w14:paraId="54020FC9" w14:textId="6FF4811C" w:rsidR="007F0956" w:rsidRDefault="007F0956" w:rsidP="007F0956">
            <w:pPr>
              <w:jc w:val="center"/>
            </w:pPr>
            <w:r w:rsidRPr="00A7407E">
              <w:t>5.364</w:t>
            </w:r>
          </w:p>
        </w:tc>
        <w:tc>
          <w:tcPr>
            <w:tcW w:w="1239" w:type="dxa"/>
          </w:tcPr>
          <w:p w14:paraId="6E246E7B" w14:textId="120A08A2" w:rsidR="007F0956" w:rsidRDefault="007F0956" w:rsidP="007F0956">
            <w:pPr>
              <w:jc w:val="center"/>
            </w:pPr>
            <w:r w:rsidRPr="00A7407E">
              <w:t>40.45</w:t>
            </w:r>
          </w:p>
        </w:tc>
      </w:tr>
      <w:tr w:rsidR="007F0956" w14:paraId="4B8240A9" w14:textId="77777777" w:rsidTr="00FF677B">
        <w:tc>
          <w:tcPr>
            <w:tcW w:w="1238" w:type="dxa"/>
          </w:tcPr>
          <w:p w14:paraId="0CD322DC" w14:textId="77777777" w:rsidR="007F0956" w:rsidRDefault="007F0956" w:rsidP="007F0956">
            <w:r w:rsidRPr="004C7390">
              <w:rPr>
                <w:position w:val="-16"/>
              </w:rPr>
              <w:object w:dxaOrig="859" w:dyaOrig="440" w14:anchorId="3FD81C07">
                <v:shape id="_x0000_i1405" type="#_x0000_t75" style="width:42.75pt;height:22.5pt" o:ole="">
                  <v:imagedata r:id="rId91" o:title=""/>
                </v:shape>
                <o:OLEObject Type="Embed" ProgID="Equation.DSMT4" ShapeID="_x0000_i1405" DrawAspect="Content" ObjectID="_1803345810" r:id="rId394"/>
              </w:object>
            </w:r>
          </w:p>
        </w:tc>
        <w:tc>
          <w:tcPr>
            <w:tcW w:w="1238" w:type="dxa"/>
          </w:tcPr>
          <w:p w14:paraId="1AED0DDE" w14:textId="25F9F343" w:rsidR="007F0956" w:rsidRDefault="007F0956" w:rsidP="007F0956">
            <w:r w:rsidRPr="00A7407E">
              <w:t>97.98</w:t>
            </w:r>
          </w:p>
        </w:tc>
        <w:tc>
          <w:tcPr>
            <w:tcW w:w="1238" w:type="dxa"/>
          </w:tcPr>
          <w:p w14:paraId="1339BD1E" w14:textId="00F624F7" w:rsidR="007F0956" w:rsidRDefault="007F0956" w:rsidP="007F0956">
            <w:pPr>
              <w:rPr>
                <w:rFonts w:cs="Times New Roman"/>
              </w:rPr>
            </w:pPr>
            <w:r w:rsidRPr="00A7407E">
              <w:t>0.60147</w:t>
            </w:r>
          </w:p>
        </w:tc>
        <w:tc>
          <w:tcPr>
            <w:tcW w:w="1238" w:type="dxa"/>
          </w:tcPr>
          <w:p w14:paraId="2918D59B" w14:textId="7DF4C01D" w:rsidR="007F0956" w:rsidRDefault="007F0956" w:rsidP="007F0956">
            <w:r w:rsidRPr="00A7407E">
              <w:t>88.64</w:t>
            </w:r>
          </w:p>
        </w:tc>
        <w:tc>
          <w:tcPr>
            <w:tcW w:w="1561" w:type="dxa"/>
          </w:tcPr>
          <w:p w14:paraId="38C76D81" w14:textId="317B1512" w:rsidR="007F0956" w:rsidRDefault="007F0956" w:rsidP="007F0956">
            <w:pPr>
              <w:jc w:val="center"/>
            </w:pPr>
            <w:r w:rsidRPr="00A7407E">
              <w:t>11.89</w:t>
            </w:r>
          </w:p>
        </w:tc>
        <w:tc>
          <w:tcPr>
            <w:tcW w:w="1239" w:type="dxa"/>
          </w:tcPr>
          <w:p w14:paraId="55C0D1AB" w14:textId="59E40E35" w:rsidR="007F0956" w:rsidRDefault="007F0956" w:rsidP="007F0956">
            <w:pPr>
              <w:jc w:val="center"/>
            </w:pPr>
            <w:r w:rsidRPr="00A7407E">
              <w:t>12.64</w:t>
            </w:r>
          </w:p>
        </w:tc>
        <w:tc>
          <w:tcPr>
            <w:tcW w:w="1239" w:type="dxa"/>
          </w:tcPr>
          <w:p w14:paraId="613864DC" w14:textId="1D01E9B6" w:rsidR="007F0956" w:rsidRDefault="007F0956" w:rsidP="007F0956">
            <w:pPr>
              <w:jc w:val="center"/>
            </w:pPr>
            <w:r w:rsidRPr="00A7407E">
              <w:t>46.91</w:t>
            </w:r>
          </w:p>
        </w:tc>
      </w:tr>
      <w:tr w:rsidR="007F0956" w14:paraId="22D24D7C" w14:textId="77777777" w:rsidTr="00FF677B">
        <w:tc>
          <w:tcPr>
            <w:tcW w:w="1238" w:type="dxa"/>
          </w:tcPr>
          <w:p w14:paraId="5EF76D15" w14:textId="77777777" w:rsidR="007F0956" w:rsidRDefault="007F0956" w:rsidP="007F0956">
            <w:r w:rsidRPr="004C7390">
              <w:rPr>
                <w:position w:val="-16"/>
              </w:rPr>
              <w:object w:dxaOrig="900" w:dyaOrig="440" w14:anchorId="60B80917">
                <v:shape id="_x0000_i1406" type="#_x0000_t75" style="width:45pt;height:22.5pt" o:ole="">
                  <v:imagedata r:id="rId95" o:title=""/>
                </v:shape>
                <o:OLEObject Type="Embed" ProgID="Equation.DSMT4" ShapeID="_x0000_i1406" DrawAspect="Content" ObjectID="_1803345811" r:id="rId395"/>
              </w:object>
            </w:r>
          </w:p>
        </w:tc>
        <w:tc>
          <w:tcPr>
            <w:tcW w:w="1238" w:type="dxa"/>
          </w:tcPr>
          <w:p w14:paraId="5520A8BA" w14:textId="6D6FB884" w:rsidR="007F0956" w:rsidRDefault="007F0956" w:rsidP="007F0956">
            <w:r w:rsidRPr="00A7407E">
              <w:t>81.46</w:t>
            </w:r>
          </w:p>
        </w:tc>
        <w:tc>
          <w:tcPr>
            <w:tcW w:w="1238" w:type="dxa"/>
          </w:tcPr>
          <w:p w14:paraId="60F5C933" w14:textId="72069224" w:rsidR="007F0956" w:rsidRDefault="007F0956" w:rsidP="007F0956">
            <w:pPr>
              <w:rPr>
                <w:rFonts w:cs="Times New Roman"/>
              </w:rPr>
            </w:pPr>
            <w:r w:rsidRPr="00A7407E">
              <w:t>0.85240</w:t>
            </w:r>
          </w:p>
        </w:tc>
        <w:tc>
          <w:tcPr>
            <w:tcW w:w="1238" w:type="dxa"/>
          </w:tcPr>
          <w:p w14:paraId="50349D5E" w14:textId="01216864" w:rsidR="007F0956" w:rsidRDefault="007F0956" w:rsidP="007F0956">
            <w:r w:rsidRPr="00A7407E">
              <w:t>32.39</w:t>
            </w:r>
          </w:p>
        </w:tc>
        <w:tc>
          <w:tcPr>
            <w:tcW w:w="1561" w:type="dxa"/>
          </w:tcPr>
          <w:p w14:paraId="0D85F1F3" w14:textId="79AE7ACC" w:rsidR="007F0956" w:rsidRDefault="007F0956" w:rsidP="007F0956">
            <w:pPr>
              <w:jc w:val="center"/>
            </w:pPr>
            <w:r w:rsidRPr="00A7407E">
              <w:t>12.38</w:t>
            </w:r>
          </w:p>
        </w:tc>
        <w:tc>
          <w:tcPr>
            <w:tcW w:w="1239" w:type="dxa"/>
          </w:tcPr>
          <w:p w14:paraId="669F9FBD" w14:textId="35A9E656" w:rsidR="007F0956" w:rsidRDefault="007F0956" w:rsidP="007F0956">
            <w:pPr>
              <w:jc w:val="center"/>
            </w:pPr>
            <w:r w:rsidRPr="00A7407E">
              <w:t>6.091</w:t>
            </w:r>
          </w:p>
        </w:tc>
        <w:tc>
          <w:tcPr>
            <w:tcW w:w="1239" w:type="dxa"/>
          </w:tcPr>
          <w:p w14:paraId="14BFF2CD" w14:textId="51F64AC8" w:rsidR="007F0956" w:rsidRDefault="007F0956" w:rsidP="007F0956">
            <w:pPr>
              <w:jc w:val="center"/>
            </w:pPr>
            <w:r w:rsidRPr="00A7407E">
              <w:t>43.45</w:t>
            </w:r>
          </w:p>
        </w:tc>
      </w:tr>
      <w:tr w:rsidR="007F0956" w14:paraId="5A516B2B" w14:textId="77777777" w:rsidTr="00FF677B">
        <w:tc>
          <w:tcPr>
            <w:tcW w:w="1238" w:type="dxa"/>
          </w:tcPr>
          <w:p w14:paraId="78F34B8F" w14:textId="77777777" w:rsidR="007F0956" w:rsidRDefault="007F0956" w:rsidP="007F0956">
            <w:r w:rsidRPr="004C7390">
              <w:rPr>
                <w:position w:val="-16"/>
              </w:rPr>
              <w:object w:dxaOrig="859" w:dyaOrig="440" w14:anchorId="0F419B50">
                <v:shape id="_x0000_i1407" type="#_x0000_t75" style="width:42.75pt;height:22.5pt" o:ole="">
                  <v:imagedata r:id="rId99" o:title=""/>
                </v:shape>
                <o:OLEObject Type="Embed" ProgID="Equation.DSMT4" ShapeID="_x0000_i1407" DrawAspect="Content" ObjectID="_1803345812" r:id="rId396"/>
              </w:object>
            </w:r>
          </w:p>
        </w:tc>
        <w:tc>
          <w:tcPr>
            <w:tcW w:w="1238" w:type="dxa"/>
          </w:tcPr>
          <w:p w14:paraId="28A6B206" w14:textId="709FB6D1" w:rsidR="007F0956" w:rsidRDefault="007F0956" w:rsidP="007F0956">
            <w:r w:rsidRPr="00A7407E">
              <w:t>105.60</w:t>
            </w:r>
          </w:p>
        </w:tc>
        <w:tc>
          <w:tcPr>
            <w:tcW w:w="1238" w:type="dxa"/>
          </w:tcPr>
          <w:p w14:paraId="1E085A70" w14:textId="3A3559CD" w:rsidR="007F0956" w:rsidRDefault="007F0956" w:rsidP="007F0956">
            <w:pPr>
              <w:rPr>
                <w:rFonts w:cs="Times New Roman"/>
              </w:rPr>
            </w:pPr>
            <w:r w:rsidRPr="00A7407E">
              <w:t>0.69495</w:t>
            </w:r>
          </w:p>
        </w:tc>
        <w:tc>
          <w:tcPr>
            <w:tcW w:w="1238" w:type="dxa"/>
          </w:tcPr>
          <w:p w14:paraId="41822E63" w14:textId="2BC2DA47" w:rsidR="007F0956" w:rsidRDefault="007F0956" w:rsidP="007F0956">
            <w:r w:rsidRPr="00A7407E">
              <w:t>94.86</w:t>
            </w:r>
          </w:p>
        </w:tc>
        <w:tc>
          <w:tcPr>
            <w:tcW w:w="1561" w:type="dxa"/>
          </w:tcPr>
          <w:p w14:paraId="3A3A728B" w14:textId="6D3C903C" w:rsidR="007F0956" w:rsidRDefault="007F0956" w:rsidP="007F0956">
            <w:pPr>
              <w:jc w:val="center"/>
            </w:pPr>
            <w:r w:rsidRPr="00A7407E">
              <w:t>12.21</w:t>
            </w:r>
          </w:p>
        </w:tc>
        <w:tc>
          <w:tcPr>
            <w:tcW w:w="1239" w:type="dxa"/>
          </w:tcPr>
          <w:p w14:paraId="6F490B85" w14:textId="477641B6" w:rsidR="007F0956" w:rsidRDefault="007F0956" w:rsidP="007F0956">
            <w:pPr>
              <w:jc w:val="center"/>
            </w:pPr>
            <w:r w:rsidRPr="00A7407E">
              <w:t>6.909</w:t>
            </w:r>
          </w:p>
        </w:tc>
        <w:tc>
          <w:tcPr>
            <w:tcW w:w="1239" w:type="dxa"/>
          </w:tcPr>
          <w:p w14:paraId="604BE307" w14:textId="1EC3BCF5" w:rsidR="007F0956" w:rsidRDefault="007F0956" w:rsidP="007F0956">
            <w:pPr>
              <w:jc w:val="center"/>
            </w:pPr>
            <w:r w:rsidRPr="00A7407E">
              <w:t>46.55</w:t>
            </w:r>
          </w:p>
        </w:tc>
      </w:tr>
      <w:tr w:rsidR="007F0956" w14:paraId="7C26480D" w14:textId="77777777" w:rsidTr="00FF677B">
        <w:tc>
          <w:tcPr>
            <w:tcW w:w="1238" w:type="dxa"/>
          </w:tcPr>
          <w:p w14:paraId="0089327B" w14:textId="77777777" w:rsidR="007F0956" w:rsidRDefault="007F0956" w:rsidP="007F0956">
            <w:r w:rsidRPr="00A24B9C">
              <w:rPr>
                <w:position w:val="-14"/>
              </w:rPr>
              <w:object w:dxaOrig="880" w:dyaOrig="400" w14:anchorId="62F00B60">
                <v:shape id="_x0000_i1408" type="#_x0000_t75" style="width:42.75pt;height:19.5pt" o:ole="">
                  <v:imagedata r:id="rId103" o:title=""/>
                </v:shape>
                <o:OLEObject Type="Embed" ProgID="Equation.DSMT4" ShapeID="_x0000_i1408" DrawAspect="Content" ObjectID="_1803345813" r:id="rId397"/>
              </w:object>
            </w:r>
          </w:p>
        </w:tc>
        <w:tc>
          <w:tcPr>
            <w:tcW w:w="1238" w:type="dxa"/>
          </w:tcPr>
          <w:p w14:paraId="2A6254B4" w14:textId="5634D4AD" w:rsidR="007F0956" w:rsidRDefault="007F0956" w:rsidP="007F0956">
            <w:r w:rsidRPr="00A7407E">
              <w:t>67.49</w:t>
            </w:r>
          </w:p>
        </w:tc>
        <w:tc>
          <w:tcPr>
            <w:tcW w:w="1238" w:type="dxa"/>
          </w:tcPr>
          <w:p w14:paraId="195843D4" w14:textId="43CFCA3D" w:rsidR="007F0956" w:rsidRDefault="007F0956" w:rsidP="007F0956">
            <w:pPr>
              <w:rPr>
                <w:rFonts w:cs="Times New Roman"/>
              </w:rPr>
            </w:pPr>
            <w:r w:rsidRPr="00A7407E">
              <w:t>0.76663</w:t>
            </w:r>
          </w:p>
        </w:tc>
        <w:tc>
          <w:tcPr>
            <w:tcW w:w="1238" w:type="dxa"/>
          </w:tcPr>
          <w:p w14:paraId="6A2ED11A" w14:textId="158E5463" w:rsidR="007F0956" w:rsidRDefault="007F0956" w:rsidP="007F0956">
            <w:r w:rsidRPr="00A7407E">
              <w:t>70.86</w:t>
            </w:r>
          </w:p>
        </w:tc>
        <w:tc>
          <w:tcPr>
            <w:tcW w:w="1561" w:type="dxa"/>
          </w:tcPr>
          <w:p w14:paraId="2118B3AB" w14:textId="104825B8" w:rsidR="007F0956" w:rsidRDefault="007F0956" w:rsidP="007F0956">
            <w:pPr>
              <w:jc w:val="center"/>
            </w:pPr>
            <w:r w:rsidRPr="00A7407E">
              <w:t>11.36</w:t>
            </w:r>
          </w:p>
        </w:tc>
        <w:tc>
          <w:tcPr>
            <w:tcW w:w="1239" w:type="dxa"/>
          </w:tcPr>
          <w:p w14:paraId="4BB1616A" w14:textId="3ADBCFD2" w:rsidR="007F0956" w:rsidRDefault="007F0956" w:rsidP="007F0956">
            <w:pPr>
              <w:jc w:val="center"/>
            </w:pPr>
            <w:r w:rsidRPr="00A7407E">
              <w:t>6.909</w:t>
            </w:r>
          </w:p>
        </w:tc>
        <w:tc>
          <w:tcPr>
            <w:tcW w:w="1239" w:type="dxa"/>
          </w:tcPr>
          <w:p w14:paraId="6EF3057C" w14:textId="1DC08C2C" w:rsidR="007F0956" w:rsidRDefault="007F0956" w:rsidP="007F0956">
            <w:pPr>
              <w:jc w:val="center"/>
            </w:pPr>
            <w:r w:rsidRPr="00A7407E">
              <w:t>45.73</w:t>
            </w:r>
          </w:p>
        </w:tc>
      </w:tr>
      <w:tr w:rsidR="007F0956" w14:paraId="558E124E" w14:textId="77777777" w:rsidTr="00FF677B">
        <w:tc>
          <w:tcPr>
            <w:tcW w:w="1238" w:type="dxa"/>
          </w:tcPr>
          <w:p w14:paraId="63A70B0A" w14:textId="77777777" w:rsidR="007F0956" w:rsidRDefault="007F0956" w:rsidP="007F0956">
            <w:r w:rsidRPr="004C7390">
              <w:rPr>
                <w:position w:val="-16"/>
              </w:rPr>
              <w:object w:dxaOrig="840" w:dyaOrig="440" w14:anchorId="2DF14E5F">
                <v:shape id="_x0000_i1409" type="#_x0000_t75" style="width:42pt;height:22.5pt" o:ole="">
                  <v:imagedata r:id="rId107" o:title=""/>
                </v:shape>
                <o:OLEObject Type="Embed" ProgID="Equation.DSMT4" ShapeID="_x0000_i1409" DrawAspect="Content" ObjectID="_1803345814" r:id="rId398"/>
              </w:object>
            </w:r>
          </w:p>
        </w:tc>
        <w:tc>
          <w:tcPr>
            <w:tcW w:w="1238" w:type="dxa"/>
          </w:tcPr>
          <w:p w14:paraId="1A5F6344" w14:textId="7ECE4880" w:rsidR="007F0956" w:rsidRDefault="007F0956" w:rsidP="007F0956">
            <w:r w:rsidRPr="00A7407E">
              <w:t>230.70</w:t>
            </w:r>
          </w:p>
        </w:tc>
        <w:tc>
          <w:tcPr>
            <w:tcW w:w="1238" w:type="dxa"/>
          </w:tcPr>
          <w:p w14:paraId="586FD901" w14:textId="4AC05282" w:rsidR="007F0956" w:rsidRDefault="007F0956" w:rsidP="007F0956">
            <w:r w:rsidRPr="00A7407E">
              <w:t>0.55300</w:t>
            </w:r>
          </w:p>
        </w:tc>
        <w:tc>
          <w:tcPr>
            <w:tcW w:w="1238" w:type="dxa"/>
          </w:tcPr>
          <w:p w14:paraId="55E4E922" w14:textId="4F2A1061" w:rsidR="007F0956" w:rsidRDefault="007F0956" w:rsidP="007F0956">
            <w:r w:rsidRPr="00A7407E">
              <w:t>190.6</w:t>
            </w:r>
          </w:p>
        </w:tc>
        <w:tc>
          <w:tcPr>
            <w:tcW w:w="1561" w:type="dxa"/>
          </w:tcPr>
          <w:p w14:paraId="49D09B29" w14:textId="1BC33A33" w:rsidR="007F0956" w:rsidRDefault="007F0956" w:rsidP="007F0956">
            <w:pPr>
              <w:jc w:val="center"/>
            </w:pPr>
            <w:r w:rsidRPr="00A7407E">
              <w:t>36.89</w:t>
            </w:r>
          </w:p>
        </w:tc>
        <w:tc>
          <w:tcPr>
            <w:tcW w:w="1239" w:type="dxa"/>
          </w:tcPr>
          <w:p w14:paraId="62DD5D9E" w14:textId="2B9C6BA7" w:rsidR="007F0956" w:rsidRDefault="007F0956" w:rsidP="007F0956">
            <w:pPr>
              <w:jc w:val="center"/>
            </w:pPr>
            <w:r w:rsidRPr="00A7407E">
              <w:t>1.818</w:t>
            </w:r>
          </w:p>
        </w:tc>
        <w:tc>
          <w:tcPr>
            <w:tcW w:w="1239" w:type="dxa"/>
          </w:tcPr>
          <w:p w14:paraId="615D5B8D" w14:textId="2ADAB731" w:rsidR="007F0956" w:rsidRDefault="007F0956" w:rsidP="007F0956">
            <w:pPr>
              <w:jc w:val="center"/>
            </w:pPr>
            <w:r w:rsidRPr="00A7407E">
              <w:t>16.27</w:t>
            </w:r>
          </w:p>
        </w:tc>
      </w:tr>
      <w:tr w:rsidR="007F0956" w14:paraId="7FA3A672" w14:textId="77777777" w:rsidTr="00FF677B">
        <w:tc>
          <w:tcPr>
            <w:tcW w:w="1238" w:type="dxa"/>
          </w:tcPr>
          <w:p w14:paraId="46610B42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1D586CF4">
                <v:shape id="_x0000_i1410" type="#_x0000_t75" style="width:42.75pt;height:22.5pt" o:ole="">
                  <v:imagedata r:id="rId111" o:title=""/>
                </v:shape>
                <o:OLEObject Type="Embed" ProgID="Equation.DSMT4" ShapeID="_x0000_i1410" DrawAspect="Content" ObjectID="_1803345815" r:id="rId399"/>
              </w:object>
            </w:r>
          </w:p>
        </w:tc>
        <w:tc>
          <w:tcPr>
            <w:tcW w:w="1238" w:type="dxa"/>
          </w:tcPr>
          <w:p w14:paraId="13F9C36A" w14:textId="23B29E41" w:rsidR="007F0956" w:rsidRDefault="007F0956" w:rsidP="007F0956">
            <w:r w:rsidRPr="00A7407E">
              <w:t>231.20</w:t>
            </w:r>
          </w:p>
        </w:tc>
        <w:tc>
          <w:tcPr>
            <w:tcW w:w="1238" w:type="dxa"/>
          </w:tcPr>
          <w:p w14:paraId="6FCA6437" w14:textId="166DFA15" w:rsidR="007F0956" w:rsidRDefault="007F0956" w:rsidP="007F0956">
            <w:r w:rsidRPr="00A7407E">
              <w:t>0.55003</w:t>
            </w:r>
          </w:p>
        </w:tc>
        <w:tc>
          <w:tcPr>
            <w:tcW w:w="1238" w:type="dxa"/>
          </w:tcPr>
          <w:p w14:paraId="4273805A" w14:textId="141FC2A3" w:rsidR="007F0956" w:rsidRDefault="007F0956" w:rsidP="007F0956">
            <w:r w:rsidRPr="00A7407E">
              <w:t>190.1</w:t>
            </w:r>
          </w:p>
        </w:tc>
        <w:tc>
          <w:tcPr>
            <w:tcW w:w="1561" w:type="dxa"/>
          </w:tcPr>
          <w:p w14:paraId="640FC599" w14:textId="217A93E0" w:rsidR="007F0956" w:rsidRDefault="007F0956" w:rsidP="007F0956">
            <w:pPr>
              <w:jc w:val="center"/>
            </w:pPr>
            <w:r w:rsidRPr="00A7407E">
              <w:t>35.85</w:t>
            </w:r>
          </w:p>
        </w:tc>
        <w:tc>
          <w:tcPr>
            <w:tcW w:w="1239" w:type="dxa"/>
          </w:tcPr>
          <w:p w14:paraId="4C1C74AB" w14:textId="7687B5BD" w:rsidR="007F0956" w:rsidRDefault="007F0956" w:rsidP="007F0956">
            <w:pPr>
              <w:jc w:val="center"/>
            </w:pPr>
            <w:r w:rsidRPr="00A7407E">
              <w:t>1.727</w:t>
            </w:r>
          </w:p>
        </w:tc>
        <w:tc>
          <w:tcPr>
            <w:tcW w:w="1239" w:type="dxa"/>
          </w:tcPr>
          <w:p w14:paraId="7AB4A826" w14:textId="4F540ACC" w:rsidR="007F0956" w:rsidRDefault="007F0956" w:rsidP="007F0956">
            <w:pPr>
              <w:jc w:val="center"/>
            </w:pPr>
            <w:r w:rsidRPr="00A7407E">
              <w:t>16.45</w:t>
            </w:r>
          </w:p>
        </w:tc>
      </w:tr>
      <w:tr w:rsidR="007F0956" w14:paraId="7C272051" w14:textId="77777777" w:rsidTr="00FF677B">
        <w:tc>
          <w:tcPr>
            <w:tcW w:w="1238" w:type="dxa"/>
          </w:tcPr>
          <w:p w14:paraId="4435724D" w14:textId="77777777" w:rsidR="007F0956" w:rsidRDefault="007F0956" w:rsidP="007F0956">
            <w:r w:rsidRPr="004C7390">
              <w:rPr>
                <w:position w:val="-16"/>
              </w:rPr>
              <w:object w:dxaOrig="840" w:dyaOrig="440" w14:anchorId="64588955">
                <v:shape id="_x0000_i1411" type="#_x0000_t75" style="width:42pt;height:22.5pt" o:ole="">
                  <v:imagedata r:id="rId115" o:title=""/>
                </v:shape>
                <o:OLEObject Type="Embed" ProgID="Equation.DSMT4" ShapeID="_x0000_i1411" DrawAspect="Content" ObjectID="_1803345816" r:id="rId400"/>
              </w:object>
            </w:r>
          </w:p>
        </w:tc>
        <w:tc>
          <w:tcPr>
            <w:tcW w:w="1238" w:type="dxa"/>
          </w:tcPr>
          <w:p w14:paraId="516EDCCC" w14:textId="662F06C1" w:rsidR="007F0956" w:rsidRDefault="007F0956" w:rsidP="007F0956">
            <w:r w:rsidRPr="00A7407E">
              <w:t>210.60</w:t>
            </w:r>
          </w:p>
        </w:tc>
        <w:tc>
          <w:tcPr>
            <w:tcW w:w="1238" w:type="dxa"/>
          </w:tcPr>
          <w:p w14:paraId="25195C5F" w14:textId="3523015E" w:rsidR="007F0956" w:rsidRDefault="007F0956" w:rsidP="007F0956">
            <w:r w:rsidRPr="00A7407E">
              <w:t>0.55433</w:t>
            </w:r>
          </w:p>
        </w:tc>
        <w:tc>
          <w:tcPr>
            <w:tcW w:w="1238" w:type="dxa"/>
          </w:tcPr>
          <w:p w14:paraId="58F96F51" w14:textId="1AF8322A" w:rsidR="007F0956" w:rsidRDefault="007F0956" w:rsidP="007F0956">
            <w:r w:rsidRPr="00A7407E">
              <w:t>161.5</w:t>
            </w:r>
          </w:p>
        </w:tc>
        <w:tc>
          <w:tcPr>
            <w:tcW w:w="1561" w:type="dxa"/>
          </w:tcPr>
          <w:p w14:paraId="74306937" w14:textId="3EA945E2" w:rsidR="007F0956" w:rsidRDefault="007F0956" w:rsidP="007F0956">
            <w:pPr>
              <w:jc w:val="center"/>
            </w:pPr>
            <w:r w:rsidRPr="00A7407E">
              <w:t>35.67</w:t>
            </w:r>
          </w:p>
        </w:tc>
        <w:tc>
          <w:tcPr>
            <w:tcW w:w="1239" w:type="dxa"/>
          </w:tcPr>
          <w:p w14:paraId="00414750" w14:textId="7EEAB3A8" w:rsidR="007F0956" w:rsidRDefault="007F0956" w:rsidP="007F0956">
            <w:pPr>
              <w:jc w:val="center"/>
            </w:pPr>
            <w:r w:rsidRPr="00A7407E">
              <w:t>1</w:t>
            </w:r>
          </w:p>
        </w:tc>
        <w:tc>
          <w:tcPr>
            <w:tcW w:w="1239" w:type="dxa"/>
          </w:tcPr>
          <w:p w14:paraId="635983EE" w14:textId="0CFB3BF4" w:rsidR="007F0956" w:rsidRDefault="007F0956" w:rsidP="007F0956">
            <w:pPr>
              <w:jc w:val="center"/>
            </w:pPr>
            <w:r w:rsidRPr="00A7407E">
              <w:t>13.09</w:t>
            </w:r>
          </w:p>
        </w:tc>
      </w:tr>
      <w:tr w:rsidR="007F0956" w14:paraId="7CE3CDE5" w14:textId="77777777" w:rsidTr="00FF677B">
        <w:tc>
          <w:tcPr>
            <w:tcW w:w="1238" w:type="dxa"/>
          </w:tcPr>
          <w:p w14:paraId="040FD05F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339960AA">
                <v:shape id="_x0000_i1412" type="#_x0000_t75" style="width:42.75pt;height:22.5pt" o:ole="">
                  <v:imagedata r:id="rId119" o:title=""/>
                </v:shape>
                <o:OLEObject Type="Embed" ProgID="Equation.DSMT4" ShapeID="_x0000_i1412" DrawAspect="Content" ObjectID="_1803345817" r:id="rId401"/>
              </w:object>
            </w:r>
          </w:p>
        </w:tc>
        <w:tc>
          <w:tcPr>
            <w:tcW w:w="1238" w:type="dxa"/>
          </w:tcPr>
          <w:p w14:paraId="6DB9733F" w14:textId="1D37C64D" w:rsidR="007F0956" w:rsidRDefault="007F0956" w:rsidP="007F0956">
            <w:r w:rsidRPr="00A7407E">
              <w:t>247.40</w:t>
            </w:r>
          </w:p>
        </w:tc>
        <w:tc>
          <w:tcPr>
            <w:tcW w:w="1238" w:type="dxa"/>
          </w:tcPr>
          <w:p w14:paraId="7E873490" w14:textId="7FBF3676" w:rsidR="007F0956" w:rsidRDefault="007F0956" w:rsidP="007F0956">
            <w:r w:rsidRPr="00A7407E">
              <w:t>0.53297</w:t>
            </w:r>
          </w:p>
        </w:tc>
        <w:tc>
          <w:tcPr>
            <w:tcW w:w="1238" w:type="dxa"/>
          </w:tcPr>
          <w:p w14:paraId="23F8821C" w14:textId="65993970" w:rsidR="007F0956" w:rsidRDefault="007F0956" w:rsidP="007F0956">
            <w:r w:rsidRPr="00A7407E">
              <w:t>192.9</w:t>
            </w:r>
          </w:p>
        </w:tc>
        <w:tc>
          <w:tcPr>
            <w:tcW w:w="1561" w:type="dxa"/>
          </w:tcPr>
          <w:p w14:paraId="0FA42126" w14:textId="423D5F2B" w:rsidR="007F0956" w:rsidRDefault="007F0956" w:rsidP="007F0956">
            <w:pPr>
              <w:jc w:val="center"/>
            </w:pPr>
            <w:r w:rsidRPr="00A7407E">
              <w:t>44.84</w:t>
            </w:r>
          </w:p>
        </w:tc>
        <w:tc>
          <w:tcPr>
            <w:tcW w:w="1239" w:type="dxa"/>
          </w:tcPr>
          <w:p w14:paraId="26987264" w14:textId="4778DA86" w:rsidR="007F0956" w:rsidRDefault="007F0956" w:rsidP="007F0956">
            <w:pPr>
              <w:jc w:val="center"/>
            </w:pPr>
            <w:r w:rsidRPr="00A7407E">
              <w:t>1.727</w:t>
            </w:r>
          </w:p>
        </w:tc>
        <w:tc>
          <w:tcPr>
            <w:tcW w:w="1239" w:type="dxa"/>
          </w:tcPr>
          <w:p w14:paraId="41693A06" w14:textId="026421B9" w:rsidR="007F0956" w:rsidRDefault="007F0956" w:rsidP="007F0956">
            <w:pPr>
              <w:jc w:val="center"/>
            </w:pPr>
            <w:r w:rsidRPr="00A7407E">
              <w:t>11.91</w:t>
            </w:r>
          </w:p>
        </w:tc>
      </w:tr>
      <w:tr w:rsidR="007F0956" w14:paraId="106272D9" w14:textId="77777777" w:rsidTr="00FF677B">
        <w:tc>
          <w:tcPr>
            <w:tcW w:w="1238" w:type="dxa"/>
          </w:tcPr>
          <w:p w14:paraId="4A5EC29A" w14:textId="77777777" w:rsidR="007F0956" w:rsidRDefault="007F0956" w:rsidP="007F0956">
            <w:r w:rsidRPr="004C7390">
              <w:rPr>
                <w:position w:val="-16"/>
              </w:rPr>
              <w:object w:dxaOrig="840" w:dyaOrig="440" w14:anchorId="1E1E2AFC">
                <v:shape id="_x0000_i1413" type="#_x0000_t75" style="width:42pt;height:22.5pt" o:ole="">
                  <v:imagedata r:id="rId123" o:title=""/>
                </v:shape>
                <o:OLEObject Type="Embed" ProgID="Equation.DSMT4" ShapeID="_x0000_i1413" DrawAspect="Content" ObjectID="_1803345818" r:id="rId402"/>
              </w:object>
            </w:r>
          </w:p>
        </w:tc>
        <w:tc>
          <w:tcPr>
            <w:tcW w:w="1238" w:type="dxa"/>
          </w:tcPr>
          <w:p w14:paraId="305C63E4" w14:textId="566E5DEB" w:rsidR="007F0956" w:rsidRDefault="007F0956" w:rsidP="007F0956">
            <w:r w:rsidRPr="00A7407E">
              <w:t>192.50</w:t>
            </w:r>
          </w:p>
        </w:tc>
        <w:tc>
          <w:tcPr>
            <w:tcW w:w="1238" w:type="dxa"/>
          </w:tcPr>
          <w:p w14:paraId="6370E26A" w14:textId="6315E48D" w:rsidR="007F0956" w:rsidRDefault="007F0956" w:rsidP="007F0956">
            <w:r w:rsidRPr="00A7407E">
              <w:t>0.41155</w:t>
            </w:r>
          </w:p>
        </w:tc>
        <w:tc>
          <w:tcPr>
            <w:tcW w:w="1238" w:type="dxa"/>
          </w:tcPr>
          <w:p w14:paraId="7CAAEC5F" w14:textId="59EDE072" w:rsidR="007F0956" w:rsidRDefault="007F0956" w:rsidP="007F0956">
            <w:r w:rsidRPr="00A7407E">
              <w:t>50.62</w:t>
            </w:r>
          </w:p>
        </w:tc>
        <w:tc>
          <w:tcPr>
            <w:tcW w:w="1561" w:type="dxa"/>
          </w:tcPr>
          <w:p w14:paraId="443AFFFB" w14:textId="15C84C7C" w:rsidR="007F0956" w:rsidRDefault="007F0956" w:rsidP="007F0956">
            <w:pPr>
              <w:jc w:val="center"/>
            </w:pPr>
            <w:r w:rsidRPr="00A7407E">
              <w:t>31.62</w:t>
            </w:r>
          </w:p>
        </w:tc>
        <w:tc>
          <w:tcPr>
            <w:tcW w:w="1239" w:type="dxa"/>
          </w:tcPr>
          <w:p w14:paraId="267B299C" w14:textId="402AE712" w:rsidR="007F0956" w:rsidRDefault="007F0956" w:rsidP="007F0956">
            <w:pPr>
              <w:jc w:val="center"/>
            </w:pPr>
            <w:r w:rsidRPr="00A7407E">
              <w:t>1.727</w:t>
            </w:r>
          </w:p>
        </w:tc>
        <w:tc>
          <w:tcPr>
            <w:tcW w:w="1239" w:type="dxa"/>
          </w:tcPr>
          <w:p w14:paraId="5DF80EF3" w14:textId="48EF75F4" w:rsidR="007F0956" w:rsidRDefault="007F0956" w:rsidP="007F0956">
            <w:pPr>
              <w:jc w:val="center"/>
            </w:pPr>
            <w:r w:rsidRPr="00A7407E">
              <w:t>19.36</w:t>
            </w:r>
          </w:p>
        </w:tc>
      </w:tr>
      <w:tr w:rsidR="007F0956" w14:paraId="19694AC8" w14:textId="77777777" w:rsidTr="00FF677B">
        <w:tc>
          <w:tcPr>
            <w:tcW w:w="1238" w:type="dxa"/>
          </w:tcPr>
          <w:p w14:paraId="2BDC97E5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0663B521">
                <v:shape id="_x0000_i1414" type="#_x0000_t75" style="width:42.75pt;height:22.5pt" o:ole="">
                  <v:imagedata r:id="rId127" o:title=""/>
                </v:shape>
                <o:OLEObject Type="Embed" ProgID="Equation.DSMT4" ShapeID="_x0000_i1414" DrawAspect="Content" ObjectID="_1803345819" r:id="rId403"/>
              </w:object>
            </w:r>
          </w:p>
        </w:tc>
        <w:tc>
          <w:tcPr>
            <w:tcW w:w="1238" w:type="dxa"/>
          </w:tcPr>
          <w:p w14:paraId="48BBF459" w14:textId="258CF85F" w:rsidR="007F0956" w:rsidRDefault="007F0956" w:rsidP="007F0956">
            <w:r w:rsidRPr="00A7407E">
              <w:t>216.40</w:t>
            </w:r>
          </w:p>
        </w:tc>
        <w:tc>
          <w:tcPr>
            <w:tcW w:w="1238" w:type="dxa"/>
          </w:tcPr>
          <w:p w14:paraId="6D99D119" w14:textId="2C21091D" w:rsidR="007F0956" w:rsidRDefault="007F0956" w:rsidP="007F0956">
            <w:r w:rsidRPr="00A7407E">
              <w:t>0.25970</w:t>
            </w:r>
          </w:p>
        </w:tc>
        <w:tc>
          <w:tcPr>
            <w:tcW w:w="1238" w:type="dxa"/>
          </w:tcPr>
          <w:p w14:paraId="40F792F5" w14:textId="0A6764A5" w:rsidR="007F0956" w:rsidRDefault="007F0956" w:rsidP="007F0956">
            <w:r w:rsidRPr="00A7407E">
              <w:t>67.43</w:t>
            </w:r>
          </w:p>
        </w:tc>
        <w:tc>
          <w:tcPr>
            <w:tcW w:w="1561" w:type="dxa"/>
          </w:tcPr>
          <w:p w14:paraId="74CDA9FA" w14:textId="3B8CCFE1" w:rsidR="007F0956" w:rsidRDefault="007F0956" w:rsidP="007F0956">
            <w:pPr>
              <w:jc w:val="center"/>
            </w:pPr>
            <w:r w:rsidRPr="00A7407E">
              <w:t>40.67</w:t>
            </w:r>
          </w:p>
        </w:tc>
        <w:tc>
          <w:tcPr>
            <w:tcW w:w="1239" w:type="dxa"/>
          </w:tcPr>
          <w:p w14:paraId="10FEC805" w14:textId="240FBE96" w:rsidR="007F0956" w:rsidRDefault="007F0956" w:rsidP="007F0956">
            <w:pPr>
              <w:jc w:val="center"/>
            </w:pPr>
            <w:r w:rsidRPr="00A7407E">
              <w:t>1.455</w:t>
            </w:r>
          </w:p>
        </w:tc>
        <w:tc>
          <w:tcPr>
            <w:tcW w:w="1239" w:type="dxa"/>
          </w:tcPr>
          <w:p w14:paraId="194C2662" w14:textId="0B0F3DC9" w:rsidR="007F0956" w:rsidRDefault="007F0956" w:rsidP="007F0956">
            <w:pPr>
              <w:jc w:val="center"/>
            </w:pPr>
            <w:r w:rsidRPr="00A7407E">
              <w:t>12.45</w:t>
            </w:r>
          </w:p>
        </w:tc>
      </w:tr>
      <w:tr w:rsidR="007F0956" w14:paraId="4B0766BB" w14:textId="77777777" w:rsidTr="00FF677B">
        <w:tc>
          <w:tcPr>
            <w:tcW w:w="1238" w:type="dxa"/>
          </w:tcPr>
          <w:p w14:paraId="77669193" w14:textId="77777777" w:rsidR="007F0956" w:rsidRDefault="007F0956" w:rsidP="007F0956">
            <w:r w:rsidRPr="004C7390">
              <w:rPr>
                <w:position w:val="-16"/>
              </w:rPr>
              <w:object w:dxaOrig="840" w:dyaOrig="440" w14:anchorId="3A287394">
                <v:shape id="_x0000_i1415" type="#_x0000_t75" style="width:42pt;height:22.5pt" o:ole="">
                  <v:imagedata r:id="rId131" o:title=""/>
                </v:shape>
                <o:OLEObject Type="Embed" ProgID="Equation.DSMT4" ShapeID="_x0000_i1415" DrawAspect="Content" ObjectID="_1803345820" r:id="rId404"/>
              </w:object>
            </w:r>
          </w:p>
        </w:tc>
        <w:tc>
          <w:tcPr>
            <w:tcW w:w="1238" w:type="dxa"/>
          </w:tcPr>
          <w:p w14:paraId="34EBBA13" w14:textId="62C211D2" w:rsidR="007F0956" w:rsidRDefault="007F0956" w:rsidP="007F0956">
            <w:r w:rsidRPr="00A7407E">
              <w:t>156.50</w:t>
            </w:r>
          </w:p>
        </w:tc>
        <w:tc>
          <w:tcPr>
            <w:tcW w:w="1238" w:type="dxa"/>
          </w:tcPr>
          <w:p w14:paraId="524E468A" w14:textId="4A32A245" w:rsidR="007F0956" w:rsidRDefault="007F0956" w:rsidP="007F0956">
            <w:r w:rsidRPr="00A7407E">
              <w:t>0.44278</w:t>
            </w:r>
          </w:p>
        </w:tc>
        <w:tc>
          <w:tcPr>
            <w:tcW w:w="1238" w:type="dxa"/>
          </w:tcPr>
          <w:p w14:paraId="1FF4FB98" w14:textId="13880A02" w:rsidR="007F0956" w:rsidRDefault="007F0956" w:rsidP="007F0956">
            <w:r w:rsidRPr="00A7407E">
              <w:t>50.76</w:t>
            </w:r>
          </w:p>
        </w:tc>
        <w:tc>
          <w:tcPr>
            <w:tcW w:w="1561" w:type="dxa"/>
          </w:tcPr>
          <w:p w14:paraId="1464B96F" w14:textId="64F4B981" w:rsidR="007F0956" w:rsidRDefault="007F0956" w:rsidP="007F0956">
            <w:pPr>
              <w:jc w:val="center"/>
            </w:pPr>
            <w:r w:rsidRPr="00A7407E">
              <w:t>34.38</w:t>
            </w:r>
          </w:p>
        </w:tc>
        <w:tc>
          <w:tcPr>
            <w:tcW w:w="1239" w:type="dxa"/>
          </w:tcPr>
          <w:p w14:paraId="772A882D" w14:textId="1B7D6E58" w:rsidR="007F0956" w:rsidRDefault="007F0956" w:rsidP="007F0956">
            <w:pPr>
              <w:jc w:val="center"/>
            </w:pPr>
            <w:r w:rsidRPr="00A7407E">
              <w:t>1.636</w:t>
            </w:r>
          </w:p>
        </w:tc>
        <w:tc>
          <w:tcPr>
            <w:tcW w:w="1239" w:type="dxa"/>
          </w:tcPr>
          <w:p w14:paraId="35B710AC" w14:textId="35FEEFB3" w:rsidR="007F0956" w:rsidRDefault="007F0956" w:rsidP="007F0956">
            <w:pPr>
              <w:jc w:val="center"/>
            </w:pPr>
            <w:r w:rsidRPr="00A7407E">
              <w:t>17</w:t>
            </w:r>
          </w:p>
        </w:tc>
      </w:tr>
      <w:tr w:rsidR="007F0956" w14:paraId="18528D28" w14:textId="77777777" w:rsidTr="00FF677B">
        <w:tc>
          <w:tcPr>
            <w:tcW w:w="1238" w:type="dxa"/>
          </w:tcPr>
          <w:p w14:paraId="75FD0260" w14:textId="77777777" w:rsidR="007F0956" w:rsidRDefault="007F0956" w:rsidP="007F0956">
            <w:r w:rsidRPr="00A24B9C">
              <w:rPr>
                <w:position w:val="-14"/>
              </w:rPr>
              <w:object w:dxaOrig="859" w:dyaOrig="400" w14:anchorId="3CE6BE45">
                <v:shape id="_x0000_i1416" type="#_x0000_t75" style="width:42.75pt;height:19.5pt" o:ole="">
                  <v:imagedata r:id="rId135" o:title=""/>
                </v:shape>
                <o:OLEObject Type="Embed" ProgID="Equation.DSMT4" ShapeID="_x0000_i1416" DrawAspect="Content" ObjectID="_1803345821" r:id="rId405"/>
              </w:object>
            </w:r>
          </w:p>
        </w:tc>
        <w:tc>
          <w:tcPr>
            <w:tcW w:w="1238" w:type="dxa"/>
          </w:tcPr>
          <w:p w14:paraId="0651130A" w14:textId="103E75AE" w:rsidR="007F0956" w:rsidRDefault="007F0956" w:rsidP="007F0956">
            <w:r w:rsidRPr="00A7407E">
              <w:t>157.50</w:t>
            </w:r>
          </w:p>
        </w:tc>
        <w:tc>
          <w:tcPr>
            <w:tcW w:w="1238" w:type="dxa"/>
          </w:tcPr>
          <w:p w14:paraId="6F542B57" w14:textId="47354AE9" w:rsidR="007F0956" w:rsidRDefault="007F0956" w:rsidP="007F0956">
            <w:r w:rsidRPr="00A7407E">
              <w:t>0.50126</w:t>
            </w:r>
          </w:p>
        </w:tc>
        <w:tc>
          <w:tcPr>
            <w:tcW w:w="1238" w:type="dxa"/>
          </w:tcPr>
          <w:p w14:paraId="0B0F981A" w14:textId="6287970C" w:rsidR="007F0956" w:rsidRDefault="007F0956" w:rsidP="007F0956">
            <w:r w:rsidRPr="00A7407E">
              <w:t>47.66</w:t>
            </w:r>
          </w:p>
        </w:tc>
        <w:tc>
          <w:tcPr>
            <w:tcW w:w="1561" w:type="dxa"/>
          </w:tcPr>
          <w:p w14:paraId="704ADBB5" w14:textId="06BA8F5D" w:rsidR="007F0956" w:rsidRDefault="007F0956" w:rsidP="007F0956">
            <w:pPr>
              <w:jc w:val="center"/>
            </w:pPr>
            <w:r w:rsidRPr="00A7407E">
              <w:t>32.31</w:t>
            </w:r>
          </w:p>
        </w:tc>
        <w:tc>
          <w:tcPr>
            <w:tcW w:w="1239" w:type="dxa"/>
          </w:tcPr>
          <w:p w14:paraId="02DBACCA" w14:textId="3E1A9AC2" w:rsidR="007F0956" w:rsidRDefault="007F0956" w:rsidP="007F0956">
            <w:pPr>
              <w:jc w:val="center"/>
            </w:pPr>
            <w:r w:rsidRPr="00A7407E">
              <w:t>2.455</w:t>
            </w:r>
          </w:p>
        </w:tc>
        <w:tc>
          <w:tcPr>
            <w:tcW w:w="1239" w:type="dxa"/>
          </w:tcPr>
          <w:p w14:paraId="40806294" w14:textId="1DAFD241" w:rsidR="007F0956" w:rsidRDefault="007F0956" w:rsidP="007F0956">
            <w:pPr>
              <w:jc w:val="center"/>
            </w:pPr>
            <w:r w:rsidRPr="00A7407E">
              <w:t>17.73</w:t>
            </w:r>
          </w:p>
        </w:tc>
      </w:tr>
      <w:tr w:rsidR="007F0956" w14:paraId="7C3D39BA" w14:textId="77777777" w:rsidTr="00FF677B">
        <w:tc>
          <w:tcPr>
            <w:tcW w:w="1238" w:type="dxa"/>
          </w:tcPr>
          <w:p w14:paraId="31FDE34A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7B1E3E2C">
                <v:shape id="_x0000_i1417" type="#_x0000_t75" style="width:42.75pt;height:22.5pt" o:ole="">
                  <v:imagedata r:id="rId139" o:title=""/>
                </v:shape>
                <o:OLEObject Type="Embed" ProgID="Equation.DSMT4" ShapeID="_x0000_i1417" DrawAspect="Content" ObjectID="_1803345822" r:id="rId406"/>
              </w:object>
            </w:r>
          </w:p>
        </w:tc>
        <w:tc>
          <w:tcPr>
            <w:tcW w:w="1238" w:type="dxa"/>
          </w:tcPr>
          <w:p w14:paraId="74056AB7" w14:textId="7D21CFEA" w:rsidR="007F0956" w:rsidRDefault="007F0956" w:rsidP="007F0956">
            <w:r w:rsidRPr="00A7407E">
              <w:t>53.62</w:t>
            </w:r>
          </w:p>
        </w:tc>
        <w:tc>
          <w:tcPr>
            <w:tcW w:w="1238" w:type="dxa"/>
          </w:tcPr>
          <w:p w14:paraId="0EDBF0B6" w14:textId="15324F14" w:rsidR="007F0956" w:rsidRDefault="007F0956" w:rsidP="007F0956">
            <w:r w:rsidRPr="00A7407E">
              <w:t>0.92244</w:t>
            </w:r>
          </w:p>
        </w:tc>
        <w:tc>
          <w:tcPr>
            <w:tcW w:w="1238" w:type="dxa"/>
          </w:tcPr>
          <w:p w14:paraId="26AE1DE8" w14:textId="46106A89" w:rsidR="007F0956" w:rsidRDefault="007F0956" w:rsidP="007F0956">
            <w:r w:rsidRPr="00A7407E">
              <w:t>28.94</w:t>
            </w:r>
          </w:p>
        </w:tc>
        <w:tc>
          <w:tcPr>
            <w:tcW w:w="1561" w:type="dxa"/>
          </w:tcPr>
          <w:p w14:paraId="00BE1212" w14:textId="7ED3F36A" w:rsidR="007F0956" w:rsidRDefault="007F0956" w:rsidP="007F0956">
            <w:pPr>
              <w:jc w:val="center"/>
            </w:pPr>
            <w:r w:rsidRPr="00A7407E">
              <w:t>10.6</w:t>
            </w:r>
          </w:p>
        </w:tc>
        <w:tc>
          <w:tcPr>
            <w:tcW w:w="1239" w:type="dxa"/>
          </w:tcPr>
          <w:p w14:paraId="16C7E647" w14:textId="242E2E0F" w:rsidR="007F0956" w:rsidRDefault="007F0956" w:rsidP="007F0956">
            <w:pPr>
              <w:jc w:val="center"/>
            </w:pPr>
            <w:r w:rsidRPr="00A7407E">
              <w:t>3.818</w:t>
            </w:r>
          </w:p>
        </w:tc>
        <w:tc>
          <w:tcPr>
            <w:tcW w:w="1239" w:type="dxa"/>
          </w:tcPr>
          <w:p w14:paraId="0DD9EBF1" w14:textId="1AA9B55E" w:rsidR="007F0956" w:rsidRDefault="007F0956" w:rsidP="007F0956">
            <w:pPr>
              <w:jc w:val="center"/>
            </w:pPr>
            <w:r w:rsidRPr="00A7407E">
              <w:t>47.82</w:t>
            </w:r>
          </w:p>
        </w:tc>
      </w:tr>
      <w:tr w:rsidR="007F0956" w14:paraId="4D037FB9" w14:textId="77777777" w:rsidTr="00FF677B">
        <w:tc>
          <w:tcPr>
            <w:tcW w:w="1238" w:type="dxa"/>
          </w:tcPr>
          <w:p w14:paraId="53DC8D77" w14:textId="77777777" w:rsidR="007F0956" w:rsidRDefault="007F0956" w:rsidP="007F0956">
            <w:r w:rsidRPr="004C7390">
              <w:rPr>
                <w:position w:val="-16"/>
              </w:rPr>
              <w:object w:dxaOrig="940" w:dyaOrig="440" w14:anchorId="52440768">
                <v:shape id="_x0000_i1418" type="#_x0000_t75" style="width:45.75pt;height:22.5pt" o:ole="">
                  <v:imagedata r:id="rId143" o:title=""/>
                </v:shape>
                <o:OLEObject Type="Embed" ProgID="Equation.DSMT4" ShapeID="_x0000_i1418" DrawAspect="Content" ObjectID="_1803345823" r:id="rId407"/>
              </w:object>
            </w:r>
          </w:p>
        </w:tc>
        <w:tc>
          <w:tcPr>
            <w:tcW w:w="1238" w:type="dxa"/>
          </w:tcPr>
          <w:p w14:paraId="4F2BFE3F" w14:textId="7B9F884C" w:rsidR="007F0956" w:rsidRDefault="007F0956" w:rsidP="007F0956">
            <w:r w:rsidRPr="00A7407E">
              <w:t>70.94</w:t>
            </w:r>
          </w:p>
        </w:tc>
        <w:tc>
          <w:tcPr>
            <w:tcW w:w="1238" w:type="dxa"/>
          </w:tcPr>
          <w:p w14:paraId="65C5A5EE" w14:textId="323CD1CF" w:rsidR="007F0956" w:rsidRDefault="007F0956" w:rsidP="007F0956">
            <w:r w:rsidRPr="00A7407E">
              <w:t>0.84166</w:t>
            </w:r>
          </w:p>
        </w:tc>
        <w:tc>
          <w:tcPr>
            <w:tcW w:w="1238" w:type="dxa"/>
          </w:tcPr>
          <w:p w14:paraId="6A7B7CA4" w14:textId="6249B1F6" w:rsidR="007F0956" w:rsidRDefault="007F0956" w:rsidP="007F0956">
            <w:r w:rsidRPr="00A7407E">
              <w:t>58.29</w:t>
            </w:r>
          </w:p>
        </w:tc>
        <w:tc>
          <w:tcPr>
            <w:tcW w:w="1561" w:type="dxa"/>
          </w:tcPr>
          <w:p w14:paraId="1E698FF9" w14:textId="403D1A4F" w:rsidR="007F0956" w:rsidRDefault="007F0956" w:rsidP="007F0956">
            <w:pPr>
              <w:jc w:val="center"/>
            </w:pPr>
            <w:r w:rsidRPr="00A7407E">
              <w:t>14.91</w:t>
            </w:r>
          </w:p>
        </w:tc>
        <w:tc>
          <w:tcPr>
            <w:tcW w:w="1239" w:type="dxa"/>
          </w:tcPr>
          <w:p w14:paraId="52C5089D" w14:textId="032730C7" w:rsidR="007F0956" w:rsidRDefault="007F0956" w:rsidP="007F0956">
            <w:pPr>
              <w:jc w:val="center"/>
            </w:pPr>
            <w:r w:rsidRPr="00A7407E">
              <w:t>4.545</w:t>
            </w:r>
          </w:p>
        </w:tc>
        <w:tc>
          <w:tcPr>
            <w:tcW w:w="1239" w:type="dxa"/>
          </w:tcPr>
          <w:p w14:paraId="6BE861F9" w14:textId="1187013C" w:rsidR="007F0956" w:rsidRDefault="007F0956" w:rsidP="007F0956">
            <w:pPr>
              <w:jc w:val="center"/>
            </w:pPr>
            <w:r w:rsidRPr="00A7407E">
              <w:t>34.18</w:t>
            </w:r>
          </w:p>
        </w:tc>
      </w:tr>
      <w:tr w:rsidR="007F0956" w14:paraId="2E91A289" w14:textId="77777777" w:rsidTr="00FF677B">
        <w:tc>
          <w:tcPr>
            <w:tcW w:w="1238" w:type="dxa"/>
          </w:tcPr>
          <w:p w14:paraId="1A47B633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16DD1081">
                <v:shape id="_x0000_i1419" type="#_x0000_t75" style="width:42.75pt;height:22.5pt" o:ole="">
                  <v:imagedata r:id="rId147" o:title=""/>
                </v:shape>
                <o:OLEObject Type="Embed" ProgID="Equation.DSMT4" ShapeID="_x0000_i1419" DrawAspect="Content" ObjectID="_1803345824" r:id="rId408"/>
              </w:object>
            </w:r>
          </w:p>
        </w:tc>
        <w:tc>
          <w:tcPr>
            <w:tcW w:w="1238" w:type="dxa"/>
          </w:tcPr>
          <w:p w14:paraId="4C257BC6" w14:textId="03472475" w:rsidR="007F0956" w:rsidRDefault="007F0956" w:rsidP="007F0956">
            <w:r w:rsidRPr="00A7407E">
              <w:t>29.83</w:t>
            </w:r>
          </w:p>
        </w:tc>
        <w:tc>
          <w:tcPr>
            <w:tcW w:w="1238" w:type="dxa"/>
          </w:tcPr>
          <w:p w14:paraId="550A2C13" w14:textId="5B4E55D3" w:rsidR="007F0956" w:rsidRDefault="007F0956" w:rsidP="007F0956">
            <w:r w:rsidRPr="00A7407E">
              <w:t>0.94650</w:t>
            </w:r>
          </w:p>
        </w:tc>
        <w:tc>
          <w:tcPr>
            <w:tcW w:w="1238" w:type="dxa"/>
          </w:tcPr>
          <w:p w14:paraId="0249CA3E" w14:textId="673F57C5" w:rsidR="007F0956" w:rsidRDefault="007F0956" w:rsidP="007F0956">
            <w:r w:rsidRPr="00A7407E">
              <w:t>13.4</w:t>
            </w:r>
          </w:p>
        </w:tc>
        <w:tc>
          <w:tcPr>
            <w:tcW w:w="1561" w:type="dxa"/>
          </w:tcPr>
          <w:p w14:paraId="63E0713B" w14:textId="0417026D" w:rsidR="007F0956" w:rsidRDefault="007F0956" w:rsidP="007F0956">
            <w:pPr>
              <w:jc w:val="center"/>
            </w:pPr>
            <w:r w:rsidRPr="00A7407E">
              <w:t>5.758</w:t>
            </w:r>
          </w:p>
        </w:tc>
        <w:tc>
          <w:tcPr>
            <w:tcW w:w="1239" w:type="dxa"/>
          </w:tcPr>
          <w:p w14:paraId="3464D3EE" w14:textId="01C4CB9F" w:rsidR="007F0956" w:rsidRDefault="007F0956" w:rsidP="007F0956">
            <w:pPr>
              <w:jc w:val="center"/>
            </w:pPr>
            <w:r w:rsidRPr="00A7407E">
              <w:t>8.636</w:t>
            </w:r>
          </w:p>
        </w:tc>
        <w:tc>
          <w:tcPr>
            <w:tcW w:w="1239" w:type="dxa"/>
          </w:tcPr>
          <w:p w14:paraId="1B2326BB" w14:textId="75C432D4" w:rsidR="007F0956" w:rsidRDefault="007F0956" w:rsidP="007F0956">
            <w:pPr>
              <w:jc w:val="center"/>
            </w:pPr>
            <w:r w:rsidRPr="00A7407E">
              <w:t>68</w:t>
            </w:r>
          </w:p>
        </w:tc>
      </w:tr>
      <w:tr w:rsidR="007F0956" w14:paraId="3FB25825" w14:textId="77777777" w:rsidTr="00FF677B">
        <w:tc>
          <w:tcPr>
            <w:tcW w:w="1238" w:type="dxa"/>
          </w:tcPr>
          <w:p w14:paraId="24152A01" w14:textId="77777777" w:rsidR="007F0956" w:rsidRDefault="007F0956" w:rsidP="007F0956">
            <w:r w:rsidRPr="004C7390">
              <w:rPr>
                <w:position w:val="-16"/>
              </w:rPr>
              <w:object w:dxaOrig="920" w:dyaOrig="440" w14:anchorId="39CED1AC">
                <v:shape id="_x0000_i1420" type="#_x0000_t75" style="width:45.75pt;height:22.5pt" o:ole="">
                  <v:imagedata r:id="rId151" o:title=""/>
                </v:shape>
                <o:OLEObject Type="Embed" ProgID="Equation.DSMT4" ShapeID="_x0000_i1420" DrawAspect="Content" ObjectID="_1803345825" r:id="rId409"/>
              </w:object>
            </w:r>
          </w:p>
        </w:tc>
        <w:tc>
          <w:tcPr>
            <w:tcW w:w="1238" w:type="dxa"/>
          </w:tcPr>
          <w:p w14:paraId="5AF91FBC" w14:textId="02DEE555" w:rsidR="007F0956" w:rsidRDefault="007F0956" w:rsidP="007F0956">
            <w:r w:rsidRPr="00A7407E">
              <w:t>80.74</w:t>
            </w:r>
          </w:p>
        </w:tc>
        <w:tc>
          <w:tcPr>
            <w:tcW w:w="1238" w:type="dxa"/>
          </w:tcPr>
          <w:p w14:paraId="2243520E" w14:textId="3C10B117" w:rsidR="007F0956" w:rsidRDefault="007F0956" w:rsidP="007F0956">
            <w:r w:rsidRPr="00A7407E">
              <w:t>0.87019</w:t>
            </w:r>
          </w:p>
        </w:tc>
        <w:tc>
          <w:tcPr>
            <w:tcW w:w="1238" w:type="dxa"/>
          </w:tcPr>
          <w:p w14:paraId="0BAFA600" w14:textId="67669692" w:rsidR="007F0956" w:rsidRDefault="007F0956" w:rsidP="007F0956">
            <w:r w:rsidRPr="00A7407E">
              <w:t>42.68</w:t>
            </w:r>
          </w:p>
        </w:tc>
        <w:tc>
          <w:tcPr>
            <w:tcW w:w="1561" w:type="dxa"/>
          </w:tcPr>
          <w:p w14:paraId="6C800957" w14:textId="65AB605D" w:rsidR="007F0956" w:rsidRDefault="007F0956" w:rsidP="007F0956">
            <w:pPr>
              <w:jc w:val="center"/>
            </w:pPr>
            <w:r w:rsidRPr="00A7407E">
              <w:t>8.362</w:t>
            </w:r>
          </w:p>
        </w:tc>
        <w:tc>
          <w:tcPr>
            <w:tcW w:w="1239" w:type="dxa"/>
          </w:tcPr>
          <w:p w14:paraId="06F3496B" w14:textId="7A9CBD41" w:rsidR="007F0956" w:rsidRDefault="007F0956" w:rsidP="007F0956">
            <w:pPr>
              <w:jc w:val="center"/>
            </w:pPr>
            <w:r w:rsidRPr="00A7407E">
              <w:t>5.909</w:t>
            </w:r>
          </w:p>
        </w:tc>
        <w:tc>
          <w:tcPr>
            <w:tcW w:w="1239" w:type="dxa"/>
          </w:tcPr>
          <w:p w14:paraId="3E543642" w14:textId="6A154EE9" w:rsidR="007F0956" w:rsidRDefault="007F0956" w:rsidP="007F0956">
            <w:pPr>
              <w:jc w:val="center"/>
            </w:pPr>
            <w:r w:rsidRPr="00A7407E">
              <w:t>54.91</w:t>
            </w:r>
          </w:p>
        </w:tc>
      </w:tr>
      <w:tr w:rsidR="007F0956" w14:paraId="042EADAC" w14:textId="77777777" w:rsidTr="00FF677B">
        <w:tc>
          <w:tcPr>
            <w:tcW w:w="1238" w:type="dxa"/>
          </w:tcPr>
          <w:p w14:paraId="37EC58EF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4E4E7EC9">
                <v:shape id="_x0000_i1421" type="#_x0000_t75" style="width:42.75pt;height:22.5pt" o:ole="">
                  <v:imagedata r:id="rId155" o:title=""/>
                </v:shape>
                <o:OLEObject Type="Embed" ProgID="Equation.DSMT4" ShapeID="_x0000_i1421" DrawAspect="Content" ObjectID="_1803345826" r:id="rId410"/>
              </w:object>
            </w:r>
          </w:p>
        </w:tc>
        <w:tc>
          <w:tcPr>
            <w:tcW w:w="1238" w:type="dxa"/>
          </w:tcPr>
          <w:p w14:paraId="011CAC55" w14:textId="4E813ADA" w:rsidR="007F0956" w:rsidRDefault="007F0956" w:rsidP="007F0956">
            <w:r w:rsidRPr="00A7407E">
              <w:t>42.59</w:t>
            </w:r>
          </w:p>
        </w:tc>
        <w:tc>
          <w:tcPr>
            <w:tcW w:w="1238" w:type="dxa"/>
          </w:tcPr>
          <w:p w14:paraId="440BF4BF" w14:textId="4EBBA0D9" w:rsidR="007F0956" w:rsidRDefault="007F0956" w:rsidP="007F0956">
            <w:r w:rsidRPr="00A7407E">
              <w:t>0.95455</w:t>
            </w:r>
          </w:p>
        </w:tc>
        <w:tc>
          <w:tcPr>
            <w:tcW w:w="1238" w:type="dxa"/>
          </w:tcPr>
          <w:p w14:paraId="19B92240" w14:textId="0F169501" w:rsidR="007F0956" w:rsidRDefault="007F0956" w:rsidP="007F0956">
            <w:r w:rsidRPr="00A7407E">
              <w:t>13.67</w:t>
            </w:r>
          </w:p>
        </w:tc>
        <w:tc>
          <w:tcPr>
            <w:tcW w:w="1561" w:type="dxa"/>
          </w:tcPr>
          <w:p w14:paraId="6E63AE8A" w14:textId="705EF79D" w:rsidR="007F0956" w:rsidRDefault="007F0956" w:rsidP="007F0956">
            <w:pPr>
              <w:jc w:val="center"/>
            </w:pPr>
            <w:r w:rsidRPr="00A7407E">
              <w:t>5.646</w:t>
            </w:r>
          </w:p>
        </w:tc>
        <w:tc>
          <w:tcPr>
            <w:tcW w:w="1239" w:type="dxa"/>
          </w:tcPr>
          <w:p w14:paraId="012BD44E" w14:textId="064E4158" w:rsidR="007F0956" w:rsidRDefault="007F0956" w:rsidP="007F0956">
            <w:pPr>
              <w:jc w:val="center"/>
            </w:pPr>
            <w:r w:rsidRPr="00A7407E">
              <w:t>9.182</w:t>
            </w:r>
          </w:p>
        </w:tc>
        <w:tc>
          <w:tcPr>
            <w:tcW w:w="1239" w:type="dxa"/>
          </w:tcPr>
          <w:p w14:paraId="097C64AB" w14:textId="032D7176" w:rsidR="007F0956" w:rsidRDefault="007F0956" w:rsidP="007F0956">
            <w:pPr>
              <w:jc w:val="center"/>
            </w:pPr>
            <w:r w:rsidRPr="00A7407E">
              <w:t>71.09</w:t>
            </w:r>
          </w:p>
        </w:tc>
      </w:tr>
      <w:tr w:rsidR="007F0956" w14:paraId="39386C2C" w14:textId="77777777" w:rsidTr="00FF677B">
        <w:tc>
          <w:tcPr>
            <w:tcW w:w="1238" w:type="dxa"/>
          </w:tcPr>
          <w:p w14:paraId="0DC94B49" w14:textId="77777777" w:rsidR="007F0956" w:rsidRDefault="007F0956" w:rsidP="007F0956">
            <w:r w:rsidRPr="004C7390">
              <w:rPr>
                <w:position w:val="-16"/>
              </w:rPr>
              <w:object w:dxaOrig="940" w:dyaOrig="440" w14:anchorId="3462D3EA">
                <v:shape id="_x0000_i1422" type="#_x0000_t75" style="width:45.75pt;height:22.5pt" o:ole="">
                  <v:imagedata r:id="rId159" o:title=""/>
                </v:shape>
                <o:OLEObject Type="Embed" ProgID="Equation.DSMT4" ShapeID="_x0000_i1422" DrawAspect="Content" ObjectID="_1803345827" r:id="rId411"/>
              </w:object>
            </w:r>
          </w:p>
        </w:tc>
        <w:tc>
          <w:tcPr>
            <w:tcW w:w="1238" w:type="dxa"/>
          </w:tcPr>
          <w:p w14:paraId="7E59D64B" w14:textId="016680F5" w:rsidR="007F0956" w:rsidRDefault="007F0956" w:rsidP="007F0956">
            <w:r w:rsidRPr="00A7407E">
              <w:t>43.07</w:t>
            </w:r>
          </w:p>
        </w:tc>
        <w:tc>
          <w:tcPr>
            <w:tcW w:w="1238" w:type="dxa"/>
          </w:tcPr>
          <w:p w14:paraId="577EE83A" w14:textId="546DD640" w:rsidR="007F0956" w:rsidRDefault="007F0956" w:rsidP="007F0956">
            <w:r w:rsidRPr="00A7407E">
              <w:t>0.96718</w:t>
            </w:r>
          </w:p>
        </w:tc>
        <w:tc>
          <w:tcPr>
            <w:tcW w:w="1238" w:type="dxa"/>
          </w:tcPr>
          <w:p w14:paraId="3A9FEDBC" w14:textId="14C13C46" w:rsidR="007F0956" w:rsidRDefault="007F0956" w:rsidP="007F0956">
            <w:r w:rsidRPr="00A7407E">
              <w:t>6.814</w:t>
            </w:r>
          </w:p>
        </w:tc>
        <w:tc>
          <w:tcPr>
            <w:tcW w:w="1561" w:type="dxa"/>
          </w:tcPr>
          <w:p w14:paraId="24701805" w14:textId="543206CC" w:rsidR="007F0956" w:rsidRDefault="007F0956" w:rsidP="007F0956">
            <w:pPr>
              <w:jc w:val="center"/>
            </w:pPr>
            <w:r w:rsidRPr="00A7407E">
              <w:t>2.93</w:t>
            </w:r>
          </w:p>
        </w:tc>
        <w:tc>
          <w:tcPr>
            <w:tcW w:w="1239" w:type="dxa"/>
          </w:tcPr>
          <w:p w14:paraId="7B563FAB" w14:textId="1E3B90E2" w:rsidR="007F0956" w:rsidRDefault="007F0956" w:rsidP="007F0956">
            <w:pPr>
              <w:jc w:val="center"/>
            </w:pPr>
            <w:r w:rsidRPr="00A7407E">
              <w:t>17.09</w:t>
            </w:r>
          </w:p>
        </w:tc>
        <w:tc>
          <w:tcPr>
            <w:tcW w:w="1239" w:type="dxa"/>
          </w:tcPr>
          <w:p w14:paraId="36D58ABE" w14:textId="6E320098" w:rsidR="007F0956" w:rsidRDefault="007F0956" w:rsidP="007F0956">
            <w:pPr>
              <w:jc w:val="center"/>
            </w:pPr>
            <w:r w:rsidRPr="00A7407E">
              <w:t>86</w:t>
            </w:r>
          </w:p>
        </w:tc>
      </w:tr>
      <w:tr w:rsidR="007F0956" w14:paraId="66E39ADD" w14:textId="77777777" w:rsidTr="00FF677B">
        <w:tc>
          <w:tcPr>
            <w:tcW w:w="1238" w:type="dxa"/>
          </w:tcPr>
          <w:p w14:paraId="449AA2F5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4E688B41">
                <v:shape id="_x0000_i1423" type="#_x0000_t75" style="width:42.75pt;height:22.5pt" o:ole="">
                  <v:imagedata r:id="rId163" o:title=""/>
                </v:shape>
                <o:OLEObject Type="Embed" ProgID="Equation.DSMT4" ShapeID="_x0000_i1423" DrawAspect="Content" ObjectID="_1803345828" r:id="rId412"/>
              </w:object>
            </w:r>
          </w:p>
        </w:tc>
        <w:tc>
          <w:tcPr>
            <w:tcW w:w="1238" w:type="dxa"/>
          </w:tcPr>
          <w:p w14:paraId="7B6A7C13" w14:textId="0F4DC6E6" w:rsidR="007F0956" w:rsidRDefault="007F0956" w:rsidP="007F0956">
            <w:r w:rsidRPr="00A7407E">
              <w:t>33.93</w:t>
            </w:r>
          </w:p>
        </w:tc>
        <w:tc>
          <w:tcPr>
            <w:tcW w:w="1238" w:type="dxa"/>
          </w:tcPr>
          <w:p w14:paraId="3F26D465" w14:textId="35D42CD0" w:rsidR="007F0956" w:rsidRDefault="007F0956" w:rsidP="007F0956">
            <w:r w:rsidRPr="00A7407E">
              <w:t>0.86914</w:t>
            </w:r>
          </w:p>
        </w:tc>
        <w:tc>
          <w:tcPr>
            <w:tcW w:w="1238" w:type="dxa"/>
          </w:tcPr>
          <w:p w14:paraId="4FAF0B52" w14:textId="27C7F770" w:rsidR="007F0956" w:rsidRDefault="007F0956" w:rsidP="007F0956">
            <w:r w:rsidRPr="00A7407E">
              <w:t>9.889</w:t>
            </w:r>
          </w:p>
        </w:tc>
        <w:tc>
          <w:tcPr>
            <w:tcW w:w="1561" w:type="dxa"/>
          </w:tcPr>
          <w:p w14:paraId="09522075" w14:textId="3D6C4F4A" w:rsidR="007F0956" w:rsidRDefault="007F0956" w:rsidP="007F0956">
            <w:pPr>
              <w:jc w:val="center"/>
            </w:pPr>
            <w:r w:rsidRPr="00A7407E">
              <w:t>2.486</w:t>
            </w:r>
          </w:p>
        </w:tc>
        <w:tc>
          <w:tcPr>
            <w:tcW w:w="1239" w:type="dxa"/>
          </w:tcPr>
          <w:p w14:paraId="2EB3EFE9" w14:textId="7F2AAE48" w:rsidR="007F0956" w:rsidRDefault="007F0956" w:rsidP="007F0956">
            <w:pPr>
              <w:jc w:val="center"/>
            </w:pPr>
            <w:r w:rsidRPr="00A7407E">
              <w:t>23.45</w:t>
            </w:r>
          </w:p>
        </w:tc>
        <w:tc>
          <w:tcPr>
            <w:tcW w:w="1239" w:type="dxa"/>
          </w:tcPr>
          <w:p w14:paraId="48079B74" w14:textId="236D0FA5" w:rsidR="007F0956" w:rsidRDefault="007F0956" w:rsidP="007F0956">
            <w:pPr>
              <w:jc w:val="center"/>
            </w:pPr>
            <w:r w:rsidRPr="00A7407E">
              <w:t>82.82</w:t>
            </w:r>
          </w:p>
        </w:tc>
      </w:tr>
      <w:tr w:rsidR="007F0956" w14:paraId="039A416C" w14:textId="77777777" w:rsidTr="00FF677B">
        <w:tc>
          <w:tcPr>
            <w:tcW w:w="1238" w:type="dxa"/>
          </w:tcPr>
          <w:p w14:paraId="44B8F570" w14:textId="77777777" w:rsidR="007F0956" w:rsidRDefault="007F0956" w:rsidP="007F0956">
            <w:r w:rsidRPr="00A24B9C">
              <w:rPr>
                <w:position w:val="-14"/>
              </w:rPr>
              <w:object w:dxaOrig="900" w:dyaOrig="400" w14:anchorId="1BB30EE3">
                <v:shape id="_x0000_i1424" type="#_x0000_t75" style="width:45pt;height:19.5pt" o:ole="">
                  <v:imagedata r:id="rId167" o:title=""/>
                </v:shape>
                <o:OLEObject Type="Embed" ProgID="Equation.DSMT4" ShapeID="_x0000_i1424" DrawAspect="Content" ObjectID="_1803345829" r:id="rId413"/>
              </w:object>
            </w:r>
          </w:p>
        </w:tc>
        <w:tc>
          <w:tcPr>
            <w:tcW w:w="1238" w:type="dxa"/>
          </w:tcPr>
          <w:p w14:paraId="06ACABC6" w14:textId="29FE00CA" w:rsidR="007F0956" w:rsidRDefault="007F0956" w:rsidP="007F0956">
            <w:r w:rsidRPr="00A7407E">
              <w:t>34.59</w:t>
            </w:r>
          </w:p>
        </w:tc>
        <w:tc>
          <w:tcPr>
            <w:tcW w:w="1238" w:type="dxa"/>
          </w:tcPr>
          <w:p w14:paraId="2946757E" w14:textId="107102AD" w:rsidR="007F0956" w:rsidRDefault="007F0956" w:rsidP="007F0956">
            <w:pPr>
              <w:rPr>
                <w:rFonts w:cs="Times New Roman"/>
              </w:rPr>
            </w:pPr>
            <w:r w:rsidRPr="00A7407E">
              <w:t>0.88393</w:t>
            </w:r>
          </w:p>
        </w:tc>
        <w:tc>
          <w:tcPr>
            <w:tcW w:w="1238" w:type="dxa"/>
          </w:tcPr>
          <w:p w14:paraId="0F161CD9" w14:textId="5A8070A7" w:rsidR="007F0956" w:rsidRDefault="007F0956" w:rsidP="007F0956">
            <w:r w:rsidRPr="00A7407E">
              <w:t>14.06</w:t>
            </w:r>
          </w:p>
        </w:tc>
        <w:tc>
          <w:tcPr>
            <w:tcW w:w="1561" w:type="dxa"/>
          </w:tcPr>
          <w:p w14:paraId="5E5D5B8A" w14:textId="0C6E8D4A" w:rsidR="007F0956" w:rsidRDefault="007F0956" w:rsidP="007F0956">
            <w:pPr>
              <w:jc w:val="center"/>
            </w:pPr>
            <w:r w:rsidRPr="00A7407E">
              <w:t>3.272</w:t>
            </w:r>
          </w:p>
        </w:tc>
        <w:tc>
          <w:tcPr>
            <w:tcW w:w="1239" w:type="dxa"/>
          </w:tcPr>
          <w:p w14:paraId="3E8DAB81" w14:textId="082F0277" w:rsidR="007F0956" w:rsidRDefault="007F0956" w:rsidP="007F0956">
            <w:pPr>
              <w:jc w:val="center"/>
            </w:pPr>
            <w:r w:rsidRPr="00A7407E">
              <w:t>16.27</w:t>
            </w:r>
          </w:p>
        </w:tc>
        <w:tc>
          <w:tcPr>
            <w:tcW w:w="1239" w:type="dxa"/>
          </w:tcPr>
          <w:p w14:paraId="5BF93CB1" w14:textId="0E7E33A6" w:rsidR="007F0956" w:rsidRDefault="007F0956" w:rsidP="007F0956">
            <w:pPr>
              <w:jc w:val="center"/>
            </w:pPr>
            <w:r w:rsidRPr="00A7407E">
              <w:t>81</w:t>
            </w:r>
          </w:p>
        </w:tc>
      </w:tr>
    </w:tbl>
    <w:p w14:paraId="4FCC8E05" w14:textId="77777777" w:rsidR="00B27B64" w:rsidRDefault="00B27B64" w:rsidP="00B27B64"/>
    <w:p w14:paraId="75714216" w14:textId="77777777" w:rsidR="00B27B64" w:rsidRDefault="00B27B64" w:rsidP="00B27B64">
      <w:r>
        <w:br w:type="page"/>
      </w:r>
    </w:p>
    <w:p w14:paraId="49007327" w14:textId="5612079F" w:rsidR="00566964" w:rsidRDefault="00566964" w:rsidP="00B27B64">
      <w:r>
        <w:lastRenderedPageBreak/>
        <w:t>Table S</w:t>
      </w:r>
      <w:r>
        <w:t>17</w:t>
      </w:r>
      <w:r>
        <w:t xml:space="preserve">. </w:t>
      </w:r>
      <w:r w:rsidRPr="009F0988">
        <w:t xml:space="preserve">Performance metrics of the </w:t>
      </w:r>
      <w:r>
        <w:t>models for All-altered dataset.</w:t>
      </w:r>
    </w:p>
    <w:tbl>
      <w:tblPr>
        <w:tblStyle w:val="a3"/>
        <w:tblW w:w="10488" w:type="dxa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23"/>
        <w:gridCol w:w="1223"/>
        <w:gridCol w:w="626"/>
        <w:gridCol w:w="663"/>
        <w:gridCol w:w="680"/>
        <w:gridCol w:w="682"/>
        <w:gridCol w:w="640"/>
        <w:gridCol w:w="752"/>
        <w:gridCol w:w="665"/>
        <w:gridCol w:w="673"/>
        <w:gridCol w:w="624"/>
        <w:gridCol w:w="665"/>
        <w:gridCol w:w="686"/>
        <w:gridCol w:w="686"/>
      </w:tblGrid>
      <w:tr w:rsidR="00566964" w14:paraId="63BA6720" w14:textId="77777777" w:rsidTr="00695143">
        <w:trPr>
          <w:jc w:val="center"/>
        </w:trPr>
        <w:tc>
          <w:tcPr>
            <w:tcW w:w="1223" w:type="dxa"/>
            <w:vMerge w:val="restart"/>
            <w:vAlign w:val="center"/>
          </w:tcPr>
          <w:p w14:paraId="4BF5BEB3" w14:textId="77777777" w:rsidR="00566964" w:rsidRPr="00BA72C3" w:rsidRDefault="00566964" w:rsidP="00695143">
            <w:pPr>
              <w:jc w:val="center"/>
            </w:pPr>
            <w:r w:rsidRPr="00BA72C3">
              <w:t>Algorithm</w:t>
            </w:r>
          </w:p>
        </w:tc>
        <w:tc>
          <w:tcPr>
            <w:tcW w:w="1223" w:type="dxa"/>
            <w:vMerge w:val="restart"/>
            <w:vAlign w:val="center"/>
          </w:tcPr>
          <w:p w14:paraId="2DA1B6C4" w14:textId="77777777" w:rsidR="00566964" w:rsidRDefault="00566964" w:rsidP="00695143">
            <w:pPr>
              <w:jc w:val="center"/>
            </w:pPr>
            <w:r>
              <w:t>Feature dimension</w:t>
            </w:r>
          </w:p>
        </w:tc>
        <w:tc>
          <w:tcPr>
            <w:tcW w:w="2651" w:type="dxa"/>
            <w:gridSpan w:val="4"/>
          </w:tcPr>
          <w:p w14:paraId="2FED3999" w14:textId="77777777" w:rsidR="00566964" w:rsidRDefault="00566964" w:rsidP="00695143">
            <w:pPr>
              <w:jc w:val="center"/>
            </w:pPr>
            <w:proofErr w:type="spellStart"/>
            <w:r>
              <w:t>MdAPE</w:t>
            </w:r>
            <w:proofErr w:type="spellEnd"/>
            <w:r>
              <w:t>, %</w:t>
            </w:r>
          </w:p>
        </w:tc>
        <w:tc>
          <w:tcPr>
            <w:tcW w:w="2730" w:type="dxa"/>
            <w:gridSpan w:val="4"/>
          </w:tcPr>
          <w:p w14:paraId="3AC7657E" w14:textId="77777777" w:rsidR="00566964" w:rsidRDefault="00566964" w:rsidP="00695143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2661" w:type="dxa"/>
            <w:gridSpan w:val="4"/>
          </w:tcPr>
          <w:p w14:paraId="0E8D747C" w14:textId="77777777" w:rsidR="00566964" w:rsidRDefault="00566964" w:rsidP="00695143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566964" w14:paraId="24235C90" w14:textId="77777777" w:rsidTr="00695143">
        <w:trPr>
          <w:jc w:val="center"/>
        </w:trPr>
        <w:tc>
          <w:tcPr>
            <w:tcW w:w="1223" w:type="dxa"/>
            <w:vMerge/>
          </w:tcPr>
          <w:p w14:paraId="01132BAB" w14:textId="77777777" w:rsidR="00566964" w:rsidRDefault="00566964" w:rsidP="00695143"/>
        </w:tc>
        <w:tc>
          <w:tcPr>
            <w:tcW w:w="1223" w:type="dxa"/>
            <w:vMerge/>
          </w:tcPr>
          <w:p w14:paraId="577EE7F5" w14:textId="77777777" w:rsidR="00566964" w:rsidRDefault="00566964" w:rsidP="00695143"/>
        </w:tc>
        <w:tc>
          <w:tcPr>
            <w:tcW w:w="1289" w:type="dxa"/>
            <w:gridSpan w:val="2"/>
          </w:tcPr>
          <w:p w14:paraId="3A957B9F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62" w:type="dxa"/>
            <w:gridSpan w:val="2"/>
          </w:tcPr>
          <w:p w14:paraId="13B44AFF" w14:textId="77777777" w:rsidR="00566964" w:rsidRDefault="00566964" w:rsidP="00695143">
            <w:pPr>
              <w:jc w:val="center"/>
            </w:pPr>
            <w:r>
              <w:t>AM1.5</w:t>
            </w:r>
          </w:p>
        </w:tc>
        <w:tc>
          <w:tcPr>
            <w:tcW w:w="1392" w:type="dxa"/>
            <w:gridSpan w:val="2"/>
          </w:tcPr>
          <w:p w14:paraId="06ADD003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38" w:type="dxa"/>
            <w:gridSpan w:val="2"/>
          </w:tcPr>
          <w:p w14:paraId="5511BF7B" w14:textId="77777777" w:rsidR="00566964" w:rsidRDefault="00566964" w:rsidP="00695143">
            <w:pPr>
              <w:jc w:val="center"/>
            </w:pPr>
            <w:r>
              <w:t>AM1.5</w:t>
            </w:r>
          </w:p>
        </w:tc>
        <w:tc>
          <w:tcPr>
            <w:tcW w:w="1289" w:type="dxa"/>
            <w:gridSpan w:val="2"/>
          </w:tcPr>
          <w:p w14:paraId="24EBBAF6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72" w:type="dxa"/>
            <w:gridSpan w:val="2"/>
          </w:tcPr>
          <w:p w14:paraId="02702AB7" w14:textId="77777777" w:rsidR="00566964" w:rsidRDefault="00566964" w:rsidP="00695143">
            <w:pPr>
              <w:jc w:val="center"/>
            </w:pPr>
            <w:r>
              <w:t>AM1.5</w:t>
            </w:r>
          </w:p>
        </w:tc>
      </w:tr>
      <w:tr w:rsidR="00566964" w14:paraId="5E6C38E7" w14:textId="77777777" w:rsidTr="00695143">
        <w:trPr>
          <w:jc w:val="center"/>
        </w:trPr>
        <w:tc>
          <w:tcPr>
            <w:tcW w:w="1223" w:type="dxa"/>
            <w:vMerge/>
          </w:tcPr>
          <w:p w14:paraId="7BA2CEFC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  <w:vMerge/>
          </w:tcPr>
          <w:p w14:paraId="2FEBA61D" w14:textId="77777777" w:rsidR="00566964" w:rsidRDefault="00566964" w:rsidP="00695143">
            <w:pPr>
              <w:jc w:val="center"/>
            </w:pPr>
          </w:p>
        </w:tc>
        <w:tc>
          <w:tcPr>
            <w:tcW w:w="626" w:type="dxa"/>
          </w:tcPr>
          <w:p w14:paraId="7E507714" w14:textId="77777777" w:rsidR="00566964" w:rsidRPr="00496A86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63" w:type="dxa"/>
          </w:tcPr>
          <w:p w14:paraId="6FF54495" w14:textId="77777777" w:rsidR="00566964" w:rsidRPr="00936437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80" w:type="dxa"/>
          </w:tcPr>
          <w:p w14:paraId="2F54EDF5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82" w:type="dxa"/>
          </w:tcPr>
          <w:p w14:paraId="6839A425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40" w:type="dxa"/>
          </w:tcPr>
          <w:p w14:paraId="065B1EF9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752" w:type="dxa"/>
          </w:tcPr>
          <w:p w14:paraId="70BFEFC6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65" w:type="dxa"/>
          </w:tcPr>
          <w:p w14:paraId="0E5E7D69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73" w:type="dxa"/>
          </w:tcPr>
          <w:p w14:paraId="59FDEFFF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24" w:type="dxa"/>
          </w:tcPr>
          <w:p w14:paraId="7DECF515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65" w:type="dxa"/>
          </w:tcPr>
          <w:p w14:paraId="0683129B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86" w:type="dxa"/>
          </w:tcPr>
          <w:p w14:paraId="6D6D6E0B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86" w:type="dxa"/>
          </w:tcPr>
          <w:p w14:paraId="1A237C82" w14:textId="77777777" w:rsidR="00566964" w:rsidRDefault="00566964" w:rsidP="00695143">
            <w:pPr>
              <w:jc w:val="center"/>
            </w:pPr>
            <w:r>
              <w:t>PCA</w:t>
            </w:r>
          </w:p>
        </w:tc>
      </w:tr>
      <w:tr w:rsidR="00566964" w14:paraId="780CB64F" w14:textId="77777777" w:rsidTr="00695143">
        <w:trPr>
          <w:jc w:val="center"/>
        </w:trPr>
        <w:tc>
          <w:tcPr>
            <w:tcW w:w="1223" w:type="dxa"/>
            <w:vMerge w:val="restart"/>
          </w:tcPr>
          <w:p w14:paraId="78CFE02A" w14:textId="77777777" w:rsidR="00566964" w:rsidRPr="00BA72C3" w:rsidRDefault="00566964" w:rsidP="00695143">
            <w:pPr>
              <w:jc w:val="center"/>
            </w:pPr>
            <w:r>
              <w:t>RF</w:t>
            </w:r>
          </w:p>
        </w:tc>
        <w:tc>
          <w:tcPr>
            <w:tcW w:w="1223" w:type="dxa"/>
          </w:tcPr>
          <w:p w14:paraId="59D79AD3" w14:textId="77777777" w:rsidR="00566964" w:rsidRDefault="00566964" w:rsidP="00695143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3F5B7C53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33BD56AB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01B2A1C9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3CF55052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2A172B64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55E85E63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4E79EB9C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36508BE0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4B12DFCC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2E2083A1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30668E42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696C3A7D" w14:textId="77777777" w:rsidR="00566964" w:rsidRDefault="00566964" w:rsidP="00695143">
            <w:pPr>
              <w:jc w:val="center"/>
            </w:pPr>
          </w:p>
        </w:tc>
      </w:tr>
      <w:tr w:rsidR="00566964" w14:paraId="63042E7C" w14:textId="77777777" w:rsidTr="00695143">
        <w:trPr>
          <w:jc w:val="center"/>
        </w:trPr>
        <w:tc>
          <w:tcPr>
            <w:tcW w:w="1223" w:type="dxa"/>
            <w:vMerge/>
          </w:tcPr>
          <w:p w14:paraId="1ABAD9EE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0D47423A" w14:textId="77777777" w:rsidR="00566964" w:rsidRDefault="00566964" w:rsidP="00695143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01C4587B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64831D01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14FCA3A8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3B1F2AEA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35BE2667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5AD41DA0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168165A9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7D25B266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2A39E120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97E5C06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F9D0C06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56E324B6" w14:textId="77777777" w:rsidR="00566964" w:rsidRDefault="00566964" w:rsidP="00695143">
            <w:pPr>
              <w:jc w:val="center"/>
            </w:pPr>
          </w:p>
        </w:tc>
      </w:tr>
      <w:tr w:rsidR="00566964" w14:paraId="69C039E2" w14:textId="77777777" w:rsidTr="00695143">
        <w:trPr>
          <w:jc w:val="center"/>
        </w:trPr>
        <w:tc>
          <w:tcPr>
            <w:tcW w:w="1223" w:type="dxa"/>
            <w:vMerge/>
          </w:tcPr>
          <w:p w14:paraId="3278391E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49340738" w14:textId="77777777" w:rsidR="00566964" w:rsidRDefault="00566964" w:rsidP="00695143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6C05C895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34ECE2C8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7EC4E6CC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62D71FA3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71E5900C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0ED4026A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766D5F44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5CECADD6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7ED5C793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6A5654A0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CF972A4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58AFC25C" w14:textId="77777777" w:rsidR="00566964" w:rsidRDefault="00566964" w:rsidP="00695143">
            <w:pPr>
              <w:jc w:val="center"/>
            </w:pPr>
          </w:p>
        </w:tc>
      </w:tr>
      <w:tr w:rsidR="00566964" w14:paraId="4D9A987C" w14:textId="77777777" w:rsidTr="00695143">
        <w:trPr>
          <w:jc w:val="center"/>
        </w:trPr>
        <w:tc>
          <w:tcPr>
            <w:tcW w:w="1223" w:type="dxa"/>
            <w:vMerge/>
          </w:tcPr>
          <w:p w14:paraId="0E79739D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6454FFB6" w14:textId="77777777" w:rsidR="00566964" w:rsidRDefault="00566964" w:rsidP="00695143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2BE2D35E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37D3865B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48D6164B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58220ECA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2D9E4987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2C779A55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3688400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5B9CB4A9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25CBAE3C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11E7EA6C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918F4AC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1D6F303F" w14:textId="77777777" w:rsidR="00566964" w:rsidRDefault="00566964" w:rsidP="00695143">
            <w:pPr>
              <w:jc w:val="center"/>
            </w:pPr>
          </w:p>
        </w:tc>
      </w:tr>
      <w:tr w:rsidR="00566964" w14:paraId="7C147361" w14:textId="77777777" w:rsidTr="00695143">
        <w:trPr>
          <w:jc w:val="center"/>
        </w:trPr>
        <w:tc>
          <w:tcPr>
            <w:tcW w:w="1223" w:type="dxa"/>
            <w:vMerge w:val="restart"/>
          </w:tcPr>
          <w:p w14:paraId="3ED89E58" w14:textId="77777777" w:rsidR="00566964" w:rsidRDefault="00566964" w:rsidP="00695143">
            <w:pPr>
              <w:jc w:val="center"/>
            </w:pPr>
            <w:r>
              <w:t>GB</w:t>
            </w:r>
          </w:p>
        </w:tc>
        <w:tc>
          <w:tcPr>
            <w:tcW w:w="1223" w:type="dxa"/>
          </w:tcPr>
          <w:p w14:paraId="173F72E2" w14:textId="77777777" w:rsidR="00566964" w:rsidRDefault="00566964" w:rsidP="00695143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78270491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0BE71EEC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3C99FB1B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7A431D90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7BD20695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43538A46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76EC7AEA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69345AE4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188FCEA6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5FF76668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31209526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A06A5D3" w14:textId="77777777" w:rsidR="00566964" w:rsidRDefault="00566964" w:rsidP="00695143">
            <w:pPr>
              <w:jc w:val="center"/>
            </w:pPr>
          </w:p>
        </w:tc>
      </w:tr>
      <w:tr w:rsidR="00566964" w14:paraId="3447464A" w14:textId="77777777" w:rsidTr="00695143">
        <w:trPr>
          <w:jc w:val="center"/>
        </w:trPr>
        <w:tc>
          <w:tcPr>
            <w:tcW w:w="1223" w:type="dxa"/>
            <w:vMerge/>
          </w:tcPr>
          <w:p w14:paraId="379B4760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5B0E0085" w14:textId="77777777" w:rsidR="00566964" w:rsidRDefault="00566964" w:rsidP="00695143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4336D591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29AC010E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46B146B5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19F278AE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060C6668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24C16A4A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2B176FCD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3D28D9EC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633D1364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391DC94E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6C09758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657AD4EC" w14:textId="77777777" w:rsidR="00566964" w:rsidRDefault="00566964" w:rsidP="00695143">
            <w:pPr>
              <w:jc w:val="center"/>
            </w:pPr>
          </w:p>
        </w:tc>
      </w:tr>
      <w:tr w:rsidR="00566964" w14:paraId="10F8BF1F" w14:textId="77777777" w:rsidTr="00695143">
        <w:trPr>
          <w:jc w:val="center"/>
        </w:trPr>
        <w:tc>
          <w:tcPr>
            <w:tcW w:w="1223" w:type="dxa"/>
            <w:vMerge/>
          </w:tcPr>
          <w:p w14:paraId="2D605595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63C000A8" w14:textId="77777777" w:rsidR="00566964" w:rsidRDefault="00566964" w:rsidP="00695143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57E60A77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2F2C647A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55176FB7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7F259FAF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616C0577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081AA10B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0A0CB50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33A464E6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44BFA52C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7305142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63A9F8B0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AB65C1F" w14:textId="77777777" w:rsidR="00566964" w:rsidRDefault="00566964" w:rsidP="00695143">
            <w:pPr>
              <w:jc w:val="center"/>
            </w:pPr>
          </w:p>
        </w:tc>
      </w:tr>
      <w:tr w:rsidR="00566964" w14:paraId="092CA217" w14:textId="77777777" w:rsidTr="00695143">
        <w:trPr>
          <w:jc w:val="center"/>
        </w:trPr>
        <w:tc>
          <w:tcPr>
            <w:tcW w:w="1223" w:type="dxa"/>
            <w:vMerge/>
          </w:tcPr>
          <w:p w14:paraId="31C8C208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7DC88877" w14:textId="77777777" w:rsidR="00566964" w:rsidRDefault="00566964" w:rsidP="00695143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11283C16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4F95DF66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43A829DD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255AED03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2C434AE2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2C9C7BD2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A46F837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5FAD100C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0D4D93CC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742BC11D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D9C64BA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3D122B1" w14:textId="77777777" w:rsidR="00566964" w:rsidRDefault="00566964" w:rsidP="00695143">
            <w:pPr>
              <w:jc w:val="center"/>
            </w:pPr>
          </w:p>
        </w:tc>
      </w:tr>
      <w:tr w:rsidR="00566964" w14:paraId="30E70440" w14:textId="77777777" w:rsidTr="00695143">
        <w:trPr>
          <w:jc w:val="center"/>
        </w:trPr>
        <w:tc>
          <w:tcPr>
            <w:tcW w:w="1223" w:type="dxa"/>
            <w:vMerge w:val="restart"/>
          </w:tcPr>
          <w:p w14:paraId="10531244" w14:textId="77777777" w:rsidR="00566964" w:rsidRDefault="00566964" w:rsidP="00695143">
            <w:pPr>
              <w:jc w:val="center"/>
            </w:pPr>
            <w:r>
              <w:t>XGB</w:t>
            </w:r>
          </w:p>
        </w:tc>
        <w:tc>
          <w:tcPr>
            <w:tcW w:w="1223" w:type="dxa"/>
          </w:tcPr>
          <w:p w14:paraId="5DF0803C" w14:textId="77777777" w:rsidR="00566964" w:rsidRDefault="00566964" w:rsidP="00695143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6E746D36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038EB4A5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14B4D385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782343EB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7BF18DD2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7CDAB070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6CAFC254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2DBF0448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14140A10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5FD2BB5D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326AB76D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30BA5DE" w14:textId="77777777" w:rsidR="00566964" w:rsidRDefault="00566964" w:rsidP="00695143">
            <w:pPr>
              <w:jc w:val="center"/>
            </w:pPr>
          </w:p>
        </w:tc>
      </w:tr>
      <w:tr w:rsidR="00566964" w14:paraId="1FC40185" w14:textId="77777777" w:rsidTr="00695143">
        <w:trPr>
          <w:jc w:val="center"/>
        </w:trPr>
        <w:tc>
          <w:tcPr>
            <w:tcW w:w="1223" w:type="dxa"/>
            <w:vMerge/>
          </w:tcPr>
          <w:p w14:paraId="299AD37C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33AFF36C" w14:textId="77777777" w:rsidR="00566964" w:rsidRDefault="00566964" w:rsidP="00695143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001A32A1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08150D67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2AAFE3C4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38C192A9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75243E63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0A7A4E29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1115277B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73985014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35450A86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34B188E1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19DCDD2F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91E0574" w14:textId="77777777" w:rsidR="00566964" w:rsidRDefault="00566964" w:rsidP="00695143">
            <w:pPr>
              <w:jc w:val="center"/>
            </w:pPr>
          </w:p>
        </w:tc>
      </w:tr>
      <w:tr w:rsidR="00566964" w14:paraId="7E40E04C" w14:textId="77777777" w:rsidTr="00695143">
        <w:trPr>
          <w:jc w:val="center"/>
        </w:trPr>
        <w:tc>
          <w:tcPr>
            <w:tcW w:w="1223" w:type="dxa"/>
            <w:vMerge/>
          </w:tcPr>
          <w:p w14:paraId="3D7AFEA5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3287C3AD" w14:textId="77777777" w:rsidR="00566964" w:rsidRDefault="00566964" w:rsidP="00695143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1D6AA57B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1F5B2D29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07E050B2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43846520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492859C3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2C085F37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58397E7F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30B6ACD9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6B11CB15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24A8E50F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7E6830CF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7E257686" w14:textId="77777777" w:rsidR="00566964" w:rsidRDefault="00566964" w:rsidP="00695143">
            <w:pPr>
              <w:jc w:val="center"/>
            </w:pPr>
          </w:p>
        </w:tc>
      </w:tr>
      <w:tr w:rsidR="00566964" w14:paraId="042DE19E" w14:textId="77777777" w:rsidTr="00695143">
        <w:trPr>
          <w:jc w:val="center"/>
        </w:trPr>
        <w:tc>
          <w:tcPr>
            <w:tcW w:w="1223" w:type="dxa"/>
            <w:vMerge/>
          </w:tcPr>
          <w:p w14:paraId="19E9B9EC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368E6562" w14:textId="77777777" w:rsidR="00566964" w:rsidRDefault="00566964" w:rsidP="00695143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0FD4217E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58159DC9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50531F01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1FD9544A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6F835613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1C8A03C7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75BF99EB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5280C827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318B5CB5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4A704BBE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51169682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6A98D4F0" w14:textId="77777777" w:rsidR="00566964" w:rsidRDefault="00566964" w:rsidP="00695143">
            <w:pPr>
              <w:jc w:val="center"/>
            </w:pPr>
          </w:p>
        </w:tc>
      </w:tr>
      <w:tr w:rsidR="00566964" w14:paraId="77255CCE" w14:textId="77777777" w:rsidTr="00695143">
        <w:trPr>
          <w:jc w:val="center"/>
        </w:trPr>
        <w:tc>
          <w:tcPr>
            <w:tcW w:w="1223" w:type="dxa"/>
            <w:vMerge w:val="restart"/>
          </w:tcPr>
          <w:p w14:paraId="6F35297C" w14:textId="77777777" w:rsidR="00566964" w:rsidRDefault="00566964" w:rsidP="00695143">
            <w:pPr>
              <w:jc w:val="center"/>
            </w:pPr>
            <w:r>
              <w:t>SVR</w:t>
            </w:r>
          </w:p>
        </w:tc>
        <w:tc>
          <w:tcPr>
            <w:tcW w:w="1223" w:type="dxa"/>
          </w:tcPr>
          <w:p w14:paraId="65857800" w14:textId="77777777" w:rsidR="00566964" w:rsidRDefault="00566964" w:rsidP="00695143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4C597EE0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20654047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675FA2A8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5AEFF014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41DA226E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6867B6C4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6DDB711D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168F65AA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163BF59D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154A4D1F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5E7D63DE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B6D320A" w14:textId="77777777" w:rsidR="00566964" w:rsidRDefault="00566964" w:rsidP="00695143">
            <w:pPr>
              <w:jc w:val="center"/>
            </w:pPr>
          </w:p>
        </w:tc>
      </w:tr>
      <w:tr w:rsidR="00566964" w14:paraId="25F4F0EB" w14:textId="77777777" w:rsidTr="00695143">
        <w:trPr>
          <w:jc w:val="center"/>
        </w:trPr>
        <w:tc>
          <w:tcPr>
            <w:tcW w:w="1223" w:type="dxa"/>
            <w:vMerge/>
          </w:tcPr>
          <w:p w14:paraId="6F664D5C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42B2AC72" w14:textId="77777777" w:rsidR="00566964" w:rsidRDefault="00566964" w:rsidP="00695143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5B8E6C27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01D7ECBD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53A1B699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7DE6DE4D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1CEB3533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06649782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5C150F9F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2F0525D9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7389BC90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613CC23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08B1CE0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33DFA620" w14:textId="77777777" w:rsidR="00566964" w:rsidRDefault="00566964" w:rsidP="00695143">
            <w:pPr>
              <w:jc w:val="center"/>
            </w:pPr>
          </w:p>
        </w:tc>
      </w:tr>
      <w:tr w:rsidR="00566964" w14:paraId="1211B5C8" w14:textId="77777777" w:rsidTr="00695143">
        <w:trPr>
          <w:jc w:val="center"/>
        </w:trPr>
        <w:tc>
          <w:tcPr>
            <w:tcW w:w="1223" w:type="dxa"/>
            <w:vMerge/>
          </w:tcPr>
          <w:p w14:paraId="40CB324D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4E558006" w14:textId="77777777" w:rsidR="00566964" w:rsidRDefault="00566964" w:rsidP="00695143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411D4E08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1C47594F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7839DB5A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5EA0F99D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6094E7DB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4B8FA502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60BA1F82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5F5799A3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3EADF322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32552EED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8F61032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62D7F653" w14:textId="77777777" w:rsidR="00566964" w:rsidRDefault="00566964" w:rsidP="00695143">
            <w:pPr>
              <w:jc w:val="center"/>
            </w:pPr>
          </w:p>
        </w:tc>
      </w:tr>
      <w:tr w:rsidR="00566964" w14:paraId="54C87EFA" w14:textId="77777777" w:rsidTr="00695143">
        <w:trPr>
          <w:jc w:val="center"/>
        </w:trPr>
        <w:tc>
          <w:tcPr>
            <w:tcW w:w="1223" w:type="dxa"/>
            <w:vMerge/>
          </w:tcPr>
          <w:p w14:paraId="4C777526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1DD61530" w14:textId="77777777" w:rsidR="00566964" w:rsidRDefault="00566964" w:rsidP="00695143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38F798DF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0DB072F7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453719F0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6DEAEC78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687EA117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5CF6E5F7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6E1232E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060F4526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12DC8771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3144BC37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34F54C5E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17F8971" w14:textId="77777777" w:rsidR="00566964" w:rsidRDefault="00566964" w:rsidP="00695143">
            <w:pPr>
              <w:jc w:val="center"/>
            </w:pPr>
          </w:p>
        </w:tc>
      </w:tr>
      <w:tr w:rsidR="00566964" w14:paraId="79B72D2B" w14:textId="77777777" w:rsidTr="00695143">
        <w:trPr>
          <w:jc w:val="center"/>
        </w:trPr>
        <w:tc>
          <w:tcPr>
            <w:tcW w:w="1223" w:type="dxa"/>
            <w:vMerge w:val="restart"/>
          </w:tcPr>
          <w:p w14:paraId="2ABC2F3D" w14:textId="77777777" w:rsidR="00566964" w:rsidRDefault="00566964" w:rsidP="00695143">
            <w:pPr>
              <w:jc w:val="center"/>
            </w:pPr>
            <w:r>
              <w:t>DNN</w:t>
            </w:r>
          </w:p>
        </w:tc>
        <w:tc>
          <w:tcPr>
            <w:tcW w:w="1223" w:type="dxa"/>
          </w:tcPr>
          <w:p w14:paraId="106CF8A7" w14:textId="77777777" w:rsidR="00566964" w:rsidRDefault="00566964" w:rsidP="00695143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3F8BC8B4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709F7768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30B4BEB4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2104C4DA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4F00A148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663828F0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13875A9A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4AAB9080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32D34E13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6F6704FE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5E377929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11300186" w14:textId="77777777" w:rsidR="00566964" w:rsidRDefault="00566964" w:rsidP="00695143">
            <w:pPr>
              <w:jc w:val="center"/>
            </w:pPr>
          </w:p>
        </w:tc>
      </w:tr>
      <w:tr w:rsidR="00566964" w14:paraId="5E727C52" w14:textId="77777777" w:rsidTr="00695143">
        <w:trPr>
          <w:jc w:val="center"/>
        </w:trPr>
        <w:tc>
          <w:tcPr>
            <w:tcW w:w="1223" w:type="dxa"/>
            <w:vMerge/>
          </w:tcPr>
          <w:p w14:paraId="034CD35F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355583A8" w14:textId="77777777" w:rsidR="00566964" w:rsidRDefault="00566964" w:rsidP="00695143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2CA89AF4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5B4D41BB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3DDF7A86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416C4D7B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72E5499D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6145F562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53E3996D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5D81C8DB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570366BA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3888E05C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76140DBF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7A6060E7" w14:textId="77777777" w:rsidR="00566964" w:rsidRDefault="00566964" w:rsidP="00695143">
            <w:pPr>
              <w:jc w:val="center"/>
            </w:pPr>
          </w:p>
        </w:tc>
      </w:tr>
      <w:tr w:rsidR="00566964" w14:paraId="2B206F40" w14:textId="77777777" w:rsidTr="00695143">
        <w:trPr>
          <w:jc w:val="center"/>
        </w:trPr>
        <w:tc>
          <w:tcPr>
            <w:tcW w:w="1223" w:type="dxa"/>
            <w:vMerge/>
          </w:tcPr>
          <w:p w14:paraId="6918401C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626068B5" w14:textId="77777777" w:rsidR="00566964" w:rsidRDefault="00566964" w:rsidP="00695143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279DCF3B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6C23DE5A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37160D52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6409C88C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665F80D1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78DDC995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6F8B5C67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5064BE3F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43E36734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5FB1A73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D32581E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5F6B1C10" w14:textId="77777777" w:rsidR="00566964" w:rsidRDefault="00566964" w:rsidP="00695143">
            <w:pPr>
              <w:jc w:val="center"/>
            </w:pPr>
          </w:p>
        </w:tc>
      </w:tr>
      <w:tr w:rsidR="00566964" w14:paraId="0157C711" w14:textId="77777777" w:rsidTr="00695143">
        <w:trPr>
          <w:jc w:val="center"/>
        </w:trPr>
        <w:tc>
          <w:tcPr>
            <w:tcW w:w="1223" w:type="dxa"/>
            <w:vMerge/>
          </w:tcPr>
          <w:p w14:paraId="1658B123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639038BF" w14:textId="77777777" w:rsidR="00566964" w:rsidRDefault="00566964" w:rsidP="00695143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2EDDD799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0FA4C4C1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3F1CCE1F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4F1C42F8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0A41F76B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1FBD76C0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4281640A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78E7A7A0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6A1696B7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7FA0D267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57B4B726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AE2FEDA" w14:textId="77777777" w:rsidR="00566964" w:rsidRDefault="00566964" w:rsidP="00695143">
            <w:pPr>
              <w:jc w:val="center"/>
            </w:pPr>
          </w:p>
        </w:tc>
      </w:tr>
      <w:tr w:rsidR="00566964" w14:paraId="29131B29" w14:textId="77777777" w:rsidTr="00695143">
        <w:trPr>
          <w:jc w:val="center"/>
        </w:trPr>
        <w:tc>
          <w:tcPr>
            <w:tcW w:w="1223" w:type="dxa"/>
          </w:tcPr>
          <w:p w14:paraId="1F7C90CC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08CBAFBD" w14:textId="77777777" w:rsidR="00566964" w:rsidRDefault="00566964" w:rsidP="00695143">
            <w:pPr>
              <w:jc w:val="center"/>
            </w:pPr>
          </w:p>
        </w:tc>
        <w:tc>
          <w:tcPr>
            <w:tcW w:w="626" w:type="dxa"/>
          </w:tcPr>
          <w:p w14:paraId="0921AB89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6BBE55A3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7FE82C82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09007B2E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7282423D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0A3416A6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B5594C8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6D397227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4FDD3688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7481DCB0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34FC519C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ED3A94F" w14:textId="77777777" w:rsidR="00566964" w:rsidRDefault="00566964" w:rsidP="00695143">
            <w:pPr>
              <w:jc w:val="center"/>
            </w:pPr>
          </w:p>
        </w:tc>
      </w:tr>
      <w:tr w:rsidR="00566964" w14:paraId="32DD6B9F" w14:textId="77777777" w:rsidTr="00695143">
        <w:trPr>
          <w:jc w:val="center"/>
        </w:trPr>
        <w:tc>
          <w:tcPr>
            <w:tcW w:w="1223" w:type="dxa"/>
          </w:tcPr>
          <w:p w14:paraId="5D05B71B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3F4E5E07" w14:textId="77777777" w:rsidR="00566964" w:rsidRDefault="00566964" w:rsidP="00695143">
            <w:pPr>
              <w:jc w:val="center"/>
            </w:pPr>
          </w:p>
        </w:tc>
        <w:tc>
          <w:tcPr>
            <w:tcW w:w="626" w:type="dxa"/>
          </w:tcPr>
          <w:p w14:paraId="3C79F681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2DF2830A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4B99D7BF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67F68E4E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78BE30F5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3369130D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610CB0DD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3EE9F1A4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2FE7F4E0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70A9F61C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3538DFA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777A88C2" w14:textId="77777777" w:rsidR="00566964" w:rsidRDefault="00566964" w:rsidP="00695143">
            <w:pPr>
              <w:jc w:val="center"/>
            </w:pPr>
          </w:p>
        </w:tc>
      </w:tr>
      <w:tr w:rsidR="00566964" w14:paraId="5FEBDA99" w14:textId="77777777" w:rsidTr="00695143">
        <w:trPr>
          <w:jc w:val="center"/>
        </w:trPr>
        <w:tc>
          <w:tcPr>
            <w:tcW w:w="1223" w:type="dxa"/>
          </w:tcPr>
          <w:p w14:paraId="73767106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21DAF136" w14:textId="77777777" w:rsidR="00566964" w:rsidRDefault="00566964" w:rsidP="00695143">
            <w:pPr>
              <w:jc w:val="center"/>
            </w:pPr>
          </w:p>
        </w:tc>
        <w:tc>
          <w:tcPr>
            <w:tcW w:w="626" w:type="dxa"/>
          </w:tcPr>
          <w:p w14:paraId="67646C2C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1296BFBC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3C464A6A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6FA1AA68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2813592F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09512E3A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A672BDC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330A40A8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2B5F4D8A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22E7F2D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CD1A53B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21BCB802" w14:textId="77777777" w:rsidR="00566964" w:rsidRDefault="00566964" w:rsidP="00695143">
            <w:pPr>
              <w:jc w:val="center"/>
            </w:pPr>
          </w:p>
        </w:tc>
      </w:tr>
      <w:tr w:rsidR="00566964" w14:paraId="2E94D71A" w14:textId="77777777" w:rsidTr="00695143">
        <w:trPr>
          <w:jc w:val="center"/>
        </w:trPr>
        <w:tc>
          <w:tcPr>
            <w:tcW w:w="1223" w:type="dxa"/>
          </w:tcPr>
          <w:p w14:paraId="762E106C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6038EE34" w14:textId="77777777" w:rsidR="00566964" w:rsidRDefault="00566964" w:rsidP="00695143">
            <w:pPr>
              <w:jc w:val="center"/>
            </w:pPr>
          </w:p>
        </w:tc>
        <w:tc>
          <w:tcPr>
            <w:tcW w:w="626" w:type="dxa"/>
          </w:tcPr>
          <w:p w14:paraId="03171B2F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287A88D5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7FE0140A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526DD179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5A09E2F3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485475DE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6B3AAD92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4521B7C5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3993D29D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7703A6E6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6226CBE6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5692A9F" w14:textId="77777777" w:rsidR="00566964" w:rsidRDefault="00566964" w:rsidP="00695143">
            <w:pPr>
              <w:jc w:val="center"/>
            </w:pPr>
          </w:p>
        </w:tc>
      </w:tr>
    </w:tbl>
    <w:p w14:paraId="2A87F345" w14:textId="77777777" w:rsidR="00566964" w:rsidRDefault="00566964" w:rsidP="00B27B64"/>
    <w:p w14:paraId="733178D7" w14:textId="77777777" w:rsidR="00566964" w:rsidRDefault="00566964" w:rsidP="00B27B64"/>
    <w:p w14:paraId="6C013802" w14:textId="3C8C7356" w:rsidR="00B27B64" w:rsidRDefault="00B27B64" w:rsidP="00B27B64">
      <w:r>
        <w:t xml:space="preserve">Table S20. </w:t>
      </w:r>
      <w:r w:rsidRPr="009F0988">
        <w:t xml:space="preserve">Performance metrics of the </w:t>
      </w:r>
      <w:r>
        <w:t>models for All-altered dataset. Illumination 940 nm.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561"/>
        <w:gridCol w:w="1239"/>
        <w:gridCol w:w="1239"/>
      </w:tblGrid>
      <w:tr w:rsidR="00B27B64" w14:paraId="680D0715" w14:textId="77777777" w:rsidTr="0022210F">
        <w:tc>
          <w:tcPr>
            <w:tcW w:w="1238" w:type="dxa"/>
          </w:tcPr>
          <w:p w14:paraId="05CEA8D4" w14:textId="77777777" w:rsidR="00B27B64" w:rsidRDefault="00B27B64" w:rsidP="0022210F">
            <w:r>
              <w:t>Model</w:t>
            </w:r>
          </w:p>
        </w:tc>
        <w:tc>
          <w:tcPr>
            <w:tcW w:w="1239" w:type="dxa"/>
          </w:tcPr>
          <w:p w14:paraId="642F897B" w14:textId="77777777" w:rsidR="00B27B64" w:rsidRDefault="00B27B64" w:rsidP="0022210F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0EBA23EE" w14:textId="77777777" w:rsidR="00B27B64" w:rsidRDefault="00B27B64" w:rsidP="0022210F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</w:tcPr>
          <w:p w14:paraId="160118B0" w14:textId="77777777" w:rsidR="00B27B64" w:rsidRDefault="00B27B64" w:rsidP="0022210F">
            <w:pPr>
              <w:jc w:val="center"/>
            </w:pPr>
            <w:r>
              <w:t>MAPE, %</w:t>
            </w:r>
          </w:p>
        </w:tc>
        <w:tc>
          <w:tcPr>
            <w:tcW w:w="1561" w:type="dxa"/>
          </w:tcPr>
          <w:p w14:paraId="431CC665" w14:textId="77777777" w:rsidR="00B27B64" w:rsidRDefault="00B27B64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41F3DBD8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4345CE6D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AE3A8C" w14:paraId="66BD6F69" w14:textId="77777777" w:rsidTr="00FA5989">
        <w:tc>
          <w:tcPr>
            <w:tcW w:w="1238" w:type="dxa"/>
          </w:tcPr>
          <w:p w14:paraId="56D5A883" w14:textId="77777777" w:rsidR="00AE3A8C" w:rsidRDefault="00AE3A8C" w:rsidP="00AE3A8C">
            <w:r w:rsidRPr="00A24B9C">
              <w:rPr>
                <w:position w:val="-14"/>
              </w:rPr>
              <w:object w:dxaOrig="600" w:dyaOrig="400" w14:anchorId="14C64148">
                <v:shape id="_x0000_i1425" type="#_x0000_t75" style="width:30pt;height:19.5pt" o:ole="">
                  <v:imagedata r:id="rId9" o:title=""/>
                </v:shape>
                <o:OLEObject Type="Embed" ProgID="Equation.DSMT4" ShapeID="_x0000_i1425" DrawAspect="Content" ObjectID="_1803345830" r:id="rId414"/>
              </w:object>
            </w:r>
          </w:p>
        </w:tc>
        <w:tc>
          <w:tcPr>
            <w:tcW w:w="1239" w:type="dxa"/>
          </w:tcPr>
          <w:p w14:paraId="5DAE9B68" w14:textId="1CD0D461" w:rsidR="00AE3A8C" w:rsidRDefault="00AE3A8C" w:rsidP="00AE3A8C">
            <w:pPr>
              <w:jc w:val="center"/>
            </w:pPr>
            <w:r w:rsidRPr="00446160">
              <w:t>268.60</w:t>
            </w:r>
          </w:p>
        </w:tc>
        <w:tc>
          <w:tcPr>
            <w:tcW w:w="1239" w:type="dxa"/>
          </w:tcPr>
          <w:p w14:paraId="0E8CBB40" w14:textId="12706163" w:rsidR="00AE3A8C" w:rsidRDefault="00AE3A8C" w:rsidP="00AE3A8C">
            <w:pPr>
              <w:jc w:val="center"/>
            </w:pPr>
            <w:r w:rsidRPr="00446160">
              <w:t>-0.29637</w:t>
            </w:r>
          </w:p>
        </w:tc>
        <w:tc>
          <w:tcPr>
            <w:tcW w:w="1239" w:type="dxa"/>
          </w:tcPr>
          <w:p w14:paraId="47F85141" w14:textId="7C54C5C3" w:rsidR="00AE3A8C" w:rsidRDefault="00AE3A8C" w:rsidP="00AE3A8C">
            <w:pPr>
              <w:jc w:val="center"/>
            </w:pPr>
            <w:r w:rsidRPr="00446160">
              <w:t>242.1</w:t>
            </w:r>
          </w:p>
        </w:tc>
        <w:tc>
          <w:tcPr>
            <w:tcW w:w="1561" w:type="dxa"/>
          </w:tcPr>
          <w:p w14:paraId="1C51FDA3" w14:textId="5B33CFE3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55.82</w:t>
            </w:r>
          </w:p>
        </w:tc>
        <w:tc>
          <w:tcPr>
            <w:tcW w:w="1239" w:type="dxa"/>
          </w:tcPr>
          <w:p w14:paraId="107C1396" w14:textId="6DBB0FA7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0.9244</w:t>
            </w:r>
          </w:p>
        </w:tc>
        <w:tc>
          <w:tcPr>
            <w:tcW w:w="1239" w:type="dxa"/>
          </w:tcPr>
          <w:p w14:paraId="03080BE8" w14:textId="3C5471DA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10.67</w:t>
            </w:r>
          </w:p>
        </w:tc>
      </w:tr>
      <w:tr w:rsidR="00AE3A8C" w14:paraId="752A9BA9" w14:textId="77777777" w:rsidTr="00FA5989">
        <w:tc>
          <w:tcPr>
            <w:tcW w:w="1238" w:type="dxa"/>
          </w:tcPr>
          <w:p w14:paraId="0C680ED4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14C32BB8">
                <v:shape id="_x0000_i1426" type="#_x0000_t75" style="width:31.5pt;height:19.5pt" o:ole="">
                  <v:imagedata r:id="rId13" o:title=""/>
                </v:shape>
                <o:OLEObject Type="Embed" ProgID="Equation.DSMT4" ShapeID="_x0000_i1426" DrawAspect="Content" ObjectID="_1803345831" r:id="rId415"/>
              </w:object>
            </w:r>
          </w:p>
        </w:tc>
        <w:tc>
          <w:tcPr>
            <w:tcW w:w="1239" w:type="dxa"/>
          </w:tcPr>
          <w:p w14:paraId="0F0D92EA" w14:textId="0EA09F86" w:rsidR="00AE3A8C" w:rsidRDefault="00AE3A8C" w:rsidP="00AE3A8C">
            <w:pPr>
              <w:jc w:val="center"/>
            </w:pPr>
            <w:r w:rsidRPr="00446160">
              <w:t>44.93</w:t>
            </w:r>
          </w:p>
        </w:tc>
        <w:tc>
          <w:tcPr>
            <w:tcW w:w="1239" w:type="dxa"/>
          </w:tcPr>
          <w:p w14:paraId="16C9E1D1" w14:textId="43149DAA" w:rsidR="00AE3A8C" w:rsidRDefault="00AE3A8C" w:rsidP="00AE3A8C">
            <w:pPr>
              <w:jc w:val="center"/>
            </w:pPr>
            <w:r w:rsidRPr="00446160">
              <w:t>0.74165</w:t>
            </w:r>
          </w:p>
        </w:tc>
        <w:tc>
          <w:tcPr>
            <w:tcW w:w="1239" w:type="dxa"/>
          </w:tcPr>
          <w:p w14:paraId="59E8DB5A" w14:textId="08F14F43" w:rsidR="00AE3A8C" w:rsidRDefault="00AE3A8C" w:rsidP="00AE3A8C">
            <w:pPr>
              <w:jc w:val="center"/>
            </w:pPr>
            <w:r w:rsidRPr="00446160">
              <w:t>39.84</w:t>
            </w:r>
          </w:p>
        </w:tc>
        <w:tc>
          <w:tcPr>
            <w:tcW w:w="1561" w:type="dxa"/>
          </w:tcPr>
          <w:p w14:paraId="5533F006" w14:textId="2C7A8247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17.19</w:t>
            </w:r>
          </w:p>
        </w:tc>
        <w:tc>
          <w:tcPr>
            <w:tcW w:w="1239" w:type="dxa"/>
          </w:tcPr>
          <w:p w14:paraId="448BF856" w14:textId="72E49576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4.37</w:t>
            </w:r>
          </w:p>
        </w:tc>
        <w:tc>
          <w:tcPr>
            <w:tcW w:w="1239" w:type="dxa"/>
          </w:tcPr>
          <w:p w14:paraId="48C2D322" w14:textId="4646CE7F" w:rsidR="00AE3A8C" w:rsidRPr="009D4AD5" w:rsidRDefault="00AE3A8C" w:rsidP="00AE3A8C">
            <w:pPr>
              <w:jc w:val="center"/>
              <w:rPr>
                <w:szCs w:val="28"/>
              </w:rPr>
            </w:pPr>
            <w:r w:rsidRPr="00446160">
              <w:t>35.46</w:t>
            </w:r>
          </w:p>
        </w:tc>
      </w:tr>
      <w:tr w:rsidR="00AE3A8C" w14:paraId="279416A2" w14:textId="77777777" w:rsidTr="00FA5989">
        <w:tc>
          <w:tcPr>
            <w:tcW w:w="1238" w:type="dxa"/>
          </w:tcPr>
          <w:p w14:paraId="7EA29A34" w14:textId="77777777" w:rsidR="00AE3A8C" w:rsidRDefault="00AE3A8C" w:rsidP="00AE3A8C">
            <w:r w:rsidRPr="00A24B9C">
              <w:rPr>
                <w:position w:val="-14"/>
              </w:rPr>
              <w:object w:dxaOrig="600" w:dyaOrig="400" w14:anchorId="1E70ED0A">
                <v:shape id="_x0000_i1427" type="#_x0000_t75" style="width:30pt;height:19.5pt" o:ole="">
                  <v:imagedata r:id="rId17" o:title=""/>
                </v:shape>
                <o:OLEObject Type="Embed" ProgID="Equation.DSMT4" ShapeID="_x0000_i1427" DrawAspect="Content" ObjectID="_1803345832" r:id="rId416"/>
              </w:object>
            </w:r>
          </w:p>
        </w:tc>
        <w:tc>
          <w:tcPr>
            <w:tcW w:w="1239" w:type="dxa"/>
          </w:tcPr>
          <w:p w14:paraId="3F02A7D0" w14:textId="256CB714" w:rsidR="00AE3A8C" w:rsidRDefault="00AE3A8C" w:rsidP="00AE3A8C">
            <w:pPr>
              <w:jc w:val="center"/>
            </w:pPr>
            <w:r w:rsidRPr="00446160">
              <w:t>295.90</w:t>
            </w:r>
          </w:p>
        </w:tc>
        <w:tc>
          <w:tcPr>
            <w:tcW w:w="1239" w:type="dxa"/>
          </w:tcPr>
          <w:p w14:paraId="63ECB831" w14:textId="56B8450B" w:rsidR="00AE3A8C" w:rsidRDefault="00AE3A8C" w:rsidP="00AE3A8C">
            <w:pPr>
              <w:jc w:val="center"/>
            </w:pPr>
            <w:r w:rsidRPr="00446160">
              <w:t>-0.65622</w:t>
            </w:r>
          </w:p>
        </w:tc>
        <w:tc>
          <w:tcPr>
            <w:tcW w:w="1239" w:type="dxa"/>
          </w:tcPr>
          <w:p w14:paraId="0B6323A5" w14:textId="763D9B79" w:rsidR="00AE3A8C" w:rsidRDefault="00AE3A8C" w:rsidP="00AE3A8C">
            <w:pPr>
              <w:jc w:val="center"/>
            </w:pPr>
            <w:r w:rsidRPr="00446160">
              <w:t>352.5</w:t>
            </w:r>
          </w:p>
        </w:tc>
        <w:tc>
          <w:tcPr>
            <w:tcW w:w="1561" w:type="dxa"/>
          </w:tcPr>
          <w:p w14:paraId="755B1D5F" w14:textId="3482610D" w:rsidR="00AE3A8C" w:rsidRDefault="00AE3A8C" w:rsidP="00AE3A8C">
            <w:pPr>
              <w:jc w:val="center"/>
            </w:pPr>
            <w:r w:rsidRPr="00446160">
              <w:t>55.21</w:t>
            </w:r>
          </w:p>
        </w:tc>
        <w:tc>
          <w:tcPr>
            <w:tcW w:w="1239" w:type="dxa"/>
          </w:tcPr>
          <w:p w14:paraId="4382BAB3" w14:textId="08D1FF60" w:rsidR="00AE3A8C" w:rsidRDefault="00AE3A8C" w:rsidP="00AE3A8C">
            <w:pPr>
              <w:jc w:val="center"/>
            </w:pPr>
            <w:r w:rsidRPr="00446160">
              <w:t>1.261</w:t>
            </w:r>
          </w:p>
        </w:tc>
        <w:tc>
          <w:tcPr>
            <w:tcW w:w="1239" w:type="dxa"/>
          </w:tcPr>
          <w:p w14:paraId="0941422B" w14:textId="7B3EBC92" w:rsidR="00AE3A8C" w:rsidRDefault="00AE3A8C" w:rsidP="00AE3A8C">
            <w:pPr>
              <w:jc w:val="center"/>
            </w:pPr>
            <w:r w:rsidRPr="00446160">
              <w:t>10.34</w:t>
            </w:r>
          </w:p>
        </w:tc>
      </w:tr>
      <w:tr w:rsidR="00AE3A8C" w14:paraId="621EFBFE" w14:textId="77777777" w:rsidTr="00FA5989">
        <w:tc>
          <w:tcPr>
            <w:tcW w:w="1238" w:type="dxa"/>
          </w:tcPr>
          <w:p w14:paraId="7735025D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6D425F23">
                <v:shape id="_x0000_i1428" type="#_x0000_t75" style="width:31.5pt;height:19.5pt" o:ole="">
                  <v:imagedata r:id="rId21" o:title=""/>
                </v:shape>
                <o:OLEObject Type="Embed" ProgID="Equation.DSMT4" ShapeID="_x0000_i1428" DrawAspect="Content" ObjectID="_1803345833" r:id="rId417"/>
              </w:object>
            </w:r>
          </w:p>
        </w:tc>
        <w:tc>
          <w:tcPr>
            <w:tcW w:w="1239" w:type="dxa"/>
          </w:tcPr>
          <w:p w14:paraId="47A8AEDC" w14:textId="30D51DCF" w:rsidR="00AE3A8C" w:rsidRDefault="00AE3A8C" w:rsidP="00AE3A8C">
            <w:pPr>
              <w:jc w:val="center"/>
            </w:pPr>
            <w:r w:rsidRPr="00446160">
              <w:t>72.38</w:t>
            </w:r>
          </w:p>
        </w:tc>
        <w:tc>
          <w:tcPr>
            <w:tcW w:w="1239" w:type="dxa"/>
          </w:tcPr>
          <w:p w14:paraId="2D48F82D" w14:textId="7AE54FE8" w:rsidR="00AE3A8C" w:rsidRDefault="00AE3A8C" w:rsidP="00AE3A8C">
            <w:pPr>
              <w:jc w:val="center"/>
            </w:pPr>
            <w:r w:rsidRPr="00446160">
              <w:t>0.68490</w:t>
            </w:r>
          </w:p>
        </w:tc>
        <w:tc>
          <w:tcPr>
            <w:tcW w:w="1239" w:type="dxa"/>
          </w:tcPr>
          <w:p w14:paraId="6365B069" w14:textId="4A3782F3" w:rsidR="00AE3A8C" w:rsidRDefault="00AE3A8C" w:rsidP="00AE3A8C">
            <w:pPr>
              <w:jc w:val="center"/>
            </w:pPr>
            <w:r w:rsidRPr="00446160">
              <w:t>42.43</w:t>
            </w:r>
          </w:p>
        </w:tc>
        <w:tc>
          <w:tcPr>
            <w:tcW w:w="1561" w:type="dxa"/>
          </w:tcPr>
          <w:p w14:paraId="4F2D92B9" w14:textId="4EA76DEE" w:rsidR="00AE3A8C" w:rsidRDefault="00AE3A8C" w:rsidP="00AE3A8C">
            <w:pPr>
              <w:jc w:val="center"/>
            </w:pPr>
            <w:r w:rsidRPr="00446160">
              <w:t>17.38</w:t>
            </w:r>
          </w:p>
        </w:tc>
        <w:tc>
          <w:tcPr>
            <w:tcW w:w="1239" w:type="dxa"/>
          </w:tcPr>
          <w:p w14:paraId="2262903C" w14:textId="08313282" w:rsidR="00AE3A8C" w:rsidRDefault="00AE3A8C" w:rsidP="00AE3A8C">
            <w:pPr>
              <w:jc w:val="center"/>
            </w:pPr>
            <w:r w:rsidRPr="00446160">
              <w:t>3.529</w:t>
            </w:r>
          </w:p>
        </w:tc>
        <w:tc>
          <w:tcPr>
            <w:tcW w:w="1239" w:type="dxa"/>
          </w:tcPr>
          <w:p w14:paraId="3A441D26" w14:textId="626B600B" w:rsidR="00AE3A8C" w:rsidRDefault="00AE3A8C" w:rsidP="00AE3A8C">
            <w:pPr>
              <w:jc w:val="center"/>
            </w:pPr>
            <w:r w:rsidRPr="00446160">
              <w:t>32.44</w:t>
            </w:r>
          </w:p>
        </w:tc>
      </w:tr>
      <w:tr w:rsidR="00AE3A8C" w14:paraId="35FBA4B6" w14:textId="77777777" w:rsidTr="00FA5989">
        <w:tc>
          <w:tcPr>
            <w:tcW w:w="1238" w:type="dxa"/>
          </w:tcPr>
          <w:p w14:paraId="59B61A29" w14:textId="77777777" w:rsidR="00AE3A8C" w:rsidRDefault="00AE3A8C" w:rsidP="00AE3A8C">
            <w:r w:rsidRPr="00A24B9C">
              <w:rPr>
                <w:position w:val="-14"/>
              </w:rPr>
              <w:object w:dxaOrig="600" w:dyaOrig="400" w14:anchorId="2648BEFF">
                <v:shape id="_x0000_i1429" type="#_x0000_t75" style="width:30pt;height:19.5pt" o:ole="">
                  <v:imagedata r:id="rId25" o:title=""/>
                </v:shape>
                <o:OLEObject Type="Embed" ProgID="Equation.DSMT4" ShapeID="_x0000_i1429" DrawAspect="Content" ObjectID="_1803345834" r:id="rId418"/>
              </w:object>
            </w:r>
          </w:p>
        </w:tc>
        <w:tc>
          <w:tcPr>
            <w:tcW w:w="1239" w:type="dxa"/>
          </w:tcPr>
          <w:p w14:paraId="3A167D66" w14:textId="4C507663" w:rsidR="00AE3A8C" w:rsidRDefault="00AE3A8C" w:rsidP="00AE3A8C">
            <w:pPr>
              <w:jc w:val="center"/>
            </w:pPr>
            <w:r w:rsidRPr="00446160">
              <w:t>222.60</w:t>
            </w:r>
          </w:p>
        </w:tc>
        <w:tc>
          <w:tcPr>
            <w:tcW w:w="1239" w:type="dxa"/>
          </w:tcPr>
          <w:p w14:paraId="0BD5781E" w14:textId="45DA9F7D" w:rsidR="00AE3A8C" w:rsidRDefault="00AE3A8C" w:rsidP="00AE3A8C">
            <w:pPr>
              <w:jc w:val="center"/>
            </w:pPr>
            <w:r w:rsidRPr="00446160">
              <w:t>0.28271</w:t>
            </w:r>
          </w:p>
        </w:tc>
        <w:tc>
          <w:tcPr>
            <w:tcW w:w="1239" w:type="dxa"/>
          </w:tcPr>
          <w:p w14:paraId="176DC402" w14:textId="6F254AFC" w:rsidR="00AE3A8C" w:rsidRDefault="00AE3A8C" w:rsidP="00AE3A8C">
            <w:pPr>
              <w:jc w:val="center"/>
            </w:pPr>
            <w:r w:rsidRPr="00446160">
              <w:t>185.6</w:t>
            </w:r>
          </w:p>
        </w:tc>
        <w:tc>
          <w:tcPr>
            <w:tcW w:w="1561" w:type="dxa"/>
          </w:tcPr>
          <w:p w14:paraId="6905418A" w14:textId="04BA97D1" w:rsidR="00AE3A8C" w:rsidRDefault="00AE3A8C" w:rsidP="00AE3A8C">
            <w:pPr>
              <w:jc w:val="center"/>
            </w:pPr>
            <w:r w:rsidRPr="00446160">
              <w:t>41.6</w:t>
            </w:r>
          </w:p>
        </w:tc>
        <w:tc>
          <w:tcPr>
            <w:tcW w:w="1239" w:type="dxa"/>
          </w:tcPr>
          <w:p w14:paraId="09B0298C" w14:textId="055EE08E" w:rsidR="00AE3A8C" w:rsidRDefault="00AE3A8C" w:rsidP="00AE3A8C">
            <w:pPr>
              <w:jc w:val="center"/>
            </w:pPr>
            <w:r w:rsidRPr="00446160">
              <w:t>2.017</w:t>
            </w:r>
          </w:p>
        </w:tc>
        <w:tc>
          <w:tcPr>
            <w:tcW w:w="1239" w:type="dxa"/>
          </w:tcPr>
          <w:p w14:paraId="46368E3D" w14:textId="23D960D5" w:rsidR="00AE3A8C" w:rsidRDefault="00AE3A8C" w:rsidP="00AE3A8C">
            <w:pPr>
              <w:jc w:val="center"/>
            </w:pPr>
            <w:r w:rsidRPr="00446160">
              <w:t>17.82</w:t>
            </w:r>
          </w:p>
        </w:tc>
      </w:tr>
      <w:tr w:rsidR="00AE3A8C" w14:paraId="59AFDCB5" w14:textId="77777777" w:rsidTr="00FA5989">
        <w:tc>
          <w:tcPr>
            <w:tcW w:w="1238" w:type="dxa"/>
          </w:tcPr>
          <w:p w14:paraId="11EA98D6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4FD40B16">
                <v:shape id="_x0000_i1430" type="#_x0000_t75" style="width:31.5pt;height:19.5pt" o:ole="">
                  <v:imagedata r:id="rId29" o:title=""/>
                </v:shape>
                <o:OLEObject Type="Embed" ProgID="Equation.DSMT4" ShapeID="_x0000_i1430" DrawAspect="Content" ObjectID="_1803345835" r:id="rId419"/>
              </w:object>
            </w:r>
          </w:p>
        </w:tc>
        <w:tc>
          <w:tcPr>
            <w:tcW w:w="1239" w:type="dxa"/>
          </w:tcPr>
          <w:p w14:paraId="6FF5FE7D" w14:textId="65649C86" w:rsidR="00AE3A8C" w:rsidRDefault="00AE3A8C" w:rsidP="00AE3A8C">
            <w:pPr>
              <w:jc w:val="center"/>
            </w:pPr>
            <w:r w:rsidRPr="00446160">
              <w:t>105.90</w:t>
            </w:r>
          </w:p>
        </w:tc>
        <w:tc>
          <w:tcPr>
            <w:tcW w:w="1239" w:type="dxa"/>
          </w:tcPr>
          <w:p w14:paraId="4B30FCD1" w14:textId="5FD5B604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65666</w:t>
            </w:r>
          </w:p>
        </w:tc>
        <w:tc>
          <w:tcPr>
            <w:tcW w:w="1239" w:type="dxa"/>
          </w:tcPr>
          <w:p w14:paraId="315FBE0F" w14:textId="24B4A287" w:rsidR="00AE3A8C" w:rsidRDefault="00AE3A8C" w:rsidP="00AE3A8C">
            <w:pPr>
              <w:jc w:val="center"/>
            </w:pPr>
            <w:r w:rsidRPr="00446160">
              <w:t>49.71</w:t>
            </w:r>
          </w:p>
        </w:tc>
        <w:tc>
          <w:tcPr>
            <w:tcW w:w="1561" w:type="dxa"/>
          </w:tcPr>
          <w:p w14:paraId="410B2103" w14:textId="40CBDE2C" w:rsidR="00AE3A8C" w:rsidRDefault="00AE3A8C" w:rsidP="00AE3A8C">
            <w:pPr>
              <w:jc w:val="center"/>
            </w:pPr>
            <w:r w:rsidRPr="00446160">
              <w:t>19.25</w:t>
            </w:r>
          </w:p>
        </w:tc>
        <w:tc>
          <w:tcPr>
            <w:tcW w:w="1239" w:type="dxa"/>
          </w:tcPr>
          <w:p w14:paraId="62FE4894" w14:textId="6817229C" w:rsidR="00AE3A8C" w:rsidRDefault="00AE3A8C" w:rsidP="00AE3A8C">
            <w:pPr>
              <w:jc w:val="center"/>
            </w:pPr>
            <w:r w:rsidRPr="00446160">
              <w:t>3.95</w:t>
            </w:r>
          </w:p>
        </w:tc>
        <w:tc>
          <w:tcPr>
            <w:tcW w:w="1239" w:type="dxa"/>
          </w:tcPr>
          <w:p w14:paraId="50334376" w14:textId="5A97B8B3" w:rsidR="00AE3A8C" w:rsidRDefault="00AE3A8C" w:rsidP="00AE3A8C">
            <w:pPr>
              <w:jc w:val="center"/>
            </w:pPr>
            <w:r w:rsidRPr="00446160">
              <w:t>32.69</w:t>
            </w:r>
          </w:p>
        </w:tc>
      </w:tr>
      <w:tr w:rsidR="00AE3A8C" w14:paraId="1CD04558" w14:textId="77777777" w:rsidTr="00FA5989">
        <w:tc>
          <w:tcPr>
            <w:tcW w:w="1238" w:type="dxa"/>
          </w:tcPr>
          <w:p w14:paraId="4AB2F999" w14:textId="77777777" w:rsidR="00AE3A8C" w:rsidRDefault="00AE3A8C" w:rsidP="00AE3A8C">
            <w:r w:rsidRPr="00A24B9C">
              <w:rPr>
                <w:position w:val="-14"/>
              </w:rPr>
              <w:object w:dxaOrig="600" w:dyaOrig="400" w14:anchorId="14BA2BA7">
                <v:shape id="_x0000_i1431" type="#_x0000_t75" style="width:30pt;height:19.5pt" o:ole="">
                  <v:imagedata r:id="rId33" o:title=""/>
                </v:shape>
                <o:OLEObject Type="Embed" ProgID="Equation.DSMT4" ShapeID="_x0000_i1431" DrawAspect="Content" ObjectID="_1803345836" r:id="rId420"/>
              </w:object>
            </w:r>
          </w:p>
        </w:tc>
        <w:tc>
          <w:tcPr>
            <w:tcW w:w="1239" w:type="dxa"/>
          </w:tcPr>
          <w:p w14:paraId="4F1E475C" w14:textId="099598CD" w:rsidR="00AE3A8C" w:rsidRDefault="00AE3A8C" w:rsidP="00AE3A8C">
            <w:pPr>
              <w:jc w:val="center"/>
            </w:pPr>
            <w:r w:rsidRPr="00446160">
              <w:t>220.30</w:t>
            </w:r>
          </w:p>
        </w:tc>
        <w:tc>
          <w:tcPr>
            <w:tcW w:w="1239" w:type="dxa"/>
          </w:tcPr>
          <w:p w14:paraId="57A47A06" w14:textId="4B13A7EB" w:rsidR="00AE3A8C" w:rsidRDefault="00AE3A8C" w:rsidP="00AE3A8C">
            <w:pPr>
              <w:jc w:val="center"/>
            </w:pPr>
            <w:r w:rsidRPr="00446160">
              <w:t>0.44046</w:t>
            </w:r>
          </w:p>
        </w:tc>
        <w:tc>
          <w:tcPr>
            <w:tcW w:w="1239" w:type="dxa"/>
          </w:tcPr>
          <w:p w14:paraId="5BEA1DB5" w14:textId="4C1DCC18" w:rsidR="00AE3A8C" w:rsidRDefault="00AE3A8C" w:rsidP="00AE3A8C">
            <w:pPr>
              <w:jc w:val="center"/>
            </w:pPr>
            <w:r w:rsidRPr="00446160">
              <w:t>165.3</w:t>
            </w:r>
          </w:p>
        </w:tc>
        <w:tc>
          <w:tcPr>
            <w:tcW w:w="1561" w:type="dxa"/>
          </w:tcPr>
          <w:p w14:paraId="3F828750" w14:textId="2E2B99E0" w:rsidR="00AE3A8C" w:rsidRDefault="00AE3A8C" w:rsidP="00AE3A8C">
            <w:pPr>
              <w:jc w:val="center"/>
            </w:pPr>
            <w:r w:rsidRPr="00446160">
              <w:t>38.42</w:t>
            </w:r>
          </w:p>
        </w:tc>
        <w:tc>
          <w:tcPr>
            <w:tcW w:w="1239" w:type="dxa"/>
          </w:tcPr>
          <w:p w14:paraId="0D8DEABF" w14:textId="59BAE217" w:rsidR="00AE3A8C" w:rsidRDefault="00AE3A8C" w:rsidP="00AE3A8C">
            <w:pPr>
              <w:jc w:val="center"/>
            </w:pPr>
            <w:r w:rsidRPr="00446160">
              <w:t>1.008</w:t>
            </w:r>
          </w:p>
        </w:tc>
        <w:tc>
          <w:tcPr>
            <w:tcW w:w="1239" w:type="dxa"/>
          </w:tcPr>
          <w:p w14:paraId="18735D55" w14:textId="718083A3" w:rsidR="00AE3A8C" w:rsidRDefault="00AE3A8C" w:rsidP="00AE3A8C">
            <w:pPr>
              <w:jc w:val="center"/>
            </w:pPr>
            <w:r w:rsidRPr="00446160">
              <w:t>15.46</w:t>
            </w:r>
          </w:p>
        </w:tc>
      </w:tr>
      <w:tr w:rsidR="00AE3A8C" w14:paraId="23C2EB42" w14:textId="77777777" w:rsidTr="00FA5989">
        <w:tc>
          <w:tcPr>
            <w:tcW w:w="1238" w:type="dxa"/>
          </w:tcPr>
          <w:p w14:paraId="7D011509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45296548">
                <v:shape id="_x0000_i1432" type="#_x0000_t75" style="width:31.5pt;height:19.5pt" o:ole="">
                  <v:imagedata r:id="rId37" o:title=""/>
                </v:shape>
                <o:OLEObject Type="Embed" ProgID="Equation.DSMT4" ShapeID="_x0000_i1432" DrawAspect="Content" ObjectID="_1803345837" r:id="rId421"/>
              </w:object>
            </w:r>
          </w:p>
        </w:tc>
        <w:tc>
          <w:tcPr>
            <w:tcW w:w="1239" w:type="dxa"/>
          </w:tcPr>
          <w:p w14:paraId="2D90F2D5" w14:textId="6A470B02" w:rsidR="00AE3A8C" w:rsidRDefault="00AE3A8C" w:rsidP="00AE3A8C">
            <w:pPr>
              <w:jc w:val="center"/>
            </w:pPr>
            <w:r w:rsidRPr="00446160">
              <w:t>78.08</w:t>
            </w:r>
          </w:p>
        </w:tc>
        <w:tc>
          <w:tcPr>
            <w:tcW w:w="1239" w:type="dxa"/>
          </w:tcPr>
          <w:p w14:paraId="2CC092E6" w14:textId="427E433D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79213</w:t>
            </w:r>
          </w:p>
        </w:tc>
        <w:tc>
          <w:tcPr>
            <w:tcW w:w="1239" w:type="dxa"/>
          </w:tcPr>
          <w:p w14:paraId="72D039E6" w14:textId="00E64A24" w:rsidR="00AE3A8C" w:rsidRDefault="00AE3A8C" w:rsidP="00AE3A8C">
            <w:pPr>
              <w:jc w:val="center"/>
            </w:pPr>
            <w:r w:rsidRPr="00446160">
              <w:t>48.22</w:t>
            </w:r>
          </w:p>
        </w:tc>
        <w:tc>
          <w:tcPr>
            <w:tcW w:w="1561" w:type="dxa"/>
          </w:tcPr>
          <w:p w14:paraId="394A1D2C" w14:textId="1DB6E56D" w:rsidR="00AE3A8C" w:rsidRDefault="00AE3A8C" w:rsidP="00AE3A8C">
            <w:pPr>
              <w:jc w:val="center"/>
            </w:pPr>
            <w:r w:rsidRPr="00446160">
              <w:t>20.4</w:t>
            </w:r>
          </w:p>
        </w:tc>
        <w:tc>
          <w:tcPr>
            <w:tcW w:w="1239" w:type="dxa"/>
          </w:tcPr>
          <w:p w14:paraId="6B4DFB1F" w14:textId="0C8C4FBB" w:rsidR="00AE3A8C" w:rsidRDefault="00AE3A8C" w:rsidP="00AE3A8C">
            <w:pPr>
              <w:jc w:val="center"/>
            </w:pPr>
            <w:r w:rsidRPr="00446160">
              <w:t>3.025</w:t>
            </w:r>
          </w:p>
        </w:tc>
        <w:tc>
          <w:tcPr>
            <w:tcW w:w="1239" w:type="dxa"/>
          </w:tcPr>
          <w:p w14:paraId="29A7C1CF" w14:textId="7DDB82B2" w:rsidR="00AE3A8C" w:rsidRDefault="00AE3A8C" w:rsidP="00AE3A8C">
            <w:pPr>
              <w:jc w:val="center"/>
            </w:pPr>
            <w:r w:rsidRPr="00446160">
              <w:t>29.24</w:t>
            </w:r>
          </w:p>
        </w:tc>
      </w:tr>
      <w:tr w:rsidR="00AE3A8C" w14:paraId="511177C8" w14:textId="77777777" w:rsidTr="00FA5989">
        <w:tc>
          <w:tcPr>
            <w:tcW w:w="1238" w:type="dxa"/>
          </w:tcPr>
          <w:p w14:paraId="07C7FA47" w14:textId="77777777" w:rsidR="00AE3A8C" w:rsidRDefault="00AE3A8C" w:rsidP="00AE3A8C">
            <w:r w:rsidRPr="005A0FB8">
              <w:rPr>
                <w:position w:val="-16"/>
              </w:rPr>
              <w:object w:dxaOrig="660" w:dyaOrig="440" w14:anchorId="601F5D29">
                <v:shape id="_x0000_i1433" type="#_x0000_t75" style="width:33pt;height:22.5pt" o:ole="">
                  <v:imagedata r:id="rId41" o:title=""/>
                </v:shape>
                <o:OLEObject Type="Embed" ProgID="Equation.DSMT4" ShapeID="_x0000_i1433" DrawAspect="Content" ObjectID="_1803345838" r:id="rId422"/>
              </w:object>
            </w:r>
          </w:p>
        </w:tc>
        <w:tc>
          <w:tcPr>
            <w:tcW w:w="1239" w:type="dxa"/>
          </w:tcPr>
          <w:p w14:paraId="1DD92B38" w14:textId="6931F357" w:rsidR="00AE3A8C" w:rsidRDefault="00AE3A8C" w:rsidP="00AE3A8C">
            <w:pPr>
              <w:jc w:val="center"/>
            </w:pPr>
            <w:r w:rsidRPr="00446160">
              <w:t>276.50</w:t>
            </w:r>
          </w:p>
        </w:tc>
        <w:tc>
          <w:tcPr>
            <w:tcW w:w="1239" w:type="dxa"/>
          </w:tcPr>
          <w:p w14:paraId="2F5BCA61" w14:textId="3C513ED3" w:rsidR="00AE3A8C" w:rsidRDefault="00AE3A8C" w:rsidP="00AE3A8C">
            <w:pPr>
              <w:jc w:val="center"/>
            </w:pPr>
            <w:r w:rsidRPr="00446160">
              <w:t>-0.37258</w:t>
            </w:r>
          </w:p>
        </w:tc>
        <w:tc>
          <w:tcPr>
            <w:tcW w:w="1239" w:type="dxa"/>
          </w:tcPr>
          <w:p w14:paraId="6F6FA634" w14:textId="13E405EA" w:rsidR="00AE3A8C" w:rsidRDefault="00AE3A8C" w:rsidP="00AE3A8C">
            <w:pPr>
              <w:jc w:val="center"/>
            </w:pPr>
            <w:r w:rsidRPr="00446160">
              <w:t>265</w:t>
            </w:r>
          </w:p>
        </w:tc>
        <w:tc>
          <w:tcPr>
            <w:tcW w:w="1561" w:type="dxa"/>
          </w:tcPr>
          <w:p w14:paraId="29481739" w14:textId="2DC38CA5" w:rsidR="00AE3A8C" w:rsidRDefault="00AE3A8C" w:rsidP="00AE3A8C">
            <w:pPr>
              <w:jc w:val="center"/>
            </w:pPr>
            <w:r w:rsidRPr="00446160">
              <w:t>58.4</w:t>
            </w:r>
          </w:p>
        </w:tc>
        <w:tc>
          <w:tcPr>
            <w:tcW w:w="1239" w:type="dxa"/>
          </w:tcPr>
          <w:p w14:paraId="4DAFA2C6" w14:textId="41F756FB" w:rsidR="00AE3A8C" w:rsidRDefault="00AE3A8C" w:rsidP="00AE3A8C">
            <w:pPr>
              <w:jc w:val="center"/>
            </w:pPr>
            <w:r w:rsidRPr="00446160">
              <w:t>1.008</w:t>
            </w:r>
          </w:p>
        </w:tc>
        <w:tc>
          <w:tcPr>
            <w:tcW w:w="1239" w:type="dxa"/>
          </w:tcPr>
          <w:p w14:paraId="66046131" w14:textId="48D0A822" w:rsidR="00AE3A8C" w:rsidRDefault="00AE3A8C" w:rsidP="00AE3A8C">
            <w:pPr>
              <w:jc w:val="center"/>
            </w:pPr>
            <w:r w:rsidRPr="00446160">
              <w:t>10.84</w:t>
            </w:r>
          </w:p>
        </w:tc>
      </w:tr>
      <w:tr w:rsidR="00AE3A8C" w14:paraId="15640567" w14:textId="77777777" w:rsidTr="00FA5989">
        <w:tc>
          <w:tcPr>
            <w:tcW w:w="1238" w:type="dxa"/>
          </w:tcPr>
          <w:p w14:paraId="262D0B79" w14:textId="77777777" w:rsidR="00AE3A8C" w:rsidRDefault="00AE3A8C" w:rsidP="00AE3A8C">
            <w:r w:rsidRPr="005A0FB8">
              <w:rPr>
                <w:position w:val="-16"/>
              </w:rPr>
              <w:object w:dxaOrig="740" w:dyaOrig="440" w14:anchorId="2E45DE37">
                <v:shape id="_x0000_i1434" type="#_x0000_t75" style="width:37.5pt;height:22.5pt" o:ole="">
                  <v:imagedata r:id="rId45" o:title=""/>
                </v:shape>
                <o:OLEObject Type="Embed" ProgID="Equation.DSMT4" ShapeID="_x0000_i1434" DrawAspect="Content" ObjectID="_1803345839" r:id="rId423"/>
              </w:object>
            </w:r>
          </w:p>
        </w:tc>
        <w:tc>
          <w:tcPr>
            <w:tcW w:w="1239" w:type="dxa"/>
          </w:tcPr>
          <w:p w14:paraId="291DF64D" w14:textId="07CF0F19" w:rsidR="00AE3A8C" w:rsidRDefault="00AE3A8C" w:rsidP="00AE3A8C">
            <w:pPr>
              <w:jc w:val="center"/>
            </w:pPr>
            <w:r w:rsidRPr="00446160">
              <w:t>57.12</w:t>
            </w:r>
          </w:p>
        </w:tc>
        <w:tc>
          <w:tcPr>
            <w:tcW w:w="1239" w:type="dxa"/>
          </w:tcPr>
          <w:p w14:paraId="7D7EBD8A" w14:textId="2D82F764" w:rsidR="00AE3A8C" w:rsidRDefault="00AE3A8C" w:rsidP="00AE3A8C">
            <w:pPr>
              <w:jc w:val="center"/>
            </w:pPr>
            <w:r w:rsidRPr="00446160">
              <w:t>0.66397</w:t>
            </w:r>
          </w:p>
        </w:tc>
        <w:tc>
          <w:tcPr>
            <w:tcW w:w="1239" w:type="dxa"/>
          </w:tcPr>
          <w:p w14:paraId="023A419C" w14:textId="145991D8" w:rsidR="00AE3A8C" w:rsidRDefault="00AE3A8C" w:rsidP="00AE3A8C">
            <w:pPr>
              <w:jc w:val="center"/>
            </w:pPr>
            <w:r w:rsidRPr="00446160">
              <w:t>57.76</w:t>
            </w:r>
          </w:p>
        </w:tc>
        <w:tc>
          <w:tcPr>
            <w:tcW w:w="1561" w:type="dxa"/>
          </w:tcPr>
          <w:p w14:paraId="0FF3B57F" w14:textId="4B3CCF21" w:rsidR="00AE3A8C" w:rsidRDefault="00AE3A8C" w:rsidP="00AE3A8C">
            <w:pPr>
              <w:jc w:val="center"/>
            </w:pPr>
            <w:r w:rsidRPr="00446160">
              <w:t>17.53</w:t>
            </w:r>
          </w:p>
        </w:tc>
        <w:tc>
          <w:tcPr>
            <w:tcW w:w="1239" w:type="dxa"/>
          </w:tcPr>
          <w:p w14:paraId="138688FB" w14:textId="76E2FFA6" w:rsidR="00AE3A8C" w:rsidRDefault="00AE3A8C" w:rsidP="00AE3A8C">
            <w:pPr>
              <w:jc w:val="center"/>
            </w:pPr>
            <w:r w:rsidRPr="00446160">
              <w:t>4.454</w:t>
            </w:r>
          </w:p>
        </w:tc>
        <w:tc>
          <w:tcPr>
            <w:tcW w:w="1239" w:type="dxa"/>
          </w:tcPr>
          <w:p w14:paraId="2B41C65F" w14:textId="7D767B43" w:rsidR="00AE3A8C" w:rsidRDefault="00AE3A8C" w:rsidP="00AE3A8C">
            <w:pPr>
              <w:jc w:val="center"/>
            </w:pPr>
            <w:r w:rsidRPr="00446160">
              <w:t>33.28</w:t>
            </w:r>
          </w:p>
        </w:tc>
      </w:tr>
      <w:tr w:rsidR="00AE3A8C" w14:paraId="7C97F137" w14:textId="77777777" w:rsidTr="00FA5989">
        <w:tc>
          <w:tcPr>
            <w:tcW w:w="1238" w:type="dxa"/>
          </w:tcPr>
          <w:p w14:paraId="3930008F" w14:textId="77777777" w:rsidR="00AE3A8C" w:rsidRDefault="00AE3A8C" w:rsidP="00AE3A8C">
            <w:r w:rsidRPr="005A0FB8">
              <w:rPr>
                <w:position w:val="-16"/>
              </w:rPr>
              <w:object w:dxaOrig="660" w:dyaOrig="440" w14:anchorId="496AA22C">
                <v:shape id="_x0000_i1435" type="#_x0000_t75" style="width:33pt;height:22.5pt" o:ole="">
                  <v:imagedata r:id="rId49" o:title=""/>
                </v:shape>
                <o:OLEObject Type="Embed" ProgID="Equation.DSMT4" ShapeID="_x0000_i1435" DrawAspect="Content" ObjectID="_1803345840" r:id="rId424"/>
              </w:object>
            </w:r>
          </w:p>
        </w:tc>
        <w:tc>
          <w:tcPr>
            <w:tcW w:w="1239" w:type="dxa"/>
          </w:tcPr>
          <w:p w14:paraId="01923403" w14:textId="4563B233" w:rsidR="00AE3A8C" w:rsidRDefault="00AE3A8C" w:rsidP="00AE3A8C">
            <w:pPr>
              <w:jc w:val="center"/>
            </w:pPr>
            <w:r w:rsidRPr="00446160">
              <w:t>262.40</w:t>
            </w:r>
          </w:p>
        </w:tc>
        <w:tc>
          <w:tcPr>
            <w:tcW w:w="1239" w:type="dxa"/>
          </w:tcPr>
          <w:p w14:paraId="60E20432" w14:textId="1CB827EB" w:rsidR="00AE3A8C" w:rsidRDefault="00AE3A8C" w:rsidP="00AE3A8C">
            <w:pPr>
              <w:jc w:val="center"/>
            </w:pPr>
            <w:r w:rsidRPr="00446160">
              <w:t>-0.03788</w:t>
            </w:r>
          </w:p>
        </w:tc>
        <w:tc>
          <w:tcPr>
            <w:tcW w:w="1239" w:type="dxa"/>
          </w:tcPr>
          <w:p w14:paraId="59C7D957" w14:textId="5FE03098" w:rsidR="00AE3A8C" w:rsidRDefault="00AE3A8C" w:rsidP="00AE3A8C">
            <w:pPr>
              <w:jc w:val="center"/>
            </w:pPr>
            <w:r w:rsidRPr="00446160">
              <w:t>244.9</w:t>
            </w:r>
          </w:p>
        </w:tc>
        <w:tc>
          <w:tcPr>
            <w:tcW w:w="1561" w:type="dxa"/>
          </w:tcPr>
          <w:p w14:paraId="62E9C87A" w14:textId="36B52956" w:rsidR="00AE3A8C" w:rsidRDefault="00AE3A8C" w:rsidP="00AE3A8C">
            <w:pPr>
              <w:jc w:val="center"/>
            </w:pPr>
            <w:r w:rsidRPr="00446160">
              <w:t>56.09</w:t>
            </w:r>
          </w:p>
        </w:tc>
        <w:tc>
          <w:tcPr>
            <w:tcW w:w="1239" w:type="dxa"/>
          </w:tcPr>
          <w:p w14:paraId="3DBCE369" w14:textId="5EFF9438" w:rsidR="00AE3A8C" w:rsidRDefault="00AE3A8C" w:rsidP="00AE3A8C">
            <w:pPr>
              <w:jc w:val="center"/>
            </w:pPr>
            <w:r w:rsidRPr="00446160">
              <w:t>0.7563</w:t>
            </w:r>
          </w:p>
        </w:tc>
        <w:tc>
          <w:tcPr>
            <w:tcW w:w="1239" w:type="dxa"/>
          </w:tcPr>
          <w:p w14:paraId="126D0CFD" w14:textId="0DE6093B" w:rsidR="00AE3A8C" w:rsidRDefault="00AE3A8C" w:rsidP="00AE3A8C">
            <w:pPr>
              <w:jc w:val="center"/>
            </w:pPr>
            <w:r w:rsidRPr="00446160">
              <w:t>11.68</w:t>
            </w:r>
          </w:p>
        </w:tc>
      </w:tr>
      <w:tr w:rsidR="00AE3A8C" w14:paraId="18624EC9" w14:textId="77777777" w:rsidTr="00FA5989">
        <w:tc>
          <w:tcPr>
            <w:tcW w:w="1238" w:type="dxa"/>
          </w:tcPr>
          <w:p w14:paraId="6C0DCABB" w14:textId="77777777" w:rsidR="00AE3A8C" w:rsidRDefault="00AE3A8C" w:rsidP="00AE3A8C">
            <w:r w:rsidRPr="005A0FB8">
              <w:rPr>
                <w:position w:val="-16"/>
              </w:rPr>
              <w:object w:dxaOrig="720" w:dyaOrig="440" w14:anchorId="1ADC42AF">
                <v:shape id="_x0000_i1436" type="#_x0000_t75" style="width:36.75pt;height:22.5pt" o:ole="">
                  <v:imagedata r:id="rId53" o:title=""/>
                </v:shape>
                <o:OLEObject Type="Embed" ProgID="Equation.DSMT4" ShapeID="_x0000_i1436" DrawAspect="Content" ObjectID="_1803345841" r:id="rId425"/>
              </w:object>
            </w:r>
          </w:p>
        </w:tc>
        <w:tc>
          <w:tcPr>
            <w:tcW w:w="1239" w:type="dxa"/>
          </w:tcPr>
          <w:p w14:paraId="68275C98" w14:textId="4CFCCA97" w:rsidR="00AE3A8C" w:rsidRDefault="00AE3A8C" w:rsidP="00AE3A8C">
            <w:pPr>
              <w:jc w:val="center"/>
            </w:pPr>
            <w:r w:rsidRPr="00446160">
              <w:t>84.98</w:t>
            </w:r>
          </w:p>
        </w:tc>
        <w:tc>
          <w:tcPr>
            <w:tcW w:w="1239" w:type="dxa"/>
          </w:tcPr>
          <w:p w14:paraId="49182C61" w14:textId="18F4D880" w:rsidR="00AE3A8C" w:rsidRDefault="00AE3A8C" w:rsidP="00AE3A8C">
            <w:pPr>
              <w:jc w:val="center"/>
            </w:pPr>
            <w:r w:rsidRPr="00446160">
              <w:t>0.69529</w:t>
            </w:r>
          </w:p>
        </w:tc>
        <w:tc>
          <w:tcPr>
            <w:tcW w:w="1239" w:type="dxa"/>
          </w:tcPr>
          <w:p w14:paraId="3F6B5410" w14:textId="04227195" w:rsidR="00AE3A8C" w:rsidRDefault="00AE3A8C" w:rsidP="00AE3A8C">
            <w:pPr>
              <w:jc w:val="center"/>
            </w:pPr>
            <w:r w:rsidRPr="00446160">
              <w:t>38.39</w:t>
            </w:r>
          </w:p>
        </w:tc>
        <w:tc>
          <w:tcPr>
            <w:tcW w:w="1561" w:type="dxa"/>
          </w:tcPr>
          <w:p w14:paraId="1384C6F4" w14:textId="386C14C1" w:rsidR="00AE3A8C" w:rsidRDefault="00AE3A8C" w:rsidP="00AE3A8C">
            <w:pPr>
              <w:jc w:val="center"/>
            </w:pPr>
            <w:r w:rsidRPr="00446160">
              <w:t>16.48</w:t>
            </w:r>
          </w:p>
        </w:tc>
        <w:tc>
          <w:tcPr>
            <w:tcW w:w="1239" w:type="dxa"/>
          </w:tcPr>
          <w:p w14:paraId="67D129A6" w14:textId="25650FB9" w:rsidR="00AE3A8C" w:rsidRDefault="00AE3A8C" w:rsidP="00AE3A8C">
            <w:pPr>
              <w:jc w:val="center"/>
            </w:pPr>
            <w:r w:rsidRPr="00446160">
              <w:t>4.538</w:t>
            </w:r>
          </w:p>
        </w:tc>
        <w:tc>
          <w:tcPr>
            <w:tcW w:w="1239" w:type="dxa"/>
          </w:tcPr>
          <w:p w14:paraId="5E37A92F" w14:textId="3118FD5B" w:rsidR="00AE3A8C" w:rsidRDefault="00AE3A8C" w:rsidP="00AE3A8C">
            <w:pPr>
              <w:jc w:val="center"/>
            </w:pPr>
            <w:r w:rsidRPr="00446160">
              <w:t>36.97</w:t>
            </w:r>
          </w:p>
        </w:tc>
      </w:tr>
      <w:tr w:rsidR="00AE3A8C" w14:paraId="6A290972" w14:textId="77777777" w:rsidTr="00FA5989">
        <w:tc>
          <w:tcPr>
            <w:tcW w:w="1238" w:type="dxa"/>
          </w:tcPr>
          <w:p w14:paraId="0E753F47" w14:textId="77777777" w:rsidR="00AE3A8C" w:rsidRDefault="00AE3A8C" w:rsidP="00AE3A8C">
            <w:r w:rsidRPr="005A0FB8">
              <w:rPr>
                <w:position w:val="-16"/>
              </w:rPr>
              <w:object w:dxaOrig="660" w:dyaOrig="440" w14:anchorId="0EF6FF1B">
                <v:shape id="_x0000_i1437" type="#_x0000_t75" style="width:33pt;height:22.5pt" o:ole="">
                  <v:imagedata r:id="rId57" o:title=""/>
                </v:shape>
                <o:OLEObject Type="Embed" ProgID="Equation.DSMT4" ShapeID="_x0000_i1437" DrawAspect="Content" ObjectID="_1803345842" r:id="rId426"/>
              </w:object>
            </w:r>
          </w:p>
        </w:tc>
        <w:tc>
          <w:tcPr>
            <w:tcW w:w="1239" w:type="dxa"/>
          </w:tcPr>
          <w:p w14:paraId="43093A7E" w14:textId="26BC5B09" w:rsidR="00AE3A8C" w:rsidRDefault="00AE3A8C" w:rsidP="00AE3A8C">
            <w:pPr>
              <w:jc w:val="center"/>
            </w:pPr>
            <w:r w:rsidRPr="00446160">
              <w:t>246.10</w:t>
            </w:r>
          </w:p>
        </w:tc>
        <w:tc>
          <w:tcPr>
            <w:tcW w:w="1239" w:type="dxa"/>
          </w:tcPr>
          <w:p w14:paraId="5415DA59" w14:textId="22FD2CFB" w:rsidR="00AE3A8C" w:rsidRDefault="00AE3A8C" w:rsidP="00AE3A8C">
            <w:pPr>
              <w:jc w:val="center"/>
            </w:pPr>
            <w:r w:rsidRPr="00446160">
              <w:t>0.06949</w:t>
            </w:r>
          </w:p>
        </w:tc>
        <w:tc>
          <w:tcPr>
            <w:tcW w:w="1239" w:type="dxa"/>
          </w:tcPr>
          <w:p w14:paraId="65667BB8" w14:textId="65B36250" w:rsidR="00AE3A8C" w:rsidRDefault="00AE3A8C" w:rsidP="00AE3A8C">
            <w:pPr>
              <w:jc w:val="center"/>
            </w:pPr>
            <w:r w:rsidRPr="00446160">
              <w:t>255.3</w:t>
            </w:r>
          </w:p>
        </w:tc>
        <w:tc>
          <w:tcPr>
            <w:tcW w:w="1561" w:type="dxa"/>
          </w:tcPr>
          <w:p w14:paraId="27A5378F" w14:textId="2DCF7BB1" w:rsidR="00AE3A8C" w:rsidRDefault="00AE3A8C" w:rsidP="00AE3A8C">
            <w:pPr>
              <w:jc w:val="center"/>
            </w:pPr>
            <w:r w:rsidRPr="00446160">
              <w:t>43.06</w:t>
            </w:r>
          </w:p>
        </w:tc>
        <w:tc>
          <w:tcPr>
            <w:tcW w:w="1239" w:type="dxa"/>
          </w:tcPr>
          <w:p w14:paraId="08512A24" w14:textId="0BC90CF8" w:rsidR="00AE3A8C" w:rsidRDefault="00AE3A8C" w:rsidP="00AE3A8C">
            <w:pPr>
              <w:jc w:val="center"/>
            </w:pPr>
            <w:r w:rsidRPr="00446160">
              <w:t>1.849</w:t>
            </w:r>
          </w:p>
        </w:tc>
        <w:tc>
          <w:tcPr>
            <w:tcW w:w="1239" w:type="dxa"/>
          </w:tcPr>
          <w:p w14:paraId="2CCA5B9B" w14:textId="3B034D80" w:rsidR="00AE3A8C" w:rsidRDefault="00AE3A8C" w:rsidP="00AE3A8C">
            <w:pPr>
              <w:jc w:val="center"/>
            </w:pPr>
            <w:r w:rsidRPr="00446160">
              <w:t>16.72</w:t>
            </w:r>
          </w:p>
        </w:tc>
      </w:tr>
      <w:tr w:rsidR="00AE3A8C" w14:paraId="03967490" w14:textId="77777777" w:rsidTr="00FA5989">
        <w:tc>
          <w:tcPr>
            <w:tcW w:w="1238" w:type="dxa"/>
          </w:tcPr>
          <w:p w14:paraId="435C46D6" w14:textId="77777777" w:rsidR="00AE3A8C" w:rsidRDefault="00AE3A8C" w:rsidP="00AE3A8C">
            <w:r w:rsidRPr="005A0FB8">
              <w:rPr>
                <w:position w:val="-16"/>
              </w:rPr>
              <w:object w:dxaOrig="740" w:dyaOrig="440" w14:anchorId="34A565E2">
                <v:shape id="_x0000_i1438" type="#_x0000_t75" style="width:37.5pt;height:22.5pt" o:ole="">
                  <v:imagedata r:id="rId61" o:title=""/>
                </v:shape>
                <o:OLEObject Type="Embed" ProgID="Equation.DSMT4" ShapeID="_x0000_i1438" DrawAspect="Content" ObjectID="_1803345843" r:id="rId427"/>
              </w:object>
            </w:r>
          </w:p>
        </w:tc>
        <w:tc>
          <w:tcPr>
            <w:tcW w:w="1239" w:type="dxa"/>
          </w:tcPr>
          <w:p w14:paraId="46165336" w14:textId="08C10550" w:rsidR="00AE3A8C" w:rsidRDefault="00AE3A8C" w:rsidP="00AE3A8C">
            <w:pPr>
              <w:jc w:val="center"/>
            </w:pPr>
            <w:r w:rsidRPr="00446160">
              <w:t>106.60</w:t>
            </w:r>
          </w:p>
        </w:tc>
        <w:tc>
          <w:tcPr>
            <w:tcW w:w="1239" w:type="dxa"/>
          </w:tcPr>
          <w:p w14:paraId="618325CB" w14:textId="6FF5916C" w:rsidR="00AE3A8C" w:rsidRDefault="00AE3A8C" w:rsidP="00AE3A8C">
            <w:pPr>
              <w:jc w:val="center"/>
            </w:pPr>
            <w:r w:rsidRPr="00446160">
              <w:t>0.73106</w:t>
            </w:r>
          </w:p>
        </w:tc>
        <w:tc>
          <w:tcPr>
            <w:tcW w:w="1239" w:type="dxa"/>
          </w:tcPr>
          <w:p w14:paraId="7F4DBB27" w14:textId="3AD8C163" w:rsidR="00AE3A8C" w:rsidRDefault="00AE3A8C" w:rsidP="00AE3A8C">
            <w:pPr>
              <w:jc w:val="center"/>
            </w:pPr>
            <w:r w:rsidRPr="00446160">
              <w:t>27.16</w:t>
            </w:r>
          </w:p>
        </w:tc>
        <w:tc>
          <w:tcPr>
            <w:tcW w:w="1561" w:type="dxa"/>
          </w:tcPr>
          <w:p w14:paraId="6411C246" w14:textId="287FD533" w:rsidR="00AE3A8C" w:rsidRDefault="00AE3A8C" w:rsidP="00AE3A8C">
            <w:pPr>
              <w:jc w:val="center"/>
            </w:pPr>
            <w:r w:rsidRPr="00446160">
              <w:t>13.42</w:t>
            </w:r>
          </w:p>
        </w:tc>
        <w:tc>
          <w:tcPr>
            <w:tcW w:w="1239" w:type="dxa"/>
          </w:tcPr>
          <w:p w14:paraId="1856E20E" w14:textId="4B22BE06" w:rsidR="00AE3A8C" w:rsidRDefault="00AE3A8C" w:rsidP="00AE3A8C">
            <w:pPr>
              <w:jc w:val="center"/>
            </w:pPr>
            <w:r w:rsidRPr="00446160">
              <w:t>5.126</w:t>
            </w:r>
          </w:p>
        </w:tc>
        <w:tc>
          <w:tcPr>
            <w:tcW w:w="1239" w:type="dxa"/>
          </w:tcPr>
          <w:p w14:paraId="582AF8C5" w14:textId="0EE0C460" w:rsidR="00AE3A8C" w:rsidRDefault="00AE3A8C" w:rsidP="00AE3A8C">
            <w:pPr>
              <w:jc w:val="center"/>
            </w:pPr>
            <w:r w:rsidRPr="00446160">
              <w:t>41.51</w:t>
            </w:r>
          </w:p>
        </w:tc>
      </w:tr>
      <w:tr w:rsidR="00AE3A8C" w14:paraId="0B980E80" w14:textId="77777777" w:rsidTr="00FA5989">
        <w:tc>
          <w:tcPr>
            <w:tcW w:w="1238" w:type="dxa"/>
          </w:tcPr>
          <w:p w14:paraId="3E02675E" w14:textId="77777777" w:rsidR="00AE3A8C" w:rsidRDefault="00AE3A8C" w:rsidP="00AE3A8C">
            <w:r w:rsidRPr="005A0FB8">
              <w:rPr>
                <w:position w:val="-16"/>
              </w:rPr>
              <w:object w:dxaOrig="660" w:dyaOrig="440" w14:anchorId="484255FC">
                <v:shape id="_x0000_i1439" type="#_x0000_t75" style="width:33pt;height:22.5pt" o:ole="">
                  <v:imagedata r:id="rId65" o:title=""/>
                </v:shape>
                <o:OLEObject Type="Embed" ProgID="Equation.DSMT4" ShapeID="_x0000_i1439" DrawAspect="Content" ObjectID="_1803345844" r:id="rId428"/>
              </w:object>
            </w:r>
          </w:p>
        </w:tc>
        <w:tc>
          <w:tcPr>
            <w:tcW w:w="1239" w:type="dxa"/>
          </w:tcPr>
          <w:p w14:paraId="7D445DAE" w14:textId="5FDA4255" w:rsidR="00AE3A8C" w:rsidRDefault="00AE3A8C" w:rsidP="00AE3A8C">
            <w:pPr>
              <w:jc w:val="center"/>
            </w:pPr>
            <w:r w:rsidRPr="00446160">
              <w:t>225.10</w:t>
            </w:r>
          </w:p>
        </w:tc>
        <w:tc>
          <w:tcPr>
            <w:tcW w:w="1239" w:type="dxa"/>
          </w:tcPr>
          <w:p w14:paraId="42CAE8ED" w14:textId="532F9E34" w:rsidR="00AE3A8C" w:rsidRDefault="00AE3A8C" w:rsidP="00AE3A8C">
            <w:pPr>
              <w:jc w:val="center"/>
            </w:pPr>
            <w:r w:rsidRPr="00446160">
              <w:t>0.42052</w:t>
            </w:r>
          </w:p>
        </w:tc>
        <w:tc>
          <w:tcPr>
            <w:tcW w:w="1239" w:type="dxa"/>
          </w:tcPr>
          <w:p w14:paraId="7D56AABB" w14:textId="64D51D3C" w:rsidR="00AE3A8C" w:rsidRDefault="00AE3A8C" w:rsidP="00AE3A8C">
            <w:pPr>
              <w:jc w:val="center"/>
            </w:pPr>
            <w:r w:rsidRPr="00446160">
              <w:t>196.5</w:t>
            </w:r>
          </w:p>
        </w:tc>
        <w:tc>
          <w:tcPr>
            <w:tcW w:w="1561" w:type="dxa"/>
          </w:tcPr>
          <w:p w14:paraId="00E0B196" w14:textId="5ECF79A9" w:rsidR="00AE3A8C" w:rsidRDefault="00AE3A8C" w:rsidP="00AE3A8C">
            <w:pPr>
              <w:jc w:val="center"/>
            </w:pPr>
            <w:r w:rsidRPr="00446160">
              <w:t>39.93</w:t>
            </w:r>
          </w:p>
        </w:tc>
        <w:tc>
          <w:tcPr>
            <w:tcW w:w="1239" w:type="dxa"/>
          </w:tcPr>
          <w:p w14:paraId="47097F77" w14:textId="587B33B1" w:rsidR="00AE3A8C" w:rsidRDefault="00AE3A8C" w:rsidP="00AE3A8C">
            <w:pPr>
              <w:jc w:val="center"/>
            </w:pPr>
            <w:r w:rsidRPr="00446160">
              <w:t>0.9244</w:t>
            </w:r>
          </w:p>
        </w:tc>
        <w:tc>
          <w:tcPr>
            <w:tcW w:w="1239" w:type="dxa"/>
          </w:tcPr>
          <w:p w14:paraId="526BC602" w14:textId="097AEB57" w:rsidR="00AE3A8C" w:rsidRDefault="00AE3A8C" w:rsidP="00AE3A8C">
            <w:pPr>
              <w:jc w:val="center"/>
            </w:pPr>
            <w:r w:rsidRPr="00446160">
              <w:t>14.96</w:t>
            </w:r>
          </w:p>
        </w:tc>
      </w:tr>
      <w:tr w:rsidR="00AE3A8C" w14:paraId="7E090357" w14:textId="77777777" w:rsidTr="00FA5989">
        <w:tc>
          <w:tcPr>
            <w:tcW w:w="1238" w:type="dxa"/>
          </w:tcPr>
          <w:p w14:paraId="6370FAD2" w14:textId="77777777" w:rsidR="00AE3A8C" w:rsidRDefault="00AE3A8C" w:rsidP="00AE3A8C">
            <w:r w:rsidRPr="00A24B9C">
              <w:rPr>
                <w:position w:val="-14"/>
              </w:rPr>
              <w:object w:dxaOrig="700" w:dyaOrig="400" w14:anchorId="33E977F1">
                <v:shape id="_x0000_i1440" type="#_x0000_t75" style="width:34.5pt;height:19.5pt" o:ole="">
                  <v:imagedata r:id="rId69" o:title=""/>
                </v:shape>
                <o:OLEObject Type="Embed" ProgID="Equation.DSMT4" ShapeID="_x0000_i1440" DrawAspect="Content" ObjectID="_1803345845" r:id="rId429"/>
              </w:object>
            </w:r>
          </w:p>
        </w:tc>
        <w:tc>
          <w:tcPr>
            <w:tcW w:w="1239" w:type="dxa"/>
          </w:tcPr>
          <w:p w14:paraId="00533E95" w14:textId="4BA31A82" w:rsidR="00AE3A8C" w:rsidRDefault="00AE3A8C" w:rsidP="00AE3A8C">
            <w:pPr>
              <w:jc w:val="center"/>
            </w:pPr>
            <w:r w:rsidRPr="00446160">
              <w:t>80.69</w:t>
            </w:r>
          </w:p>
        </w:tc>
        <w:tc>
          <w:tcPr>
            <w:tcW w:w="1239" w:type="dxa"/>
          </w:tcPr>
          <w:p w14:paraId="14948A03" w14:textId="4B3CC604" w:rsidR="00AE3A8C" w:rsidRDefault="00AE3A8C" w:rsidP="00AE3A8C">
            <w:pPr>
              <w:jc w:val="center"/>
            </w:pPr>
            <w:r w:rsidRPr="00446160">
              <w:t>0.79660</w:t>
            </w:r>
          </w:p>
        </w:tc>
        <w:tc>
          <w:tcPr>
            <w:tcW w:w="1239" w:type="dxa"/>
          </w:tcPr>
          <w:p w14:paraId="217F4B31" w14:textId="75856AA8" w:rsidR="00AE3A8C" w:rsidRDefault="00AE3A8C" w:rsidP="00AE3A8C">
            <w:pPr>
              <w:jc w:val="center"/>
            </w:pPr>
            <w:r w:rsidRPr="00446160">
              <w:t>44.45</w:t>
            </w:r>
          </w:p>
        </w:tc>
        <w:tc>
          <w:tcPr>
            <w:tcW w:w="1561" w:type="dxa"/>
          </w:tcPr>
          <w:p w14:paraId="2B745E31" w14:textId="1A599BC1" w:rsidR="00AE3A8C" w:rsidRDefault="00AE3A8C" w:rsidP="00AE3A8C">
            <w:pPr>
              <w:jc w:val="center"/>
            </w:pPr>
            <w:r w:rsidRPr="00446160">
              <w:t>19.87</w:t>
            </w:r>
          </w:p>
        </w:tc>
        <w:tc>
          <w:tcPr>
            <w:tcW w:w="1239" w:type="dxa"/>
          </w:tcPr>
          <w:p w14:paraId="2A4E3D1E" w14:textId="7AB9042A" w:rsidR="00AE3A8C" w:rsidRDefault="00AE3A8C" w:rsidP="00AE3A8C">
            <w:pPr>
              <w:jc w:val="center"/>
            </w:pPr>
            <w:r w:rsidRPr="00446160">
              <w:t>3.697</w:t>
            </w:r>
          </w:p>
        </w:tc>
        <w:tc>
          <w:tcPr>
            <w:tcW w:w="1239" w:type="dxa"/>
          </w:tcPr>
          <w:p w14:paraId="168B6E09" w14:textId="26E1C349" w:rsidR="00AE3A8C" w:rsidRDefault="00AE3A8C" w:rsidP="00AE3A8C">
            <w:pPr>
              <w:jc w:val="center"/>
            </w:pPr>
            <w:r w:rsidRPr="00446160">
              <w:t>30.84</w:t>
            </w:r>
          </w:p>
        </w:tc>
      </w:tr>
      <w:tr w:rsidR="00AE3A8C" w14:paraId="1A7E553D" w14:textId="77777777" w:rsidTr="00FA5989">
        <w:tc>
          <w:tcPr>
            <w:tcW w:w="1238" w:type="dxa"/>
          </w:tcPr>
          <w:p w14:paraId="3AD22A06" w14:textId="77777777" w:rsidR="00AE3A8C" w:rsidRDefault="00AE3A8C" w:rsidP="00AE3A8C">
            <w:r w:rsidRPr="005A0FB8">
              <w:rPr>
                <w:position w:val="-16"/>
              </w:rPr>
              <w:object w:dxaOrig="840" w:dyaOrig="440" w14:anchorId="1EAB38C3">
                <v:shape id="_x0000_i1441" type="#_x0000_t75" style="width:42pt;height:22.5pt" o:ole="">
                  <v:imagedata r:id="rId73" o:title=""/>
                </v:shape>
                <o:OLEObject Type="Embed" ProgID="Equation.DSMT4" ShapeID="_x0000_i1441" DrawAspect="Content" ObjectID="_1803345846" r:id="rId430"/>
              </w:object>
            </w:r>
          </w:p>
        </w:tc>
        <w:tc>
          <w:tcPr>
            <w:tcW w:w="1239" w:type="dxa"/>
          </w:tcPr>
          <w:p w14:paraId="2BA3071E" w14:textId="3E0D7D18" w:rsidR="00AE3A8C" w:rsidRDefault="00AE3A8C" w:rsidP="00AE3A8C">
            <w:pPr>
              <w:jc w:val="center"/>
            </w:pPr>
            <w:r w:rsidRPr="00446160">
              <w:t>376.90</w:t>
            </w:r>
          </w:p>
        </w:tc>
        <w:tc>
          <w:tcPr>
            <w:tcW w:w="1239" w:type="dxa"/>
          </w:tcPr>
          <w:p w14:paraId="2854C2B2" w14:textId="2684D6B0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-0.36214</w:t>
            </w:r>
          </w:p>
        </w:tc>
        <w:tc>
          <w:tcPr>
            <w:tcW w:w="1239" w:type="dxa"/>
          </w:tcPr>
          <w:p w14:paraId="56BDF45D" w14:textId="512CF707" w:rsidR="00AE3A8C" w:rsidRDefault="00AE3A8C" w:rsidP="00AE3A8C">
            <w:pPr>
              <w:jc w:val="center"/>
            </w:pPr>
            <w:r w:rsidRPr="00446160">
              <w:t>604.6</w:t>
            </w:r>
          </w:p>
        </w:tc>
        <w:tc>
          <w:tcPr>
            <w:tcW w:w="1561" w:type="dxa"/>
          </w:tcPr>
          <w:p w14:paraId="50547B7C" w14:textId="450DA042" w:rsidR="00AE3A8C" w:rsidRDefault="00AE3A8C" w:rsidP="00AE3A8C">
            <w:pPr>
              <w:jc w:val="center"/>
            </w:pPr>
            <w:r w:rsidRPr="00446160">
              <w:t>57.56</w:t>
            </w:r>
          </w:p>
        </w:tc>
        <w:tc>
          <w:tcPr>
            <w:tcW w:w="1239" w:type="dxa"/>
          </w:tcPr>
          <w:p w14:paraId="54122CDF" w14:textId="36C9E037" w:rsidR="00AE3A8C" w:rsidRDefault="00AE3A8C" w:rsidP="00AE3A8C">
            <w:pPr>
              <w:jc w:val="center"/>
            </w:pPr>
            <w:r w:rsidRPr="00446160">
              <w:t>0.4202</w:t>
            </w:r>
          </w:p>
        </w:tc>
        <w:tc>
          <w:tcPr>
            <w:tcW w:w="1239" w:type="dxa"/>
          </w:tcPr>
          <w:p w14:paraId="58504545" w14:textId="79AB6875" w:rsidR="00AE3A8C" w:rsidRDefault="00AE3A8C" w:rsidP="00AE3A8C">
            <w:pPr>
              <w:jc w:val="center"/>
            </w:pPr>
            <w:r w:rsidRPr="00446160">
              <w:t>7.479</w:t>
            </w:r>
          </w:p>
        </w:tc>
      </w:tr>
      <w:tr w:rsidR="00AE3A8C" w14:paraId="352CCE83" w14:textId="77777777" w:rsidTr="00FA5989">
        <w:tc>
          <w:tcPr>
            <w:tcW w:w="1238" w:type="dxa"/>
          </w:tcPr>
          <w:p w14:paraId="7B98D195" w14:textId="77777777" w:rsidR="00AE3A8C" w:rsidRDefault="00AE3A8C" w:rsidP="00AE3A8C">
            <w:r w:rsidRPr="005A0FB8">
              <w:rPr>
                <w:position w:val="-16"/>
              </w:rPr>
              <w:object w:dxaOrig="920" w:dyaOrig="440" w14:anchorId="29AD4D02">
                <v:shape id="_x0000_i1442" type="#_x0000_t75" style="width:45.75pt;height:22.5pt" o:ole="">
                  <v:imagedata r:id="rId77" o:title=""/>
                </v:shape>
                <o:OLEObject Type="Embed" ProgID="Equation.DSMT4" ShapeID="_x0000_i1442" DrawAspect="Content" ObjectID="_1803345847" r:id="rId431"/>
              </w:object>
            </w:r>
          </w:p>
        </w:tc>
        <w:tc>
          <w:tcPr>
            <w:tcW w:w="1239" w:type="dxa"/>
          </w:tcPr>
          <w:p w14:paraId="30AD4BD3" w14:textId="3FD33F79" w:rsidR="00AE3A8C" w:rsidRDefault="00AE3A8C" w:rsidP="00AE3A8C">
            <w:pPr>
              <w:jc w:val="center"/>
            </w:pPr>
            <w:r w:rsidRPr="00446160">
              <w:t>52.96</w:t>
            </w:r>
          </w:p>
        </w:tc>
        <w:tc>
          <w:tcPr>
            <w:tcW w:w="1239" w:type="dxa"/>
          </w:tcPr>
          <w:p w14:paraId="03429986" w14:textId="2636DF3F" w:rsidR="00AE3A8C" w:rsidRDefault="00AE3A8C" w:rsidP="00AE3A8C">
            <w:pPr>
              <w:jc w:val="center"/>
            </w:pPr>
            <w:r w:rsidRPr="00446160">
              <w:t>0.74225</w:t>
            </w:r>
          </w:p>
        </w:tc>
        <w:tc>
          <w:tcPr>
            <w:tcW w:w="1239" w:type="dxa"/>
          </w:tcPr>
          <w:p w14:paraId="2D08622D" w14:textId="221F4902" w:rsidR="00AE3A8C" w:rsidRDefault="00AE3A8C" w:rsidP="00AE3A8C">
            <w:pPr>
              <w:jc w:val="center"/>
            </w:pPr>
            <w:r w:rsidRPr="00446160">
              <w:t>32.69</w:t>
            </w:r>
          </w:p>
        </w:tc>
        <w:tc>
          <w:tcPr>
            <w:tcW w:w="1561" w:type="dxa"/>
          </w:tcPr>
          <w:p w14:paraId="35AB308B" w14:textId="25409264" w:rsidR="00AE3A8C" w:rsidRDefault="00AE3A8C" w:rsidP="00AE3A8C">
            <w:pPr>
              <w:jc w:val="center"/>
            </w:pPr>
            <w:r w:rsidRPr="00446160">
              <w:t>17.98</w:t>
            </w:r>
          </w:p>
        </w:tc>
        <w:tc>
          <w:tcPr>
            <w:tcW w:w="1239" w:type="dxa"/>
          </w:tcPr>
          <w:p w14:paraId="037206F6" w14:textId="393CD6CD" w:rsidR="00AE3A8C" w:rsidRDefault="00AE3A8C" w:rsidP="00AE3A8C">
            <w:pPr>
              <w:jc w:val="center"/>
            </w:pPr>
            <w:r w:rsidRPr="00446160">
              <w:t>5.462</w:t>
            </w:r>
          </w:p>
        </w:tc>
        <w:tc>
          <w:tcPr>
            <w:tcW w:w="1239" w:type="dxa"/>
          </w:tcPr>
          <w:p w14:paraId="4881C343" w14:textId="6E095375" w:rsidR="00AE3A8C" w:rsidRDefault="00AE3A8C" w:rsidP="00AE3A8C">
            <w:pPr>
              <w:jc w:val="center"/>
            </w:pPr>
            <w:r w:rsidRPr="00446160">
              <w:t>34.71</w:t>
            </w:r>
          </w:p>
        </w:tc>
      </w:tr>
      <w:tr w:rsidR="00AE3A8C" w14:paraId="4FB8E431" w14:textId="77777777" w:rsidTr="00FA5989">
        <w:tc>
          <w:tcPr>
            <w:tcW w:w="1238" w:type="dxa"/>
          </w:tcPr>
          <w:p w14:paraId="12FB4405" w14:textId="77777777" w:rsidR="00AE3A8C" w:rsidRDefault="00AE3A8C" w:rsidP="00AE3A8C">
            <w:r w:rsidRPr="005A0FB8">
              <w:rPr>
                <w:position w:val="-16"/>
              </w:rPr>
              <w:object w:dxaOrig="840" w:dyaOrig="440" w14:anchorId="78701A18">
                <v:shape id="_x0000_i1443" type="#_x0000_t75" style="width:42pt;height:22.5pt" o:ole="">
                  <v:imagedata r:id="rId81" o:title=""/>
                </v:shape>
                <o:OLEObject Type="Embed" ProgID="Equation.DSMT4" ShapeID="_x0000_i1443" DrawAspect="Content" ObjectID="_1803345848" r:id="rId432"/>
              </w:object>
            </w:r>
          </w:p>
        </w:tc>
        <w:tc>
          <w:tcPr>
            <w:tcW w:w="1239" w:type="dxa"/>
          </w:tcPr>
          <w:p w14:paraId="4C6D31C8" w14:textId="76D3994D" w:rsidR="00AE3A8C" w:rsidRDefault="00AE3A8C" w:rsidP="00AE3A8C">
            <w:pPr>
              <w:jc w:val="center"/>
            </w:pPr>
            <w:r w:rsidRPr="00446160">
              <w:t>332.20</w:t>
            </w:r>
          </w:p>
        </w:tc>
        <w:tc>
          <w:tcPr>
            <w:tcW w:w="1239" w:type="dxa"/>
          </w:tcPr>
          <w:p w14:paraId="141BA7D1" w14:textId="2EAD0B18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-0.47366</w:t>
            </w:r>
          </w:p>
        </w:tc>
        <w:tc>
          <w:tcPr>
            <w:tcW w:w="1239" w:type="dxa"/>
          </w:tcPr>
          <w:p w14:paraId="0401AE75" w14:textId="3F8F75C1" w:rsidR="00AE3A8C" w:rsidRDefault="00AE3A8C" w:rsidP="00AE3A8C">
            <w:pPr>
              <w:jc w:val="center"/>
            </w:pPr>
            <w:r w:rsidRPr="00446160">
              <w:t>437.3</w:t>
            </w:r>
          </w:p>
        </w:tc>
        <w:tc>
          <w:tcPr>
            <w:tcW w:w="1561" w:type="dxa"/>
          </w:tcPr>
          <w:p w14:paraId="4F8E7474" w14:textId="7DA54560" w:rsidR="00AE3A8C" w:rsidRDefault="00AE3A8C" w:rsidP="00AE3A8C">
            <w:pPr>
              <w:jc w:val="center"/>
            </w:pPr>
            <w:r w:rsidRPr="00446160">
              <w:t>59.25</w:t>
            </w:r>
          </w:p>
        </w:tc>
        <w:tc>
          <w:tcPr>
            <w:tcW w:w="1239" w:type="dxa"/>
          </w:tcPr>
          <w:p w14:paraId="27165797" w14:textId="48637307" w:rsidR="00AE3A8C" w:rsidRDefault="00AE3A8C" w:rsidP="00AE3A8C">
            <w:pPr>
              <w:jc w:val="center"/>
            </w:pPr>
            <w:r w:rsidRPr="00446160">
              <w:t>1.092</w:t>
            </w:r>
          </w:p>
        </w:tc>
        <w:tc>
          <w:tcPr>
            <w:tcW w:w="1239" w:type="dxa"/>
          </w:tcPr>
          <w:p w14:paraId="1F2B0058" w14:textId="2A40B6D3" w:rsidR="00AE3A8C" w:rsidRDefault="00AE3A8C" w:rsidP="00AE3A8C">
            <w:pPr>
              <w:jc w:val="center"/>
            </w:pPr>
            <w:r w:rsidRPr="00446160">
              <w:t>8.908</w:t>
            </w:r>
          </w:p>
        </w:tc>
      </w:tr>
      <w:tr w:rsidR="00AE3A8C" w14:paraId="585F3F61" w14:textId="77777777" w:rsidTr="00FA5989">
        <w:tc>
          <w:tcPr>
            <w:tcW w:w="1238" w:type="dxa"/>
          </w:tcPr>
          <w:p w14:paraId="03171CCC" w14:textId="77777777" w:rsidR="00AE3A8C" w:rsidRDefault="00AE3A8C" w:rsidP="00AE3A8C">
            <w:r w:rsidRPr="005A0FB8">
              <w:rPr>
                <w:position w:val="-16"/>
              </w:rPr>
              <w:object w:dxaOrig="900" w:dyaOrig="440" w14:anchorId="7FA5F8C9">
                <v:shape id="_x0000_i1444" type="#_x0000_t75" style="width:45pt;height:22.5pt" o:ole="">
                  <v:imagedata r:id="rId85" o:title=""/>
                </v:shape>
                <o:OLEObject Type="Embed" ProgID="Equation.DSMT4" ShapeID="_x0000_i1444" DrawAspect="Content" ObjectID="_1803345849" r:id="rId433"/>
              </w:object>
            </w:r>
          </w:p>
        </w:tc>
        <w:tc>
          <w:tcPr>
            <w:tcW w:w="1239" w:type="dxa"/>
          </w:tcPr>
          <w:p w14:paraId="28B86E4A" w14:textId="0FB289FB" w:rsidR="00AE3A8C" w:rsidRDefault="00AE3A8C" w:rsidP="00AE3A8C">
            <w:pPr>
              <w:jc w:val="center"/>
            </w:pPr>
            <w:r w:rsidRPr="00446160">
              <w:t>116.30</w:t>
            </w:r>
          </w:p>
        </w:tc>
        <w:tc>
          <w:tcPr>
            <w:tcW w:w="1239" w:type="dxa"/>
          </w:tcPr>
          <w:p w14:paraId="466BDEDB" w14:textId="4F64270B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76353</w:t>
            </w:r>
          </w:p>
        </w:tc>
        <w:tc>
          <w:tcPr>
            <w:tcW w:w="1239" w:type="dxa"/>
          </w:tcPr>
          <w:p w14:paraId="33515D76" w14:textId="503AA810" w:rsidR="00AE3A8C" w:rsidRDefault="00AE3A8C" w:rsidP="00AE3A8C">
            <w:pPr>
              <w:jc w:val="center"/>
            </w:pPr>
            <w:r w:rsidRPr="00446160">
              <w:t>25.69</w:t>
            </w:r>
          </w:p>
        </w:tc>
        <w:tc>
          <w:tcPr>
            <w:tcW w:w="1561" w:type="dxa"/>
          </w:tcPr>
          <w:p w14:paraId="537B52E7" w14:textId="754E4A32" w:rsidR="00AE3A8C" w:rsidRDefault="00AE3A8C" w:rsidP="00AE3A8C">
            <w:pPr>
              <w:jc w:val="center"/>
            </w:pPr>
            <w:r w:rsidRPr="00446160">
              <w:t>14.77</w:t>
            </w:r>
          </w:p>
        </w:tc>
        <w:tc>
          <w:tcPr>
            <w:tcW w:w="1239" w:type="dxa"/>
          </w:tcPr>
          <w:p w14:paraId="3D285C5B" w14:textId="57815EF1" w:rsidR="00AE3A8C" w:rsidRDefault="00AE3A8C" w:rsidP="00AE3A8C">
            <w:pPr>
              <w:jc w:val="center"/>
            </w:pPr>
            <w:r w:rsidRPr="00446160">
              <w:t>4.37</w:t>
            </w:r>
          </w:p>
        </w:tc>
        <w:tc>
          <w:tcPr>
            <w:tcW w:w="1239" w:type="dxa"/>
          </w:tcPr>
          <w:p w14:paraId="506BF33D" w14:textId="19242A48" w:rsidR="00AE3A8C" w:rsidRDefault="00AE3A8C" w:rsidP="00AE3A8C">
            <w:pPr>
              <w:jc w:val="center"/>
            </w:pPr>
            <w:r w:rsidRPr="00446160">
              <w:t>39.58</w:t>
            </w:r>
          </w:p>
        </w:tc>
      </w:tr>
      <w:tr w:rsidR="00AE3A8C" w14:paraId="3DF5D6AA" w14:textId="77777777" w:rsidTr="00FA5989">
        <w:tc>
          <w:tcPr>
            <w:tcW w:w="1238" w:type="dxa"/>
          </w:tcPr>
          <w:p w14:paraId="590F4C5F" w14:textId="77777777" w:rsidR="00AE3A8C" w:rsidRDefault="00AE3A8C" w:rsidP="00AE3A8C">
            <w:r w:rsidRPr="005A0FB8">
              <w:rPr>
                <w:position w:val="-16"/>
              </w:rPr>
              <w:object w:dxaOrig="840" w:dyaOrig="440" w14:anchorId="1D4630C8">
                <v:shape id="_x0000_i1445" type="#_x0000_t75" style="width:42pt;height:22.5pt" o:ole="">
                  <v:imagedata r:id="rId89" o:title=""/>
                </v:shape>
                <o:OLEObject Type="Embed" ProgID="Equation.DSMT4" ShapeID="_x0000_i1445" DrawAspect="Content" ObjectID="_1803345850" r:id="rId434"/>
              </w:object>
            </w:r>
          </w:p>
        </w:tc>
        <w:tc>
          <w:tcPr>
            <w:tcW w:w="1239" w:type="dxa"/>
          </w:tcPr>
          <w:p w14:paraId="3AF1B413" w14:textId="1B76C0C2" w:rsidR="00AE3A8C" w:rsidRDefault="00AE3A8C" w:rsidP="00AE3A8C">
            <w:pPr>
              <w:jc w:val="center"/>
            </w:pPr>
            <w:r w:rsidRPr="00446160">
              <w:t>249.00</w:t>
            </w:r>
          </w:p>
        </w:tc>
        <w:tc>
          <w:tcPr>
            <w:tcW w:w="1239" w:type="dxa"/>
          </w:tcPr>
          <w:p w14:paraId="65961564" w14:textId="35CD9996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01020</w:t>
            </w:r>
          </w:p>
        </w:tc>
        <w:tc>
          <w:tcPr>
            <w:tcW w:w="1239" w:type="dxa"/>
          </w:tcPr>
          <w:p w14:paraId="49BF8B06" w14:textId="2B89D16E" w:rsidR="00AE3A8C" w:rsidRDefault="00AE3A8C" w:rsidP="00AE3A8C">
            <w:pPr>
              <w:jc w:val="center"/>
            </w:pPr>
            <w:r w:rsidRPr="00446160">
              <w:t>72.16</w:t>
            </w:r>
          </w:p>
        </w:tc>
        <w:tc>
          <w:tcPr>
            <w:tcW w:w="1561" w:type="dxa"/>
          </w:tcPr>
          <w:p w14:paraId="54453C05" w14:textId="61343CCE" w:rsidR="00AE3A8C" w:rsidRDefault="00AE3A8C" w:rsidP="00AE3A8C">
            <w:pPr>
              <w:jc w:val="center"/>
            </w:pPr>
            <w:r w:rsidRPr="00446160">
              <w:t>45.66</w:t>
            </w:r>
          </w:p>
        </w:tc>
        <w:tc>
          <w:tcPr>
            <w:tcW w:w="1239" w:type="dxa"/>
          </w:tcPr>
          <w:p w14:paraId="7F1C79A8" w14:textId="2C0D8E7E" w:rsidR="00AE3A8C" w:rsidRDefault="00AE3A8C" w:rsidP="00AE3A8C">
            <w:pPr>
              <w:jc w:val="center"/>
            </w:pPr>
            <w:r w:rsidRPr="00446160">
              <w:t>0.4202</w:t>
            </w:r>
          </w:p>
        </w:tc>
        <w:tc>
          <w:tcPr>
            <w:tcW w:w="1239" w:type="dxa"/>
          </w:tcPr>
          <w:p w14:paraId="02742D2D" w14:textId="1F204195" w:rsidR="00AE3A8C" w:rsidRDefault="00AE3A8C" w:rsidP="00AE3A8C">
            <w:pPr>
              <w:jc w:val="center"/>
            </w:pPr>
            <w:r w:rsidRPr="00446160">
              <w:t>11.18</w:t>
            </w:r>
          </w:p>
        </w:tc>
      </w:tr>
      <w:tr w:rsidR="00AE3A8C" w14:paraId="02F575F9" w14:textId="77777777" w:rsidTr="00FA5989">
        <w:tc>
          <w:tcPr>
            <w:tcW w:w="1238" w:type="dxa"/>
          </w:tcPr>
          <w:p w14:paraId="1B38FDE5" w14:textId="77777777" w:rsidR="00AE3A8C" w:rsidRDefault="00AE3A8C" w:rsidP="00AE3A8C">
            <w:r w:rsidRPr="005A0FB8">
              <w:rPr>
                <w:position w:val="-16"/>
              </w:rPr>
              <w:object w:dxaOrig="900" w:dyaOrig="440" w14:anchorId="28CA2294">
                <v:shape id="_x0000_i1446" type="#_x0000_t75" style="width:45pt;height:22.5pt" o:ole="">
                  <v:imagedata r:id="rId93" o:title=""/>
                </v:shape>
                <o:OLEObject Type="Embed" ProgID="Equation.DSMT4" ShapeID="_x0000_i1446" DrawAspect="Content" ObjectID="_1803345851" r:id="rId435"/>
              </w:object>
            </w:r>
          </w:p>
        </w:tc>
        <w:tc>
          <w:tcPr>
            <w:tcW w:w="1239" w:type="dxa"/>
          </w:tcPr>
          <w:p w14:paraId="74710544" w14:textId="3380A162" w:rsidR="00AE3A8C" w:rsidRDefault="00AE3A8C" w:rsidP="00AE3A8C">
            <w:pPr>
              <w:jc w:val="center"/>
            </w:pPr>
            <w:r w:rsidRPr="00446160">
              <w:t>100.90</w:t>
            </w:r>
          </w:p>
        </w:tc>
        <w:tc>
          <w:tcPr>
            <w:tcW w:w="1239" w:type="dxa"/>
          </w:tcPr>
          <w:p w14:paraId="2EE4020F" w14:textId="68BC058A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76651</w:t>
            </w:r>
          </w:p>
        </w:tc>
        <w:tc>
          <w:tcPr>
            <w:tcW w:w="1239" w:type="dxa"/>
          </w:tcPr>
          <w:p w14:paraId="7C2FB2C4" w14:textId="102D7047" w:rsidR="00AE3A8C" w:rsidRDefault="00AE3A8C" w:rsidP="00AE3A8C">
            <w:pPr>
              <w:jc w:val="center"/>
            </w:pPr>
            <w:r w:rsidRPr="00446160">
              <w:t>24.28</w:t>
            </w:r>
          </w:p>
        </w:tc>
        <w:tc>
          <w:tcPr>
            <w:tcW w:w="1561" w:type="dxa"/>
          </w:tcPr>
          <w:p w14:paraId="4CEA07AE" w14:textId="3A3911E9" w:rsidR="00AE3A8C" w:rsidRDefault="00AE3A8C" w:rsidP="00AE3A8C">
            <w:pPr>
              <w:jc w:val="center"/>
            </w:pPr>
            <w:r w:rsidRPr="00446160">
              <w:t>14.98</w:t>
            </w:r>
          </w:p>
        </w:tc>
        <w:tc>
          <w:tcPr>
            <w:tcW w:w="1239" w:type="dxa"/>
          </w:tcPr>
          <w:p w14:paraId="49358F6D" w14:textId="3A70E160" w:rsidR="00AE3A8C" w:rsidRDefault="00AE3A8C" w:rsidP="00AE3A8C">
            <w:pPr>
              <w:jc w:val="center"/>
            </w:pPr>
            <w:r w:rsidRPr="00446160">
              <w:t>6.05</w:t>
            </w:r>
          </w:p>
        </w:tc>
        <w:tc>
          <w:tcPr>
            <w:tcW w:w="1239" w:type="dxa"/>
          </w:tcPr>
          <w:p w14:paraId="26CC340C" w14:textId="1782EF87" w:rsidR="00AE3A8C" w:rsidRDefault="00AE3A8C" w:rsidP="00AE3A8C">
            <w:pPr>
              <w:jc w:val="center"/>
            </w:pPr>
            <w:r w:rsidRPr="00446160">
              <w:t>38.66</w:t>
            </w:r>
          </w:p>
        </w:tc>
      </w:tr>
      <w:tr w:rsidR="00AE3A8C" w14:paraId="53E70DA8" w14:textId="77777777" w:rsidTr="00FA5989">
        <w:tc>
          <w:tcPr>
            <w:tcW w:w="1238" w:type="dxa"/>
          </w:tcPr>
          <w:p w14:paraId="1DBB7B1F" w14:textId="77777777" w:rsidR="00AE3A8C" w:rsidRDefault="00AE3A8C" w:rsidP="00AE3A8C">
            <w:r w:rsidRPr="005A0FB8">
              <w:rPr>
                <w:position w:val="-16"/>
              </w:rPr>
              <w:object w:dxaOrig="840" w:dyaOrig="440" w14:anchorId="6D9D4AE6">
                <v:shape id="_x0000_i1447" type="#_x0000_t75" style="width:42pt;height:22.5pt" o:ole="">
                  <v:imagedata r:id="rId97" o:title=""/>
                </v:shape>
                <o:OLEObject Type="Embed" ProgID="Equation.DSMT4" ShapeID="_x0000_i1447" DrawAspect="Content" ObjectID="_1803345852" r:id="rId436"/>
              </w:object>
            </w:r>
          </w:p>
        </w:tc>
        <w:tc>
          <w:tcPr>
            <w:tcW w:w="1239" w:type="dxa"/>
          </w:tcPr>
          <w:p w14:paraId="3C6F0771" w14:textId="152BC4BE" w:rsidR="00AE3A8C" w:rsidRDefault="00AE3A8C" w:rsidP="00AE3A8C">
            <w:pPr>
              <w:jc w:val="center"/>
            </w:pPr>
            <w:r w:rsidRPr="00446160">
              <w:t>228.10</w:t>
            </w:r>
          </w:p>
        </w:tc>
        <w:tc>
          <w:tcPr>
            <w:tcW w:w="1239" w:type="dxa"/>
          </w:tcPr>
          <w:p w14:paraId="0A7D46DB" w14:textId="4B27776D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00347</w:t>
            </w:r>
          </w:p>
        </w:tc>
        <w:tc>
          <w:tcPr>
            <w:tcW w:w="1239" w:type="dxa"/>
          </w:tcPr>
          <w:p w14:paraId="0313FA02" w14:textId="441D7899" w:rsidR="00AE3A8C" w:rsidRDefault="00AE3A8C" w:rsidP="00AE3A8C">
            <w:pPr>
              <w:jc w:val="center"/>
            </w:pPr>
            <w:r w:rsidRPr="00446160">
              <w:t>60.01</w:t>
            </w:r>
          </w:p>
        </w:tc>
        <w:tc>
          <w:tcPr>
            <w:tcW w:w="1561" w:type="dxa"/>
          </w:tcPr>
          <w:p w14:paraId="306AC5EA" w14:textId="39A863EB" w:rsidR="00AE3A8C" w:rsidRDefault="00AE3A8C" w:rsidP="00AE3A8C">
            <w:pPr>
              <w:jc w:val="center"/>
            </w:pPr>
            <w:r w:rsidRPr="00446160">
              <w:t>44.52</w:t>
            </w:r>
          </w:p>
        </w:tc>
        <w:tc>
          <w:tcPr>
            <w:tcW w:w="1239" w:type="dxa"/>
          </w:tcPr>
          <w:p w14:paraId="0B377BC7" w14:textId="0C0DFC26" w:rsidR="00AE3A8C" w:rsidRDefault="00AE3A8C" w:rsidP="00AE3A8C">
            <w:pPr>
              <w:jc w:val="center"/>
            </w:pPr>
            <w:r w:rsidRPr="00446160">
              <w:t>1.345</w:t>
            </w:r>
          </w:p>
        </w:tc>
        <w:tc>
          <w:tcPr>
            <w:tcW w:w="1239" w:type="dxa"/>
          </w:tcPr>
          <w:p w14:paraId="6A943CA2" w14:textId="0F8F061D" w:rsidR="00AE3A8C" w:rsidRDefault="00AE3A8C" w:rsidP="00AE3A8C">
            <w:pPr>
              <w:jc w:val="center"/>
            </w:pPr>
            <w:r w:rsidRPr="00446160">
              <w:t>8.235</w:t>
            </w:r>
          </w:p>
        </w:tc>
      </w:tr>
      <w:tr w:rsidR="00AE3A8C" w14:paraId="13C1A8E2" w14:textId="77777777" w:rsidTr="00FA5989">
        <w:tc>
          <w:tcPr>
            <w:tcW w:w="1238" w:type="dxa"/>
          </w:tcPr>
          <w:p w14:paraId="6203DB11" w14:textId="77777777" w:rsidR="00AE3A8C" w:rsidRDefault="00AE3A8C" w:rsidP="00AE3A8C">
            <w:r w:rsidRPr="00A24B9C">
              <w:rPr>
                <w:position w:val="-14"/>
              </w:rPr>
              <w:object w:dxaOrig="880" w:dyaOrig="400" w14:anchorId="464F502B">
                <v:shape id="_x0000_i1448" type="#_x0000_t75" style="width:42.75pt;height:19.5pt" o:ole="">
                  <v:imagedata r:id="rId101" o:title=""/>
                </v:shape>
                <o:OLEObject Type="Embed" ProgID="Equation.DSMT4" ShapeID="_x0000_i1448" DrawAspect="Content" ObjectID="_1803345853" r:id="rId437"/>
              </w:object>
            </w:r>
          </w:p>
        </w:tc>
        <w:tc>
          <w:tcPr>
            <w:tcW w:w="1239" w:type="dxa"/>
          </w:tcPr>
          <w:p w14:paraId="48F810BD" w14:textId="7CEA44DF" w:rsidR="00AE3A8C" w:rsidRDefault="00AE3A8C" w:rsidP="00AE3A8C">
            <w:pPr>
              <w:jc w:val="center"/>
            </w:pPr>
            <w:r w:rsidRPr="00446160">
              <w:t>90.56</w:t>
            </w:r>
          </w:p>
        </w:tc>
        <w:tc>
          <w:tcPr>
            <w:tcW w:w="1239" w:type="dxa"/>
          </w:tcPr>
          <w:p w14:paraId="6FA6FC46" w14:textId="42612402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79167</w:t>
            </w:r>
          </w:p>
        </w:tc>
        <w:tc>
          <w:tcPr>
            <w:tcW w:w="1239" w:type="dxa"/>
          </w:tcPr>
          <w:p w14:paraId="7428EC8F" w14:textId="23AF4A74" w:rsidR="00AE3A8C" w:rsidRDefault="00AE3A8C" w:rsidP="00AE3A8C">
            <w:pPr>
              <w:jc w:val="center"/>
            </w:pPr>
            <w:r w:rsidRPr="00446160">
              <w:t>34.96</w:t>
            </w:r>
          </w:p>
        </w:tc>
        <w:tc>
          <w:tcPr>
            <w:tcW w:w="1561" w:type="dxa"/>
          </w:tcPr>
          <w:p w14:paraId="61080FC6" w14:textId="16C802EF" w:rsidR="00AE3A8C" w:rsidRDefault="00AE3A8C" w:rsidP="00AE3A8C">
            <w:pPr>
              <w:jc w:val="center"/>
            </w:pPr>
            <w:r w:rsidRPr="00446160">
              <w:t>22.74</w:t>
            </w:r>
          </w:p>
        </w:tc>
        <w:tc>
          <w:tcPr>
            <w:tcW w:w="1239" w:type="dxa"/>
          </w:tcPr>
          <w:p w14:paraId="0D521971" w14:textId="1225468C" w:rsidR="00AE3A8C" w:rsidRDefault="00AE3A8C" w:rsidP="00AE3A8C">
            <w:pPr>
              <w:jc w:val="center"/>
            </w:pPr>
            <w:r w:rsidRPr="00446160">
              <w:t>2.689</w:t>
            </w:r>
          </w:p>
        </w:tc>
        <w:tc>
          <w:tcPr>
            <w:tcW w:w="1239" w:type="dxa"/>
          </w:tcPr>
          <w:p w14:paraId="21A6B6DB" w14:textId="3B10136B" w:rsidR="00AE3A8C" w:rsidRDefault="00AE3A8C" w:rsidP="00AE3A8C">
            <w:pPr>
              <w:jc w:val="center"/>
            </w:pPr>
            <w:r w:rsidRPr="00446160">
              <w:t>30.34</w:t>
            </w:r>
          </w:p>
        </w:tc>
      </w:tr>
      <w:tr w:rsidR="00AE3A8C" w14:paraId="6DD0E950" w14:textId="77777777" w:rsidTr="00FA5989">
        <w:tc>
          <w:tcPr>
            <w:tcW w:w="1238" w:type="dxa"/>
          </w:tcPr>
          <w:p w14:paraId="077897DC" w14:textId="77777777" w:rsidR="00AE3A8C" w:rsidRDefault="00AE3A8C" w:rsidP="00AE3A8C">
            <w:r w:rsidRPr="005A0FB8">
              <w:rPr>
                <w:position w:val="-16"/>
              </w:rPr>
              <w:object w:dxaOrig="800" w:dyaOrig="440" w14:anchorId="6BC349C6">
                <v:shape id="_x0000_i1449" type="#_x0000_t75" style="width:40.5pt;height:22.5pt" o:ole="">
                  <v:imagedata r:id="rId105" o:title=""/>
                </v:shape>
                <o:OLEObject Type="Embed" ProgID="Equation.DSMT4" ShapeID="_x0000_i1449" DrawAspect="Content" ObjectID="_1803345854" r:id="rId438"/>
              </w:object>
            </w:r>
          </w:p>
        </w:tc>
        <w:tc>
          <w:tcPr>
            <w:tcW w:w="1239" w:type="dxa"/>
          </w:tcPr>
          <w:p w14:paraId="3866776A" w14:textId="72C5D04D" w:rsidR="00AE3A8C" w:rsidRDefault="00AE3A8C" w:rsidP="00AE3A8C">
            <w:pPr>
              <w:jc w:val="center"/>
            </w:pPr>
            <w:r w:rsidRPr="00446160">
              <w:t>248.90</w:t>
            </w:r>
          </w:p>
        </w:tc>
        <w:tc>
          <w:tcPr>
            <w:tcW w:w="1239" w:type="dxa"/>
          </w:tcPr>
          <w:p w14:paraId="4DFFE297" w14:textId="29D51169" w:rsidR="00AE3A8C" w:rsidRDefault="00AE3A8C" w:rsidP="00AE3A8C">
            <w:pPr>
              <w:jc w:val="center"/>
            </w:pPr>
            <w:r w:rsidRPr="00446160">
              <w:t>0.50327</w:t>
            </w:r>
          </w:p>
        </w:tc>
        <w:tc>
          <w:tcPr>
            <w:tcW w:w="1239" w:type="dxa"/>
          </w:tcPr>
          <w:p w14:paraId="6CA4A6D3" w14:textId="6E09B14C" w:rsidR="00AE3A8C" w:rsidRDefault="00AE3A8C" w:rsidP="00AE3A8C">
            <w:pPr>
              <w:jc w:val="center"/>
            </w:pPr>
            <w:r w:rsidRPr="00446160">
              <w:t>181.6</w:t>
            </w:r>
          </w:p>
        </w:tc>
        <w:tc>
          <w:tcPr>
            <w:tcW w:w="1561" w:type="dxa"/>
          </w:tcPr>
          <w:p w14:paraId="03A0E30B" w14:textId="04E3ADBE" w:rsidR="00AE3A8C" w:rsidRDefault="00AE3A8C" w:rsidP="00AE3A8C">
            <w:pPr>
              <w:jc w:val="center"/>
            </w:pPr>
            <w:r w:rsidRPr="00446160">
              <w:t>30.64</w:t>
            </w:r>
          </w:p>
        </w:tc>
        <w:tc>
          <w:tcPr>
            <w:tcW w:w="1239" w:type="dxa"/>
          </w:tcPr>
          <w:p w14:paraId="4E32D02C" w14:textId="2D8D12B0" w:rsidR="00AE3A8C" w:rsidRDefault="00AE3A8C" w:rsidP="00AE3A8C">
            <w:pPr>
              <w:jc w:val="center"/>
            </w:pPr>
            <w:r w:rsidRPr="00446160">
              <w:t>1.765</w:t>
            </w:r>
          </w:p>
        </w:tc>
        <w:tc>
          <w:tcPr>
            <w:tcW w:w="1239" w:type="dxa"/>
          </w:tcPr>
          <w:p w14:paraId="0E690426" w14:textId="1812BA6A" w:rsidR="00AE3A8C" w:rsidRDefault="00AE3A8C" w:rsidP="00AE3A8C">
            <w:pPr>
              <w:jc w:val="center"/>
            </w:pPr>
            <w:r w:rsidRPr="00446160">
              <w:t>17.65</w:t>
            </w:r>
          </w:p>
        </w:tc>
      </w:tr>
      <w:tr w:rsidR="00AE3A8C" w14:paraId="4EEB6117" w14:textId="77777777" w:rsidTr="00FA5989">
        <w:tc>
          <w:tcPr>
            <w:tcW w:w="1238" w:type="dxa"/>
          </w:tcPr>
          <w:p w14:paraId="02939528" w14:textId="77777777" w:rsidR="00AE3A8C" w:rsidRDefault="00AE3A8C" w:rsidP="00AE3A8C">
            <w:r w:rsidRPr="005A0FB8">
              <w:rPr>
                <w:position w:val="-16"/>
              </w:rPr>
              <w:object w:dxaOrig="880" w:dyaOrig="440" w14:anchorId="3DF22E0F">
                <v:shape id="_x0000_i1450" type="#_x0000_t75" style="width:42.75pt;height:22.5pt" o:ole="">
                  <v:imagedata r:id="rId109" o:title=""/>
                </v:shape>
                <o:OLEObject Type="Embed" ProgID="Equation.DSMT4" ShapeID="_x0000_i1450" DrawAspect="Content" ObjectID="_1803345855" r:id="rId439"/>
              </w:object>
            </w:r>
          </w:p>
        </w:tc>
        <w:tc>
          <w:tcPr>
            <w:tcW w:w="1239" w:type="dxa"/>
          </w:tcPr>
          <w:p w14:paraId="72CDD301" w14:textId="21862B22" w:rsidR="00AE3A8C" w:rsidRDefault="00AE3A8C" w:rsidP="00AE3A8C">
            <w:pPr>
              <w:jc w:val="center"/>
            </w:pPr>
            <w:r w:rsidRPr="00446160">
              <w:t>248.20</w:t>
            </w:r>
          </w:p>
        </w:tc>
        <w:tc>
          <w:tcPr>
            <w:tcW w:w="1239" w:type="dxa"/>
          </w:tcPr>
          <w:p w14:paraId="5D24C566" w14:textId="33317ACA" w:rsidR="00AE3A8C" w:rsidRDefault="00AE3A8C" w:rsidP="00AE3A8C">
            <w:pPr>
              <w:jc w:val="center"/>
            </w:pPr>
            <w:r w:rsidRPr="00446160">
              <w:t>0.50790</w:t>
            </w:r>
          </w:p>
        </w:tc>
        <w:tc>
          <w:tcPr>
            <w:tcW w:w="1239" w:type="dxa"/>
          </w:tcPr>
          <w:p w14:paraId="66B5CA85" w14:textId="0C405D25" w:rsidR="00AE3A8C" w:rsidRDefault="00AE3A8C" w:rsidP="00AE3A8C">
            <w:pPr>
              <w:jc w:val="center"/>
            </w:pPr>
            <w:r w:rsidRPr="00446160">
              <w:t>183.2</w:t>
            </w:r>
          </w:p>
        </w:tc>
        <w:tc>
          <w:tcPr>
            <w:tcW w:w="1561" w:type="dxa"/>
          </w:tcPr>
          <w:p w14:paraId="672742CE" w14:textId="1C420C0A" w:rsidR="00AE3A8C" w:rsidRDefault="00AE3A8C" w:rsidP="00AE3A8C">
            <w:pPr>
              <w:jc w:val="center"/>
            </w:pPr>
            <w:r w:rsidRPr="00446160">
              <w:t>28.4</w:t>
            </w:r>
          </w:p>
        </w:tc>
        <w:tc>
          <w:tcPr>
            <w:tcW w:w="1239" w:type="dxa"/>
          </w:tcPr>
          <w:p w14:paraId="683AC7A7" w14:textId="2CD4ACEE" w:rsidR="00AE3A8C" w:rsidRDefault="00AE3A8C" w:rsidP="00AE3A8C">
            <w:pPr>
              <w:jc w:val="center"/>
            </w:pPr>
            <w:r w:rsidRPr="00446160">
              <w:t>1.429</w:t>
            </w:r>
          </w:p>
        </w:tc>
        <w:tc>
          <w:tcPr>
            <w:tcW w:w="1239" w:type="dxa"/>
          </w:tcPr>
          <w:p w14:paraId="320A444F" w14:textId="75FB035E" w:rsidR="00AE3A8C" w:rsidRDefault="00AE3A8C" w:rsidP="00AE3A8C">
            <w:pPr>
              <w:jc w:val="center"/>
            </w:pPr>
            <w:r w:rsidRPr="00446160">
              <w:t>19.58</w:t>
            </w:r>
          </w:p>
        </w:tc>
      </w:tr>
      <w:tr w:rsidR="00AE3A8C" w14:paraId="0373D341" w14:textId="77777777" w:rsidTr="00FA5989">
        <w:tc>
          <w:tcPr>
            <w:tcW w:w="1238" w:type="dxa"/>
          </w:tcPr>
          <w:p w14:paraId="36F899C1" w14:textId="77777777" w:rsidR="00AE3A8C" w:rsidRDefault="00AE3A8C" w:rsidP="00AE3A8C">
            <w:r w:rsidRPr="005A0FB8">
              <w:rPr>
                <w:position w:val="-16"/>
              </w:rPr>
              <w:object w:dxaOrig="800" w:dyaOrig="440" w14:anchorId="0EDDDC7B">
                <v:shape id="_x0000_i1451" type="#_x0000_t75" style="width:40.5pt;height:22.5pt" o:ole="">
                  <v:imagedata r:id="rId113" o:title=""/>
                </v:shape>
                <o:OLEObject Type="Embed" ProgID="Equation.DSMT4" ShapeID="_x0000_i1451" DrawAspect="Content" ObjectID="_1803345856" r:id="rId440"/>
              </w:object>
            </w:r>
          </w:p>
        </w:tc>
        <w:tc>
          <w:tcPr>
            <w:tcW w:w="1239" w:type="dxa"/>
          </w:tcPr>
          <w:p w14:paraId="7A2F5840" w14:textId="39BD3658" w:rsidR="00AE3A8C" w:rsidRDefault="00AE3A8C" w:rsidP="00AE3A8C">
            <w:pPr>
              <w:jc w:val="center"/>
            </w:pPr>
            <w:r w:rsidRPr="00446160">
              <w:t>235.90</w:t>
            </w:r>
          </w:p>
        </w:tc>
        <w:tc>
          <w:tcPr>
            <w:tcW w:w="1239" w:type="dxa"/>
          </w:tcPr>
          <w:p w14:paraId="055998F9" w14:textId="2ADA97ED" w:rsidR="00AE3A8C" w:rsidRDefault="00AE3A8C" w:rsidP="00AE3A8C">
            <w:pPr>
              <w:jc w:val="center"/>
            </w:pPr>
            <w:r w:rsidRPr="00446160">
              <w:t>0.48347</w:t>
            </w:r>
          </w:p>
        </w:tc>
        <w:tc>
          <w:tcPr>
            <w:tcW w:w="1239" w:type="dxa"/>
          </w:tcPr>
          <w:p w14:paraId="594E3689" w14:textId="1F031D4A" w:rsidR="00AE3A8C" w:rsidRDefault="00AE3A8C" w:rsidP="00AE3A8C">
            <w:pPr>
              <w:jc w:val="center"/>
            </w:pPr>
            <w:r w:rsidRPr="00446160">
              <w:t>143.7</w:t>
            </w:r>
          </w:p>
        </w:tc>
        <w:tc>
          <w:tcPr>
            <w:tcW w:w="1561" w:type="dxa"/>
          </w:tcPr>
          <w:p w14:paraId="288F1ACF" w14:textId="55877094" w:rsidR="00AE3A8C" w:rsidRDefault="00AE3A8C" w:rsidP="00AE3A8C">
            <w:pPr>
              <w:jc w:val="center"/>
            </w:pPr>
            <w:r w:rsidRPr="00446160">
              <w:t>32.83</w:t>
            </w:r>
          </w:p>
        </w:tc>
        <w:tc>
          <w:tcPr>
            <w:tcW w:w="1239" w:type="dxa"/>
          </w:tcPr>
          <w:p w14:paraId="15044667" w14:textId="47F6CFA8" w:rsidR="00AE3A8C" w:rsidRDefault="00AE3A8C" w:rsidP="00AE3A8C">
            <w:pPr>
              <w:jc w:val="center"/>
            </w:pPr>
            <w:r w:rsidRPr="00446160">
              <w:t>1.681</w:t>
            </w:r>
          </w:p>
        </w:tc>
        <w:tc>
          <w:tcPr>
            <w:tcW w:w="1239" w:type="dxa"/>
          </w:tcPr>
          <w:p w14:paraId="600D90AB" w14:textId="62893D77" w:rsidR="00AE3A8C" w:rsidRDefault="00AE3A8C" w:rsidP="00AE3A8C">
            <w:pPr>
              <w:jc w:val="center"/>
            </w:pPr>
            <w:r w:rsidRPr="00446160">
              <w:t>15.88</w:t>
            </w:r>
          </w:p>
        </w:tc>
      </w:tr>
      <w:tr w:rsidR="00AE3A8C" w14:paraId="1D15F745" w14:textId="77777777" w:rsidTr="00FA5989">
        <w:tc>
          <w:tcPr>
            <w:tcW w:w="1238" w:type="dxa"/>
          </w:tcPr>
          <w:p w14:paraId="0D7C2402" w14:textId="77777777" w:rsidR="00AE3A8C" w:rsidRDefault="00AE3A8C" w:rsidP="00AE3A8C">
            <w:r w:rsidRPr="005A0FB8">
              <w:rPr>
                <w:position w:val="-16"/>
              </w:rPr>
              <w:object w:dxaOrig="880" w:dyaOrig="440" w14:anchorId="706004CA">
                <v:shape id="_x0000_i1452" type="#_x0000_t75" style="width:42.75pt;height:22.5pt" o:ole="">
                  <v:imagedata r:id="rId117" o:title=""/>
                </v:shape>
                <o:OLEObject Type="Embed" ProgID="Equation.DSMT4" ShapeID="_x0000_i1452" DrawAspect="Content" ObjectID="_1803345857" r:id="rId441"/>
              </w:object>
            </w:r>
          </w:p>
        </w:tc>
        <w:tc>
          <w:tcPr>
            <w:tcW w:w="1239" w:type="dxa"/>
          </w:tcPr>
          <w:p w14:paraId="6E7E0776" w14:textId="4607EB7A" w:rsidR="00AE3A8C" w:rsidRDefault="00AE3A8C" w:rsidP="00AE3A8C">
            <w:pPr>
              <w:jc w:val="center"/>
            </w:pPr>
            <w:r w:rsidRPr="00446160">
              <w:t>243.30</w:t>
            </w:r>
          </w:p>
        </w:tc>
        <w:tc>
          <w:tcPr>
            <w:tcW w:w="1239" w:type="dxa"/>
          </w:tcPr>
          <w:p w14:paraId="73F1368C" w14:textId="38E17AB7" w:rsidR="00AE3A8C" w:rsidRDefault="00AE3A8C" w:rsidP="00AE3A8C">
            <w:pPr>
              <w:jc w:val="center"/>
            </w:pPr>
            <w:r w:rsidRPr="00446160">
              <w:t>0.47722</w:t>
            </w:r>
          </w:p>
        </w:tc>
        <w:tc>
          <w:tcPr>
            <w:tcW w:w="1239" w:type="dxa"/>
          </w:tcPr>
          <w:p w14:paraId="07C67C4B" w14:textId="3D2D9EB0" w:rsidR="00AE3A8C" w:rsidRDefault="00AE3A8C" w:rsidP="00AE3A8C">
            <w:pPr>
              <w:jc w:val="center"/>
            </w:pPr>
            <w:r w:rsidRPr="00446160">
              <w:t>151.9</w:t>
            </w:r>
          </w:p>
        </w:tc>
        <w:tc>
          <w:tcPr>
            <w:tcW w:w="1561" w:type="dxa"/>
          </w:tcPr>
          <w:p w14:paraId="649AFE38" w14:textId="1A2DA879" w:rsidR="00AE3A8C" w:rsidRDefault="00AE3A8C" w:rsidP="00AE3A8C">
            <w:pPr>
              <w:jc w:val="center"/>
            </w:pPr>
            <w:r w:rsidRPr="00446160">
              <w:t>37.92</w:t>
            </w:r>
          </w:p>
        </w:tc>
        <w:tc>
          <w:tcPr>
            <w:tcW w:w="1239" w:type="dxa"/>
          </w:tcPr>
          <w:p w14:paraId="2917944B" w14:textId="64A4D7F6" w:rsidR="00AE3A8C" w:rsidRDefault="00AE3A8C" w:rsidP="00AE3A8C">
            <w:pPr>
              <w:jc w:val="center"/>
            </w:pPr>
            <w:r w:rsidRPr="00446160">
              <w:t>1.765</w:t>
            </w:r>
          </w:p>
        </w:tc>
        <w:tc>
          <w:tcPr>
            <w:tcW w:w="1239" w:type="dxa"/>
          </w:tcPr>
          <w:p w14:paraId="08A0D4F2" w14:textId="22FDE670" w:rsidR="00AE3A8C" w:rsidRDefault="00AE3A8C" w:rsidP="00AE3A8C">
            <w:pPr>
              <w:jc w:val="center"/>
            </w:pPr>
            <w:r w:rsidRPr="00446160">
              <w:t>13.95</w:t>
            </w:r>
          </w:p>
        </w:tc>
      </w:tr>
      <w:tr w:rsidR="00AE3A8C" w14:paraId="1B956540" w14:textId="77777777" w:rsidTr="00FA5989">
        <w:tc>
          <w:tcPr>
            <w:tcW w:w="1238" w:type="dxa"/>
          </w:tcPr>
          <w:p w14:paraId="6EBBE41C" w14:textId="77777777" w:rsidR="00AE3A8C" w:rsidRDefault="00AE3A8C" w:rsidP="00AE3A8C">
            <w:r w:rsidRPr="005A0FB8">
              <w:rPr>
                <w:position w:val="-16"/>
              </w:rPr>
              <w:object w:dxaOrig="800" w:dyaOrig="440" w14:anchorId="2EA4BCBC">
                <v:shape id="_x0000_i1453" type="#_x0000_t75" style="width:40.5pt;height:22.5pt" o:ole="">
                  <v:imagedata r:id="rId121" o:title=""/>
                </v:shape>
                <o:OLEObject Type="Embed" ProgID="Equation.DSMT4" ShapeID="_x0000_i1453" DrawAspect="Content" ObjectID="_1803345858" r:id="rId442"/>
              </w:object>
            </w:r>
          </w:p>
        </w:tc>
        <w:tc>
          <w:tcPr>
            <w:tcW w:w="1239" w:type="dxa"/>
          </w:tcPr>
          <w:p w14:paraId="392B0267" w14:textId="017E2A03" w:rsidR="00AE3A8C" w:rsidRDefault="00AE3A8C" w:rsidP="00AE3A8C">
            <w:pPr>
              <w:jc w:val="center"/>
            </w:pPr>
            <w:r w:rsidRPr="00446160">
              <w:t>205.60</w:t>
            </w:r>
          </w:p>
        </w:tc>
        <w:tc>
          <w:tcPr>
            <w:tcW w:w="1239" w:type="dxa"/>
          </w:tcPr>
          <w:p w14:paraId="4208098D" w14:textId="601E67F7" w:rsidR="00AE3A8C" w:rsidRDefault="00AE3A8C" w:rsidP="00AE3A8C">
            <w:pPr>
              <w:jc w:val="center"/>
            </w:pPr>
            <w:r w:rsidRPr="00446160">
              <w:t>0.58378</w:t>
            </w:r>
          </w:p>
        </w:tc>
        <w:tc>
          <w:tcPr>
            <w:tcW w:w="1239" w:type="dxa"/>
          </w:tcPr>
          <w:p w14:paraId="496341C9" w14:textId="09875563" w:rsidR="00AE3A8C" w:rsidRDefault="00AE3A8C" w:rsidP="00AE3A8C">
            <w:pPr>
              <w:jc w:val="center"/>
            </w:pPr>
            <w:r w:rsidRPr="00446160">
              <w:t>99.06</w:t>
            </w:r>
          </w:p>
        </w:tc>
        <w:tc>
          <w:tcPr>
            <w:tcW w:w="1561" w:type="dxa"/>
          </w:tcPr>
          <w:p w14:paraId="7FDF9482" w14:textId="27E37010" w:rsidR="00AE3A8C" w:rsidRDefault="00AE3A8C" w:rsidP="00AE3A8C">
            <w:pPr>
              <w:jc w:val="center"/>
            </w:pPr>
            <w:r w:rsidRPr="00446160">
              <w:t>29.83</w:t>
            </w:r>
          </w:p>
        </w:tc>
        <w:tc>
          <w:tcPr>
            <w:tcW w:w="1239" w:type="dxa"/>
          </w:tcPr>
          <w:p w14:paraId="3F512CEC" w14:textId="5B4ED906" w:rsidR="00AE3A8C" w:rsidRDefault="00AE3A8C" w:rsidP="00AE3A8C">
            <w:pPr>
              <w:jc w:val="center"/>
            </w:pPr>
            <w:r w:rsidRPr="00446160">
              <w:t>2.269</w:t>
            </w:r>
          </w:p>
        </w:tc>
        <w:tc>
          <w:tcPr>
            <w:tcW w:w="1239" w:type="dxa"/>
          </w:tcPr>
          <w:p w14:paraId="28353094" w14:textId="7AE89265" w:rsidR="00AE3A8C" w:rsidRDefault="00AE3A8C" w:rsidP="00AE3A8C">
            <w:pPr>
              <w:jc w:val="center"/>
            </w:pPr>
            <w:r w:rsidRPr="00446160">
              <w:t>20.92</w:t>
            </w:r>
          </w:p>
        </w:tc>
      </w:tr>
      <w:tr w:rsidR="00AE3A8C" w14:paraId="6CF0D86F" w14:textId="77777777" w:rsidTr="00FA5989">
        <w:tc>
          <w:tcPr>
            <w:tcW w:w="1238" w:type="dxa"/>
          </w:tcPr>
          <w:p w14:paraId="4D5A06AA" w14:textId="77777777" w:rsidR="00AE3A8C" w:rsidRDefault="00AE3A8C" w:rsidP="00AE3A8C">
            <w:r w:rsidRPr="005A0FB8">
              <w:rPr>
                <w:position w:val="-16"/>
              </w:rPr>
              <w:object w:dxaOrig="880" w:dyaOrig="440" w14:anchorId="00E93BD0">
                <v:shape id="_x0000_i1454" type="#_x0000_t75" style="width:42.75pt;height:22.5pt" o:ole="">
                  <v:imagedata r:id="rId125" o:title=""/>
                </v:shape>
                <o:OLEObject Type="Embed" ProgID="Equation.DSMT4" ShapeID="_x0000_i1454" DrawAspect="Content" ObjectID="_1803345859" r:id="rId443"/>
              </w:object>
            </w:r>
          </w:p>
        </w:tc>
        <w:tc>
          <w:tcPr>
            <w:tcW w:w="1239" w:type="dxa"/>
          </w:tcPr>
          <w:p w14:paraId="11BE8D5D" w14:textId="47451704" w:rsidR="00AE3A8C" w:rsidRDefault="00AE3A8C" w:rsidP="00AE3A8C">
            <w:pPr>
              <w:jc w:val="center"/>
            </w:pPr>
            <w:r w:rsidRPr="00446160">
              <w:t>228.90</w:t>
            </w:r>
          </w:p>
        </w:tc>
        <w:tc>
          <w:tcPr>
            <w:tcW w:w="1239" w:type="dxa"/>
          </w:tcPr>
          <w:p w14:paraId="5641E7F3" w14:textId="4090C4B4" w:rsidR="00AE3A8C" w:rsidRDefault="00AE3A8C" w:rsidP="00AE3A8C">
            <w:pPr>
              <w:jc w:val="center"/>
            </w:pPr>
            <w:r w:rsidRPr="00446160">
              <w:t>0.51810</w:t>
            </w:r>
          </w:p>
        </w:tc>
        <w:tc>
          <w:tcPr>
            <w:tcW w:w="1239" w:type="dxa"/>
          </w:tcPr>
          <w:p w14:paraId="396C33D6" w14:textId="0CD6F57A" w:rsidR="00AE3A8C" w:rsidRDefault="00AE3A8C" w:rsidP="00AE3A8C">
            <w:pPr>
              <w:jc w:val="center"/>
            </w:pPr>
            <w:r w:rsidRPr="00446160">
              <w:t>110.5</w:t>
            </w:r>
          </w:p>
        </w:tc>
        <w:tc>
          <w:tcPr>
            <w:tcW w:w="1561" w:type="dxa"/>
          </w:tcPr>
          <w:p w14:paraId="070D7B6D" w14:textId="2D93F2C2" w:rsidR="00AE3A8C" w:rsidRDefault="00AE3A8C" w:rsidP="00AE3A8C">
            <w:pPr>
              <w:jc w:val="center"/>
            </w:pPr>
            <w:r w:rsidRPr="00446160">
              <w:t>37.33</w:t>
            </w:r>
          </w:p>
        </w:tc>
        <w:tc>
          <w:tcPr>
            <w:tcW w:w="1239" w:type="dxa"/>
          </w:tcPr>
          <w:p w14:paraId="2B44C08B" w14:textId="1FD4C11D" w:rsidR="00AE3A8C" w:rsidRDefault="00AE3A8C" w:rsidP="00AE3A8C">
            <w:pPr>
              <w:jc w:val="center"/>
            </w:pPr>
            <w:r w:rsidRPr="00446160">
              <w:t>1.261</w:t>
            </w:r>
          </w:p>
        </w:tc>
        <w:tc>
          <w:tcPr>
            <w:tcW w:w="1239" w:type="dxa"/>
          </w:tcPr>
          <w:p w14:paraId="079B53F7" w14:textId="400137B2" w:rsidR="00AE3A8C" w:rsidRDefault="00AE3A8C" w:rsidP="00AE3A8C">
            <w:pPr>
              <w:jc w:val="center"/>
            </w:pPr>
            <w:r w:rsidRPr="00446160">
              <w:t>13.28</w:t>
            </w:r>
          </w:p>
        </w:tc>
      </w:tr>
      <w:tr w:rsidR="00AE3A8C" w14:paraId="47FA2062" w14:textId="77777777" w:rsidTr="00FA5989">
        <w:tc>
          <w:tcPr>
            <w:tcW w:w="1238" w:type="dxa"/>
          </w:tcPr>
          <w:p w14:paraId="6EAC12E2" w14:textId="77777777" w:rsidR="00AE3A8C" w:rsidRDefault="00AE3A8C" w:rsidP="00AE3A8C">
            <w:r w:rsidRPr="005A0FB8">
              <w:rPr>
                <w:position w:val="-16"/>
              </w:rPr>
              <w:object w:dxaOrig="800" w:dyaOrig="440" w14:anchorId="0EA840EE">
                <v:shape id="_x0000_i1455" type="#_x0000_t75" style="width:40.5pt;height:22.5pt" o:ole="">
                  <v:imagedata r:id="rId129" o:title=""/>
                </v:shape>
                <o:OLEObject Type="Embed" ProgID="Equation.DSMT4" ShapeID="_x0000_i1455" DrawAspect="Content" ObjectID="_1803345860" r:id="rId444"/>
              </w:object>
            </w:r>
          </w:p>
        </w:tc>
        <w:tc>
          <w:tcPr>
            <w:tcW w:w="1239" w:type="dxa"/>
          </w:tcPr>
          <w:p w14:paraId="5A5D4BFB" w14:textId="09C2906B" w:rsidR="00AE3A8C" w:rsidRDefault="00AE3A8C" w:rsidP="00AE3A8C">
            <w:pPr>
              <w:jc w:val="center"/>
            </w:pPr>
            <w:r w:rsidRPr="00446160">
              <w:t>180.50</w:t>
            </w:r>
          </w:p>
        </w:tc>
        <w:tc>
          <w:tcPr>
            <w:tcW w:w="1239" w:type="dxa"/>
          </w:tcPr>
          <w:p w14:paraId="4838BAF8" w14:textId="082B09CE" w:rsidR="00AE3A8C" w:rsidRDefault="00AE3A8C" w:rsidP="00AE3A8C">
            <w:pPr>
              <w:jc w:val="center"/>
            </w:pPr>
            <w:r w:rsidRPr="00446160">
              <w:t>0.56210</w:t>
            </w:r>
          </w:p>
        </w:tc>
        <w:tc>
          <w:tcPr>
            <w:tcW w:w="1239" w:type="dxa"/>
          </w:tcPr>
          <w:p w14:paraId="43698D51" w14:textId="7623C866" w:rsidR="00AE3A8C" w:rsidRDefault="00AE3A8C" w:rsidP="00AE3A8C">
            <w:pPr>
              <w:jc w:val="center"/>
            </w:pPr>
            <w:r w:rsidRPr="00446160">
              <w:t>88.77</w:t>
            </w:r>
          </w:p>
        </w:tc>
        <w:tc>
          <w:tcPr>
            <w:tcW w:w="1561" w:type="dxa"/>
          </w:tcPr>
          <w:p w14:paraId="435F325E" w14:textId="55CBE378" w:rsidR="00AE3A8C" w:rsidRDefault="00AE3A8C" w:rsidP="00AE3A8C">
            <w:pPr>
              <w:jc w:val="center"/>
            </w:pPr>
            <w:r w:rsidRPr="00446160">
              <w:t>34</w:t>
            </w:r>
          </w:p>
        </w:tc>
        <w:tc>
          <w:tcPr>
            <w:tcW w:w="1239" w:type="dxa"/>
          </w:tcPr>
          <w:p w14:paraId="361C271A" w14:textId="09E25A86" w:rsidR="00AE3A8C" w:rsidRDefault="00AE3A8C" w:rsidP="00AE3A8C">
            <w:pPr>
              <w:jc w:val="center"/>
            </w:pPr>
            <w:r w:rsidRPr="00446160">
              <w:t>2.017</w:t>
            </w:r>
          </w:p>
        </w:tc>
        <w:tc>
          <w:tcPr>
            <w:tcW w:w="1239" w:type="dxa"/>
          </w:tcPr>
          <w:p w14:paraId="7114D9F3" w14:textId="4BB777AF" w:rsidR="00AE3A8C" w:rsidRDefault="00AE3A8C" w:rsidP="00AE3A8C">
            <w:pPr>
              <w:jc w:val="center"/>
            </w:pPr>
            <w:r w:rsidRPr="00446160">
              <w:t>17.06</w:t>
            </w:r>
          </w:p>
        </w:tc>
      </w:tr>
      <w:tr w:rsidR="00AE3A8C" w14:paraId="5026F2C1" w14:textId="77777777" w:rsidTr="00FA5989">
        <w:tc>
          <w:tcPr>
            <w:tcW w:w="1238" w:type="dxa"/>
          </w:tcPr>
          <w:p w14:paraId="61B93906" w14:textId="77777777" w:rsidR="00AE3A8C" w:rsidRDefault="00AE3A8C" w:rsidP="00AE3A8C">
            <w:r w:rsidRPr="00A24B9C">
              <w:rPr>
                <w:position w:val="-14"/>
              </w:rPr>
              <w:object w:dxaOrig="859" w:dyaOrig="400" w14:anchorId="67CF9DF0">
                <v:shape id="_x0000_i1456" type="#_x0000_t75" style="width:42.75pt;height:19.5pt" o:ole="">
                  <v:imagedata r:id="rId133" o:title=""/>
                </v:shape>
                <o:OLEObject Type="Embed" ProgID="Equation.DSMT4" ShapeID="_x0000_i1456" DrawAspect="Content" ObjectID="_1803345861" r:id="rId445"/>
              </w:object>
            </w:r>
          </w:p>
        </w:tc>
        <w:tc>
          <w:tcPr>
            <w:tcW w:w="1239" w:type="dxa"/>
          </w:tcPr>
          <w:p w14:paraId="19CD8AD3" w14:textId="58774678" w:rsidR="00AE3A8C" w:rsidRDefault="00AE3A8C" w:rsidP="00AE3A8C">
            <w:pPr>
              <w:jc w:val="center"/>
            </w:pPr>
            <w:r w:rsidRPr="00446160">
              <w:t>212.00</w:t>
            </w:r>
          </w:p>
        </w:tc>
        <w:tc>
          <w:tcPr>
            <w:tcW w:w="1239" w:type="dxa"/>
          </w:tcPr>
          <w:p w14:paraId="7D538CDA" w14:textId="72D757E3" w:rsidR="00AE3A8C" w:rsidRDefault="00AE3A8C" w:rsidP="00AE3A8C">
            <w:pPr>
              <w:jc w:val="center"/>
            </w:pPr>
            <w:r w:rsidRPr="00446160">
              <w:t>0.59044</w:t>
            </w:r>
          </w:p>
        </w:tc>
        <w:tc>
          <w:tcPr>
            <w:tcW w:w="1239" w:type="dxa"/>
          </w:tcPr>
          <w:p w14:paraId="094F7CFC" w14:textId="4A5387B1" w:rsidR="00AE3A8C" w:rsidRDefault="00AE3A8C" w:rsidP="00AE3A8C">
            <w:pPr>
              <w:jc w:val="center"/>
            </w:pPr>
            <w:r w:rsidRPr="00446160">
              <w:t>91.29</w:t>
            </w:r>
          </w:p>
        </w:tc>
        <w:tc>
          <w:tcPr>
            <w:tcW w:w="1561" w:type="dxa"/>
          </w:tcPr>
          <w:p w14:paraId="497A97B4" w14:textId="01895E42" w:rsidR="00AE3A8C" w:rsidRDefault="00AE3A8C" w:rsidP="00AE3A8C">
            <w:pPr>
              <w:jc w:val="center"/>
            </w:pPr>
            <w:r w:rsidRPr="00446160">
              <w:t>30.68</w:t>
            </w:r>
          </w:p>
        </w:tc>
        <w:tc>
          <w:tcPr>
            <w:tcW w:w="1239" w:type="dxa"/>
          </w:tcPr>
          <w:p w14:paraId="7F1AAB27" w14:textId="0DF1ABFF" w:rsidR="00AE3A8C" w:rsidRDefault="00AE3A8C" w:rsidP="00AE3A8C">
            <w:pPr>
              <w:jc w:val="center"/>
            </w:pPr>
            <w:r w:rsidRPr="00446160">
              <w:t>2.101</w:t>
            </w:r>
          </w:p>
        </w:tc>
        <w:tc>
          <w:tcPr>
            <w:tcW w:w="1239" w:type="dxa"/>
          </w:tcPr>
          <w:p w14:paraId="3D250469" w14:textId="0B601AF3" w:rsidR="00AE3A8C" w:rsidRDefault="00AE3A8C" w:rsidP="00AE3A8C">
            <w:pPr>
              <w:jc w:val="center"/>
            </w:pPr>
            <w:r w:rsidRPr="00446160">
              <w:t>16.97</w:t>
            </w:r>
          </w:p>
        </w:tc>
      </w:tr>
      <w:tr w:rsidR="00AE3A8C" w14:paraId="4330459D" w14:textId="77777777" w:rsidTr="00FA5989">
        <w:tc>
          <w:tcPr>
            <w:tcW w:w="1238" w:type="dxa"/>
          </w:tcPr>
          <w:p w14:paraId="013BC250" w14:textId="77777777" w:rsidR="00AE3A8C" w:rsidRDefault="00AE3A8C" w:rsidP="00AE3A8C">
            <w:r w:rsidRPr="005A0FB8">
              <w:rPr>
                <w:position w:val="-16"/>
              </w:rPr>
              <w:object w:dxaOrig="859" w:dyaOrig="440" w14:anchorId="22EADD5D">
                <v:shape id="_x0000_i1457" type="#_x0000_t75" style="width:42.75pt;height:22.5pt" o:ole="">
                  <v:imagedata r:id="rId137" o:title=""/>
                </v:shape>
                <o:OLEObject Type="Embed" ProgID="Equation.DSMT4" ShapeID="_x0000_i1457" DrawAspect="Content" ObjectID="_1803345862" r:id="rId446"/>
              </w:object>
            </w:r>
          </w:p>
        </w:tc>
        <w:tc>
          <w:tcPr>
            <w:tcW w:w="1239" w:type="dxa"/>
          </w:tcPr>
          <w:p w14:paraId="6C9A35A0" w14:textId="00F69BEF" w:rsidR="00AE3A8C" w:rsidRDefault="00AE3A8C" w:rsidP="00AE3A8C">
            <w:pPr>
              <w:jc w:val="center"/>
            </w:pPr>
            <w:r w:rsidRPr="00446160">
              <w:t>79.72</w:t>
            </w:r>
          </w:p>
        </w:tc>
        <w:tc>
          <w:tcPr>
            <w:tcW w:w="1239" w:type="dxa"/>
          </w:tcPr>
          <w:p w14:paraId="73082EAA" w14:textId="0FC8CBC6" w:rsidR="00AE3A8C" w:rsidRDefault="00AE3A8C" w:rsidP="00AE3A8C">
            <w:pPr>
              <w:jc w:val="center"/>
            </w:pPr>
            <w:r w:rsidRPr="00446160">
              <w:t>0.89992</w:t>
            </w:r>
          </w:p>
        </w:tc>
        <w:tc>
          <w:tcPr>
            <w:tcW w:w="1239" w:type="dxa"/>
          </w:tcPr>
          <w:p w14:paraId="1BF31896" w14:textId="253E1FA5" w:rsidR="00AE3A8C" w:rsidRDefault="00AE3A8C" w:rsidP="00AE3A8C">
            <w:pPr>
              <w:jc w:val="center"/>
            </w:pPr>
            <w:r w:rsidRPr="00446160">
              <w:t>11.33</w:t>
            </w:r>
          </w:p>
        </w:tc>
        <w:tc>
          <w:tcPr>
            <w:tcW w:w="1561" w:type="dxa"/>
          </w:tcPr>
          <w:p w14:paraId="5802EA76" w14:textId="5B50C6D2" w:rsidR="00AE3A8C" w:rsidRDefault="00AE3A8C" w:rsidP="00AE3A8C">
            <w:pPr>
              <w:jc w:val="center"/>
            </w:pPr>
            <w:r w:rsidRPr="00446160">
              <w:t>6.288</w:t>
            </w:r>
          </w:p>
        </w:tc>
        <w:tc>
          <w:tcPr>
            <w:tcW w:w="1239" w:type="dxa"/>
          </w:tcPr>
          <w:p w14:paraId="02E9A503" w14:textId="44E843E0" w:rsidR="00AE3A8C" w:rsidRDefault="00AE3A8C" w:rsidP="00AE3A8C">
            <w:pPr>
              <w:jc w:val="center"/>
            </w:pPr>
            <w:r w:rsidRPr="00446160">
              <w:t>8.067</w:t>
            </w:r>
          </w:p>
        </w:tc>
        <w:tc>
          <w:tcPr>
            <w:tcW w:w="1239" w:type="dxa"/>
          </w:tcPr>
          <w:p w14:paraId="586C0608" w14:textId="1D80BD32" w:rsidR="00AE3A8C" w:rsidRDefault="00AE3A8C" w:rsidP="00AE3A8C">
            <w:pPr>
              <w:jc w:val="center"/>
            </w:pPr>
            <w:r w:rsidRPr="00446160">
              <w:t>67.14</w:t>
            </w:r>
          </w:p>
        </w:tc>
      </w:tr>
      <w:tr w:rsidR="00AE3A8C" w14:paraId="3EC266A0" w14:textId="77777777" w:rsidTr="00FA5989">
        <w:tc>
          <w:tcPr>
            <w:tcW w:w="1238" w:type="dxa"/>
          </w:tcPr>
          <w:p w14:paraId="2DEB6750" w14:textId="77777777" w:rsidR="00AE3A8C" w:rsidRDefault="00AE3A8C" w:rsidP="00AE3A8C">
            <w:r w:rsidRPr="005A0FB8">
              <w:rPr>
                <w:position w:val="-16"/>
              </w:rPr>
              <w:object w:dxaOrig="940" w:dyaOrig="440" w14:anchorId="273AFA6D">
                <v:shape id="_x0000_i1458" type="#_x0000_t75" style="width:45.75pt;height:22.5pt" o:ole="">
                  <v:imagedata r:id="rId141" o:title=""/>
                </v:shape>
                <o:OLEObject Type="Embed" ProgID="Equation.DSMT4" ShapeID="_x0000_i1458" DrawAspect="Content" ObjectID="_1803345863" r:id="rId447"/>
              </w:object>
            </w:r>
          </w:p>
        </w:tc>
        <w:tc>
          <w:tcPr>
            <w:tcW w:w="1239" w:type="dxa"/>
          </w:tcPr>
          <w:p w14:paraId="3AE72248" w14:textId="6EE6F251" w:rsidR="00AE3A8C" w:rsidRDefault="00AE3A8C" w:rsidP="00AE3A8C">
            <w:pPr>
              <w:jc w:val="center"/>
            </w:pPr>
            <w:r w:rsidRPr="00446160">
              <w:t>94.14</w:t>
            </w:r>
          </w:p>
        </w:tc>
        <w:tc>
          <w:tcPr>
            <w:tcW w:w="1239" w:type="dxa"/>
          </w:tcPr>
          <w:p w14:paraId="501B032A" w14:textId="2CEAEE62" w:rsidR="00AE3A8C" w:rsidRDefault="00AE3A8C" w:rsidP="00AE3A8C">
            <w:pPr>
              <w:jc w:val="center"/>
            </w:pPr>
            <w:r w:rsidRPr="00446160">
              <w:t>0.87045</w:t>
            </w:r>
          </w:p>
        </w:tc>
        <w:tc>
          <w:tcPr>
            <w:tcW w:w="1239" w:type="dxa"/>
          </w:tcPr>
          <w:p w14:paraId="37554863" w14:textId="4BC8013D" w:rsidR="00AE3A8C" w:rsidRDefault="00AE3A8C" w:rsidP="00AE3A8C">
            <w:pPr>
              <w:jc w:val="center"/>
            </w:pPr>
            <w:r w:rsidRPr="00446160">
              <w:t>15.36</w:t>
            </w:r>
          </w:p>
        </w:tc>
        <w:tc>
          <w:tcPr>
            <w:tcW w:w="1561" w:type="dxa"/>
          </w:tcPr>
          <w:p w14:paraId="5DC6C78B" w14:textId="52E4609E" w:rsidR="00AE3A8C" w:rsidRDefault="00AE3A8C" w:rsidP="00AE3A8C">
            <w:pPr>
              <w:jc w:val="center"/>
            </w:pPr>
            <w:r w:rsidRPr="00446160">
              <w:t>7.342</w:t>
            </w:r>
          </w:p>
        </w:tc>
        <w:tc>
          <w:tcPr>
            <w:tcW w:w="1239" w:type="dxa"/>
          </w:tcPr>
          <w:p w14:paraId="2DE20793" w14:textId="1E5B76FA" w:rsidR="00AE3A8C" w:rsidRDefault="00AE3A8C" w:rsidP="00AE3A8C">
            <w:pPr>
              <w:jc w:val="center"/>
            </w:pPr>
            <w:r w:rsidRPr="00446160">
              <w:t>6.975</w:t>
            </w:r>
          </w:p>
        </w:tc>
        <w:tc>
          <w:tcPr>
            <w:tcW w:w="1239" w:type="dxa"/>
          </w:tcPr>
          <w:p w14:paraId="53495157" w14:textId="35F005AD" w:rsidR="00AE3A8C" w:rsidRDefault="00AE3A8C" w:rsidP="00AE3A8C">
            <w:pPr>
              <w:jc w:val="center"/>
            </w:pPr>
            <w:r w:rsidRPr="00446160">
              <w:t>63.03</w:t>
            </w:r>
          </w:p>
        </w:tc>
      </w:tr>
      <w:tr w:rsidR="00AE3A8C" w14:paraId="4B2B4DEA" w14:textId="77777777" w:rsidTr="00FA5989">
        <w:tc>
          <w:tcPr>
            <w:tcW w:w="1238" w:type="dxa"/>
          </w:tcPr>
          <w:p w14:paraId="42E7D0CE" w14:textId="77777777" w:rsidR="00AE3A8C" w:rsidRDefault="00AE3A8C" w:rsidP="00AE3A8C">
            <w:r w:rsidRPr="005A0FB8">
              <w:rPr>
                <w:position w:val="-16"/>
              </w:rPr>
              <w:object w:dxaOrig="859" w:dyaOrig="440" w14:anchorId="1CA5DF92">
                <v:shape id="_x0000_i1459" type="#_x0000_t75" style="width:42.75pt;height:22.5pt" o:ole="">
                  <v:imagedata r:id="rId145" o:title=""/>
                </v:shape>
                <o:OLEObject Type="Embed" ProgID="Equation.DSMT4" ShapeID="_x0000_i1459" DrawAspect="Content" ObjectID="_1803345864" r:id="rId448"/>
              </w:object>
            </w:r>
          </w:p>
        </w:tc>
        <w:tc>
          <w:tcPr>
            <w:tcW w:w="1239" w:type="dxa"/>
          </w:tcPr>
          <w:p w14:paraId="52425004" w14:textId="541681CF" w:rsidR="00AE3A8C" w:rsidRDefault="00AE3A8C" w:rsidP="00AE3A8C">
            <w:pPr>
              <w:jc w:val="center"/>
            </w:pPr>
            <w:r w:rsidRPr="00446160">
              <w:t>60.07</w:t>
            </w:r>
          </w:p>
        </w:tc>
        <w:tc>
          <w:tcPr>
            <w:tcW w:w="1239" w:type="dxa"/>
          </w:tcPr>
          <w:p w14:paraId="550499D8" w14:textId="7E7EB25E" w:rsidR="00AE3A8C" w:rsidRDefault="00AE3A8C" w:rsidP="00AE3A8C">
            <w:pPr>
              <w:jc w:val="center"/>
            </w:pPr>
            <w:r w:rsidRPr="00446160">
              <w:t>0.89209</w:t>
            </w:r>
          </w:p>
        </w:tc>
        <w:tc>
          <w:tcPr>
            <w:tcW w:w="1239" w:type="dxa"/>
          </w:tcPr>
          <w:p w14:paraId="2C8EDEFE" w14:textId="5D8DCDFC" w:rsidR="00AE3A8C" w:rsidRDefault="00AE3A8C" w:rsidP="00AE3A8C">
            <w:pPr>
              <w:jc w:val="center"/>
            </w:pPr>
            <w:r w:rsidRPr="00446160">
              <w:t>13.73</w:t>
            </w:r>
          </w:p>
        </w:tc>
        <w:tc>
          <w:tcPr>
            <w:tcW w:w="1561" w:type="dxa"/>
          </w:tcPr>
          <w:p w14:paraId="000D82DB" w14:textId="242436E8" w:rsidR="00AE3A8C" w:rsidRDefault="00AE3A8C" w:rsidP="00AE3A8C">
            <w:pPr>
              <w:jc w:val="center"/>
            </w:pPr>
            <w:r w:rsidRPr="00446160">
              <w:t>6.954</w:t>
            </w:r>
          </w:p>
        </w:tc>
        <w:tc>
          <w:tcPr>
            <w:tcW w:w="1239" w:type="dxa"/>
          </w:tcPr>
          <w:p w14:paraId="2161B11A" w14:textId="1C5B2D83" w:rsidR="00AE3A8C" w:rsidRDefault="00AE3A8C" w:rsidP="00AE3A8C">
            <w:pPr>
              <w:jc w:val="center"/>
            </w:pPr>
            <w:r w:rsidRPr="00446160">
              <w:t>7.647</w:t>
            </w:r>
          </w:p>
        </w:tc>
        <w:tc>
          <w:tcPr>
            <w:tcW w:w="1239" w:type="dxa"/>
          </w:tcPr>
          <w:p w14:paraId="3BD3E5FF" w14:textId="70EDBC26" w:rsidR="00AE3A8C" w:rsidRDefault="00AE3A8C" w:rsidP="00AE3A8C">
            <w:pPr>
              <w:jc w:val="center"/>
            </w:pPr>
            <w:r w:rsidRPr="00446160">
              <w:t>64.45</w:t>
            </w:r>
          </w:p>
        </w:tc>
      </w:tr>
      <w:tr w:rsidR="00AE3A8C" w14:paraId="0C7134CC" w14:textId="77777777" w:rsidTr="00FA5989">
        <w:tc>
          <w:tcPr>
            <w:tcW w:w="1238" w:type="dxa"/>
          </w:tcPr>
          <w:p w14:paraId="5758E186" w14:textId="77777777" w:rsidR="00AE3A8C" w:rsidRDefault="00AE3A8C" w:rsidP="00AE3A8C">
            <w:r w:rsidRPr="005A0FB8">
              <w:rPr>
                <w:position w:val="-16"/>
              </w:rPr>
              <w:object w:dxaOrig="920" w:dyaOrig="440" w14:anchorId="227EB1D1">
                <v:shape id="_x0000_i1460" type="#_x0000_t75" style="width:45.75pt;height:22.5pt" o:ole="">
                  <v:imagedata r:id="rId149" o:title=""/>
                </v:shape>
                <o:OLEObject Type="Embed" ProgID="Equation.DSMT4" ShapeID="_x0000_i1460" DrawAspect="Content" ObjectID="_1803345865" r:id="rId449"/>
              </w:object>
            </w:r>
          </w:p>
        </w:tc>
        <w:tc>
          <w:tcPr>
            <w:tcW w:w="1239" w:type="dxa"/>
          </w:tcPr>
          <w:p w14:paraId="07D0B184" w14:textId="6B57FB88" w:rsidR="00AE3A8C" w:rsidRDefault="00AE3A8C" w:rsidP="00AE3A8C">
            <w:pPr>
              <w:jc w:val="center"/>
            </w:pPr>
            <w:r w:rsidRPr="00446160">
              <w:t>79.33</w:t>
            </w:r>
          </w:p>
        </w:tc>
        <w:tc>
          <w:tcPr>
            <w:tcW w:w="1239" w:type="dxa"/>
          </w:tcPr>
          <w:p w14:paraId="6C36D4A4" w14:textId="295988D1" w:rsidR="00AE3A8C" w:rsidRDefault="00AE3A8C" w:rsidP="00AE3A8C">
            <w:pPr>
              <w:jc w:val="center"/>
            </w:pPr>
            <w:r w:rsidRPr="00446160">
              <w:t>0.86180</w:t>
            </w:r>
          </w:p>
        </w:tc>
        <w:tc>
          <w:tcPr>
            <w:tcW w:w="1239" w:type="dxa"/>
          </w:tcPr>
          <w:p w14:paraId="0E88808E" w14:textId="6AE28FDE" w:rsidR="00AE3A8C" w:rsidRDefault="00AE3A8C" w:rsidP="00AE3A8C">
            <w:pPr>
              <w:jc w:val="center"/>
            </w:pPr>
            <w:r w:rsidRPr="00446160">
              <w:t>19.53</w:t>
            </w:r>
          </w:p>
        </w:tc>
        <w:tc>
          <w:tcPr>
            <w:tcW w:w="1561" w:type="dxa"/>
          </w:tcPr>
          <w:p w14:paraId="25B88D7F" w14:textId="10B61E9A" w:rsidR="00AE3A8C" w:rsidRDefault="00AE3A8C" w:rsidP="00AE3A8C">
            <w:pPr>
              <w:jc w:val="center"/>
            </w:pPr>
            <w:r w:rsidRPr="00446160">
              <w:t>10.18</w:t>
            </w:r>
          </w:p>
        </w:tc>
        <w:tc>
          <w:tcPr>
            <w:tcW w:w="1239" w:type="dxa"/>
          </w:tcPr>
          <w:p w14:paraId="341906AC" w14:textId="35C0C39A" w:rsidR="00AE3A8C" w:rsidRDefault="00AE3A8C" w:rsidP="00AE3A8C">
            <w:pPr>
              <w:jc w:val="center"/>
            </w:pPr>
            <w:r w:rsidRPr="00446160">
              <w:t>4.622</w:t>
            </w:r>
          </w:p>
        </w:tc>
        <w:tc>
          <w:tcPr>
            <w:tcW w:w="1239" w:type="dxa"/>
          </w:tcPr>
          <w:p w14:paraId="3F21BD8A" w14:textId="3F1CB3A0" w:rsidR="00AE3A8C" w:rsidRDefault="00AE3A8C" w:rsidP="00AE3A8C">
            <w:pPr>
              <w:jc w:val="center"/>
            </w:pPr>
            <w:r w:rsidRPr="00446160">
              <w:t>49.41</w:t>
            </w:r>
          </w:p>
        </w:tc>
      </w:tr>
      <w:tr w:rsidR="00AE3A8C" w14:paraId="4A9F70B6" w14:textId="77777777" w:rsidTr="00FA5989">
        <w:tc>
          <w:tcPr>
            <w:tcW w:w="1238" w:type="dxa"/>
          </w:tcPr>
          <w:p w14:paraId="6E032B88" w14:textId="77777777" w:rsidR="00AE3A8C" w:rsidRDefault="00AE3A8C" w:rsidP="00AE3A8C">
            <w:r w:rsidRPr="005A0FB8">
              <w:rPr>
                <w:position w:val="-16"/>
              </w:rPr>
              <w:object w:dxaOrig="859" w:dyaOrig="440" w14:anchorId="7178673B">
                <v:shape id="_x0000_i1461" type="#_x0000_t75" style="width:42.75pt;height:22.5pt" o:ole="">
                  <v:imagedata r:id="rId153" o:title=""/>
                </v:shape>
                <o:OLEObject Type="Embed" ProgID="Equation.DSMT4" ShapeID="_x0000_i1461" DrawAspect="Content" ObjectID="_1803345866" r:id="rId450"/>
              </w:object>
            </w:r>
          </w:p>
        </w:tc>
        <w:tc>
          <w:tcPr>
            <w:tcW w:w="1239" w:type="dxa"/>
          </w:tcPr>
          <w:p w14:paraId="0AA9EDCE" w14:textId="4B23E24E" w:rsidR="00AE3A8C" w:rsidRDefault="00AE3A8C" w:rsidP="00AE3A8C">
            <w:pPr>
              <w:jc w:val="center"/>
            </w:pPr>
            <w:r w:rsidRPr="00446160">
              <w:t>143.90</w:t>
            </w:r>
          </w:p>
        </w:tc>
        <w:tc>
          <w:tcPr>
            <w:tcW w:w="1239" w:type="dxa"/>
          </w:tcPr>
          <w:p w14:paraId="3414B2CE" w14:textId="3AADBABB" w:rsidR="00AE3A8C" w:rsidRDefault="00AE3A8C" w:rsidP="00AE3A8C">
            <w:pPr>
              <w:jc w:val="center"/>
            </w:pPr>
            <w:r w:rsidRPr="00446160">
              <w:t>0.89102</w:t>
            </w:r>
          </w:p>
        </w:tc>
        <w:tc>
          <w:tcPr>
            <w:tcW w:w="1239" w:type="dxa"/>
          </w:tcPr>
          <w:p w14:paraId="191C60CE" w14:textId="35E15D18" w:rsidR="00AE3A8C" w:rsidRDefault="00AE3A8C" w:rsidP="00AE3A8C">
            <w:pPr>
              <w:jc w:val="center"/>
            </w:pPr>
            <w:r w:rsidRPr="00446160">
              <w:t>13.97</w:t>
            </w:r>
          </w:p>
        </w:tc>
        <w:tc>
          <w:tcPr>
            <w:tcW w:w="1561" w:type="dxa"/>
          </w:tcPr>
          <w:p w14:paraId="70BA7BC0" w14:textId="21BD2E4C" w:rsidR="00AE3A8C" w:rsidRDefault="00AE3A8C" w:rsidP="00AE3A8C">
            <w:pPr>
              <w:jc w:val="center"/>
            </w:pPr>
            <w:r w:rsidRPr="00446160">
              <w:t>6.522</w:t>
            </w:r>
          </w:p>
        </w:tc>
        <w:tc>
          <w:tcPr>
            <w:tcW w:w="1239" w:type="dxa"/>
          </w:tcPr>
          <w:p w14:paraId="3D2A6871" w14:textId="71A5E582" w:rsidR="00AE3A8C" w:rsidRDefault="00AE3A8C" w:rsidP="00AE3A8C">
            <w:pPr>
              <w:jc w:val="center"/>
            </w:pPr>
            <w:r w:rsidRPr="00446160">
              <w:t>8.235</w:t>
            </w:r>
          </w:p>
        </w:tc>
        <w:tc>
          <w:tcPr>
            <w:tcW w:w="1239" w:type="dxa"/>
          </w:tcPr>
          <w:p w14:paraId="1EF57BEA" w14:textId="0462AC82" w:rsidR="00AE3A8C" w:rsidRDefault="00AE3A8C" w:rsidP="00AE3A8C">
            <w:pPr>
              <w:jc w:val="center"/>
            </w:pPr>
            <w:r w:rsidRPr="00446160">
              <w:t>69.41</w:t>
            </w:r>
          </w:p>
        </w:tc>
      </w:tr>
      <w:tr w:rsidR="00AE3A8C" w14:paraId="0A71CEE5" w14:textId="77777777" w:rsidTr="00FA5989">
        <w:tc>
          <w:tcPr>
            <w:tcW w:w="1238" w:type="dxa"/>
          </w:tcPr>
          <w:p w14:paraId="61B3D281" w14:textId="77777777" w:rsidR="00AE3A8C" w:rsidRDefault="00AE3A8C" w:rsidP="00AE3A8C">
            <w:r w:rsidRPr="005A0FB8">
              <w:rPr>
                <w:position w:val="-16"/>
              </w:rPr>
              <w:object w:dxaOrig="940" w:dyaOrig="440" w14:anchorId="331D2723">
                <v:shape id="_x0000_i1462" type="#_x0000_t75" style="width:45.75pt;height:22.5pt" o:ole="">
                  <v:imagedata r:id="rId157" o:title=""/>
                </v:shape>
                <o:OLEObject Type="Embed" ProgID="Equation.DSMT4" ShapeID="_x0000_i1462" DrawAspect="Content" ObjectID="_1803345867" r:id="rId451"/>
              </w:object>
            </w:r>
          </w:p>
        </w:tc>
        <w:tc>
          <w:tcPr>
            <w:tcW w:w="1239" w:type="dxa"/>
          </w:tcPr>
          <w:p w14:paraId="4A9F7747" w14:textId="5880A981" w:rsidR="00AE3A8C" w:rsidRDefault="00AE3A8C" w:rsidP="00AE3A8C">
            <w:pPr>
              <w:jc w:val="center"/>
            </w:pPr>
            <w:r w:rsidRPr="00446160">
              <w:t>91.31</w:t>
            </w:r>
          </w:p>
        </w:tc>
        <w:tc>
          <w:tcPr>
            <w:tcW w:w="1239" w:type="dxa"/>
          </w:tcPr>
          <w:p w14:paraId="62AFC585" w14:textId="5AF38F21" w:rsidR="00AE3A8C" w:rsidRDefault="00AE3A8C" w:rsidP="00AE3A8C">
            <w:pPr>
              <w:jc w:val="center"/>
            </w:pPr>
            <w:r w:rsidRPr="00446160">
              <w:t>0.89745</w:t>
            </w:r>
          </w:p>
        </w:tc>
        <w:tc>
          <w:tcPr>
            <w:tcW w:w="1239" w:type="dxa"/>
          </w:tcPr>
          <w:p w14:paraId="0C395A48" w14:textId="4CC6D9F3" w:rsidR="00AE3A8C" w:rsidRDefault="00AE3A8C" w:rsidP="00AE3A8C">
            <w:pPr>
              <w:jc w:val="center"/>
            </w:pPr>
            <w:r w:rsidRPr="00446160">
              <w:t>14.1</w:t>
            </w:r>
          </w:p>
        </w:tc>
        <w:tc>
          <w:tcPr>
            <w:tcW w:w="1561" w:type="dxa"/>
          </w:tcPr>
          <w:p w14:paraId="0F494344" w14:textId="03A42DE0" w:rsidR="00AE3A8C" w:rsidRDefault="00AE3A8C" w:rsidP="00AE3A8C">
            <w:pPr>
              <w:jc w:val="center"/>
            </w:pPr>
            <w:r w:rsidRPr="00446160">
              <w:t>7.595</w:t>
            </w:r>
          </w:p>
        </w:tc>
        <w:tc>
          <w:tcPr>
            <w:tcW w:w="1239" w:type="dxa"/>
          </w:tcPr>
          <w:p w14:paraId="08A649A5" w14:textId="4C80A1BF" w:rsidR="00AE3A8C" w:rsidRDefault="00AE3A8C" w:rsidP="00AE3A8C">
            <w:pPr>
              <w:jc w:val="center"/>
            </w:pPr>
            <w:r w:rsidRPr="00446160">
              <w:t>9.328</w:t>
            </w:r>
          </w:p>
        </w:tc>
        <w:tc>
          <w:tcPr>
            <w:tcW w:w="1239" w:type="dxa"/>
          </w:tcPr>
          <w:p w14:paraId="6E63EC6C" w14:textId="7DC9FF24" w:rsidR="00AE3A8C" w:rsidRDefault="00AE3A8C" w:rsidP="00AE3A8C">
            <w:pPr>
              <w:jc w:val="center"/>
            </w:pPr>
            <w:r w:rsidRPr="00446160">
              <w:t>60.5</w:t>
            </w:r>
          </w:p>
        </w:tc>
      </w:tr>
      <w:tr w:rsidR="00AE3A8C" w14:paraId="5C296E7A" w14:textId="77777777" w:rsidTr="00FA5989">
        <w:tc>
          <w:tcPr>
            <w:tcW w:w="1238" w:type="dxa"/>
          </w:tcPr>
          <w:p w14:paraId="4B1ACAC8" w14:textId="77777777" w:rsidR="00AE3A8C" w:rsidRDefault="00AE3A8C" w:rsidP="00AE3A8C">
            <w:r w:rsidRPr="005A0FB8">
              <w:rPr>
                <w:position w:val="-16"/>
              </w:rPr>
              <w:object w:dxaOrig="859" w:dyaOrig="440" w14:anchorId="0073485A">
                <v:shape id="_x0000_i1463" type="#_x0000_t75" style="width:42.75pt;height:22.5pt" o:ole="">
                  <v:imagedata r:id="rId161" o:title=""/>
                </v:shape>
                <o:OLEObject Type="Embed" ProgID="Equation.DSMT4" ShapeID="_x0000_i1463" DrawAspect="Content" ObjectID="_1803345868" r:id="rId452"/>
              </w:object>
            </w:r>
          </w:p>
        </w:tc>
        <w:tc>
          <w:tcPr>
            <w:tcW w:w="1239" w:type="dxa"/>
          </w:tcPr>
          <w:p w14:paraId="5DE23F35" w14:textId="494DF15A" w:rsidR="00AE3A8C" w:rsidRDefault="00AE3A8C" w:rsidP="00AE3A8C">
            <w:pPr>
              <w:jc w:val="center"/>
            </w:pPr>
            <w:r w:rsidRPr="00446160">
              <w:t>75.11</w:t>
            </w:r>
          </w:p>
        </w:tc>
        <w:tc>
          <w:tcPr>
            <w:tcW w:w="1239" w:type="dxa"/>
          </w:tcPr>
          <w:p w14:paraId="4B9FCB51" w14:textId="4E30EB7A" w:rsidR="00AE3A8C" w:rsidRDefault="00AE3A8C" w:rsidP="00AE3A8C">
            <w:pPr>
              <w:jc w:val="center"/>
            </w:pPr>
            <w:r w:rsidRPr="00446160">
              <w:t>0.64662</w:t>
            </w:r>
          </w:p>
        </w:tc>
        <w:tc>
          <w:tcPr>
            <w:tcW w:w="1239" w:type="dxa"/>
          </w:tcPr>
          <w:p w14:paraId="4C47ADF4" w14:textId="45C682BC" w:rsidR="00AE3A8C" w:rsidRDefault="00AE3A8C" w:rsidP="00AE3A8C">
            <w:pPr>
              <w:jc w:val="center"/>
            </w:pPr>
            <w:r w:rsidRPr="00446160">
              <w:t>641.3</w:t>
            </w:r>
          </w:p>
        </w:tc>
        <w:tc>
          <w:tcPr>
            <w:tcW w:w="1561" w:type="dxa"/>
          </w:tcPr>
          <w:p w14:paraId="74E94713" w14:textId="6B9230D9" w:rsidR="00AE3A8C" w:rsidRDefault="00AE3A8C" w:rsidP="00AE3A8C">
            <w:pPr>
              <w:jc w:val="center"/>
            </w:pPr>
            <w:r w:rsidRPr="00446160">
              <w:t>19.08</w:t>
            </w:r>
          </w:p>
        </w:tc>
        <w:tc>
          <w:tcPr>
            <w:tcW w:w="1239" w:type="dxa"/>
          </w:tcPr>
          <w:p w14:paraId="34589126" w14:textId="6268EAC4" w:rsidR="00AE3A8C" w:rsidRDefault="00AE3A8C" w:rsidP="00AE3A8C">
            <w:pPr>
              <w:jc w:val="center"/>
            </w:pPr>
            <w:r w:rsidRPr="00446160">
              <w:t>2.689</w:t>
            </w:r>
          </w:p>
        </w:tc>
        <w:tc>
          <w:tcPr>
            <w:tcW w:w="1239" w:type="dxa"/>
          </w:tcPr>
          <w:p w14:paraId="44C5325A" w14:textId="6E035DCE" w:rsidR="00AE3A8C" w:rsidRDefault="00AE3A8C" w:rsidP="00AE3A8C">
            <w:pPr>
              <w:jc w:val="center"/>
            </w:pPr>
            <w:r w:rsidRPr="00446160">
              <w:t>28.57</w:t>
            </w:r>
          </w:p>
        </w:tc>
      </w:tr>
      <w:tr w:rsidR="00AE3A8C" w14:paraId="417E1992" w14:textId="77777777" w:rsidTr="00FA5989">
        <w:tc>
          <w:tcPr>
            <w:tcW w:w="1238" w:type="dxa"/>
          </w:tcPr>
          <w:p w14:paraId="3C80189C" w14:textId="77777777" w:rsidR="00AE3A8C" w:rsidRDefault="00AE3A8C" w:rsidP="00AE3A8C">
            <w:r w:rsidRPr="00A24B9C">
              <w:rPr>
                <w:position w:val="-14"/>
              </w:rPr>
              <w:object w:dxaOrig="900" w:dyaOrig="400" w14:anchorId="61AB67FB">
                <v:shape id="_x0000_i1464" type="#_x0000_t75" style="width:45pt;height:19.5pt" o:ole="">
                  <v:imagedata r:id="rId165" o:title=""/>
                </v:shape>
                <o:OLEObject Type="Embed" ProgID="Equation.DSMT4" ShapeID="_x0000_i1464" DrawAspect="Content" ObjectID="_1803345869" r:id="rId453"/>
              </w:object>
            </w:r>
          </w:p>
        </w:tc>
        <w:tc>
          <w:tcPr>
            <w:tcW w:w="1239" w:type="dxa"/>
          </w:tcPr>
          <w:p w14:paraId="193CEDCB" w14:textId="1232AAAA" w:rsidR="00AE3A8C" w:rsidRDefault="00AE3A8C" w:rsidP="00AE3A8C">
            <w:pPr>
              <w:jc w:val="center"/>
            </w:pPr>
            <w:r w:rsidRPr="00446160">
              <w:t>35.18</w:t>
            </w:r>
          </w:p>
        </w:tc>
        <w:tc>
          <w:tcPr>
            <w:tcW w:w="1239" w:type="dxa"/>
          </w:tcPr>
          <w:p w14:paraId="517B4569" w14:textId="3CC9F4EE" w:rsidR="00AE3A8C" w:rsidRDefault="00AE3A8C" w:rsidP="00AE3A8C">
            <w:pPr>
              <w:jc w:val="center"/>
            </w:pPr>
            <w:r w:rsidRPr="00446160">
              <w:t>0.96134</w:t>
            </w:r>
          </w:p>
        </w:tc>
        <w:tc>
          <w:tcPr>
            <w:tcW w:w="1239" w:type="dxa"/>
          </w:tcPr>
          <w:p w14:paraId="01229D9F" w14:textId="2AC618A4" w:rsidR="00AE3A8C" w:rsidRDefault="00AE3A8C" w:rsidP="00AE3A8C">
            <w:pPr>
              <w:jc w:val="center"/>
            </w:pPr>
            <w:r w:rsidRPr="00446160">
              <w:t>12.08</w:t>
            </w:r>
          </w:p>
        </w:tc>
        <w:tc>
          <w:tcPr>
            <w:tcW w:w="1561" w:type="dxa"/>
          </w:tcPr>
          <w:p w14:paraId="28059363" w14:textId="0CAC1EAD" w:rsidR="00AE3A8C" w:rsidRDefault="00AE3A8C" w:rsidP="00AE3A8C">
            <w:pPr>
              <w:jc w:val="center"/>
            </w:pPr>
            <w:r w:rsidRPr="00446160">
              <w:t>7.156</w:t>
            </w:r>
          </w:p>
        </w:tc>
        <w:tc>
          <w:tcPr>
            <w:tcW w:w="1239" w:type="dxa"/>
          </w:tcPr>
          <w:p w14:paraId="78F40066" w14:textId="4221972F" w:rsidR="00AE3A8C" w:rsidRDefault="00AE3A8C" w:rsidP="00AE3A8C">
            <w:pPr>
              <w:jc w:val="center"/>
            </w:pPr>
            <w:r w:rsidRPr="00446160">
              <w:t>8.992</w:t>
            </w:r>
          </w:p>
        </w:tc>
        <w:tc>
          <w:tcPr>
            <w:tcW w:w="1239" w:type="dxa"/>
          </w:tcPr>
          <w:p w14:paraId="43C040AE" w14:textId="1DB1B2BA" w:rsidR="00AE3A8C" w:rsidRDefault="00AE3A8C" w:rsidP="00AE3A8C">
            <w:pPr>
              <w:jc w:val="center"/>
            </w:pPr>
            <w:r w:rsidRPr="00446160">
              <w:t>63.28</w:t>
            </w:r>
          </w:p>
        </w:tc>
      </w:tr>
    </w:tbl>
    <w:p w14:paraId="1DA7BF06" w14:textId="77777777" w:rsidR="00B27B64" w:rsidRDefault="00B27B64" w:rsidP="00B27B64"/>
    <w:p w14:paraId="4757F982" w14:textId="77777777" w:rsidR="00B27B64" w:rsidRDefault="00B27B64" w:rsidP="00B27B64"/>
    <w:p w14:paraId="150BD023" w14:textId="77777777" w:rsidR="00B27B64" w:rsidRDefault="00B27B64" w:rsidP="00B27B64">
      <w:r>
        <w:br w:type="page"/>
      </w:r>
    </w:p>
    <w:p w14:paraId="013C9560" w14:textId="00885A2D" w:rsidR="00B27B64" w:rsidRDefault="00B27B64" w:rsidP="00B27B64">
      <w:r>
        <w:lastRenderedPageBreak/>
        <w:t xml:space="preserve">Table S21. </w:t>
      </w:r>
      <w:r w:rsidRPr="009F0988">
        <w:t xml:space="preserve">Performance metrics of the </w:t>
      </w:r>
      <w:r>
        <w:t>models for All-altered dataset. Illumination AM1.5.</w:t>
      </w:r>
    </w:p>
    <w:tbl>
      <w:tblPr>
        <w:tblStyle w:val="a3"/>
        <w:tblW w:w="8991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8"/>
        <w:gridCol w:w="1238"/>
        <w:gridCol w:w="1238"/>
        <w:gridCol w:w="1561"/>
        <w:gridCol w:w="1239"/>
        <w:gridCol w:w="1239"/>
      </w:tblGrid>
      <w:tr w:rsidR="00B27B64" w14:paraId="37E17BF1" w14:textId="77777777" w:rsidTr="0022210F">
        <w:tc>
          <w:tcPr>
            <w:tcW w:w="1238" w:type="dxa"/>
          </w:tcPr>
          <w:p w14:paraId="0C3B425E" w14:textId="77777777" w:rsidR="00B27B64" w:rsidRDefault="00B27B64" w:rsidP="0022210F">
            <w:r>
              <w:t>Model</w:t>
            </w:r>
          </w:p>
        </w:tc>
        <w:tc>
          <w:tcPr>
            <w:tcW w:w="1238" w:type="dxa"/>
          </w:tcPr>
          <w:p w14:paraId="586DD65B" w14:textId="77777777" w:rsidR="00B27B64" w:rsidRDefault="00B27B64" w:rsidP="0022210F"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8" w:type="dxa"/>
          </w:tcPr>
          <w:p w14:paraId="08C54DF8" w14:textId="77777777" w:rsidR="00B27B64" w:rsidRDefault="00B27B64" w:rsidP="0022210F"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8" w:type="dxa"/>
          </w:tcPr>
          <w:p w14:paraId="144CEA47" w14:textId="77777777" w:rsidR="00B27B64" w:rsidRDefault="00B27B64" w:rsidP="0022210F">
            <w:r>
              <w:t>MAPE, %</w:t>
            </w:r>
          </w:p>
        </w:tc>
        <w:tc>
          <w:tcPr>
            <w:tcW w:w="1561" w:type="dxa"/>
          </w:tcPr>
          <w:p w14:paraId="65C46EB2" w14:textId="77777777" w:rsidR="00B27B64" w:rsidRDefault="00B27B64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3BD798C0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590BE1C7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AE3A8C" w14:paraId="0FDADE80" w14:textId="77777777" w:rsidTr="00BC4E9F">
        <w:tc>
          <w:tcPr>
            <w:tcW w:w="1238" w:type="dxa"/>
          </w:tcPr>
          <w:p w14:paraId="605C8E90" w14:textId="77777777" w:rsidR="00AE3A8C" w:rsidRDefault="00AE3A8C" w:rsidP="00AE3A8C">
            <w:r w:rsidRPr="00A24B9C">
              <w:rPr>
                <w:position w:val="-14"/>
              </w:rPr>
              <w:object w:dxaOrig="620" w:dyaOrig="400" w14:anchorId="07C0E660">
                <v:shape id="_x0000_i1465" type="#_x0000_t75" style="width:31.5pt;height:19.5pt" o:ole="">
                  <v:imagedata r:id="rId11" o:title=""/>
                </v:shape>
                <o:OLEObject Type="Embed" ProgID="Equation.DSMT4" ShapeID="_x0000_i1465" DrawAspect="Content" ObjectID="_1803345870" r:id="rId454"/>
              </w:object>
            </w:r>
          </w:p>
        </w:tc>
        <w:tc>
          <w:tcPr>
            <w:tcW w:w="1238" w:type="dxa"/>
          </w:tcPr>
          <w:p w14:paraId="59D60520" w14:textId="665CB34C" w:rsidR="00AE3A8C" w:rsidRDefault="00AE3A8C" w:rsidP="00AE3A8C">
            <w:r w:rsidRPr="00446160">
              <w:t>241.90</w:t>
            </w:r>
          </w:p>
        </w:tc>
        <w:tc>
          <w:tcPr>
            <w:tcW w:w="1238" w:type="dxa"/>
          </w:tcPr>
          <w:p w14:paraId="028F7C2A" w14:textId="0D574E6B" w:rsidR="00AE3A8C" w:rsidRPr="0051027F" w:rsidRDefault="00AE3A8C" w:rsidP="00AE3A8C">
            <w:pPr>
              <w:rPr>
                <w:szCs w:val="28"/>
              </w:rPr>
            </w:pPr>
            <w:r w:rsidRPr="00446160">
              <w:t>0.01964</w:t>
            </w:r>
          </w:p>
        </w:tc>
        <w:tc>
          <w:tcPr>
            <w:tcW w:w="1238" w:type="dxa"/>
          </w:tcPr>
          <w:p w14:paraId="559AFB13" w14:textId="6968103F" w:rsidR="00AE3A8C" w:rsidRDefault="00AE3A8C" w:rsidP="00AE3A8C">
            <w:r w:rsidRPr="00446160">
              <w:t>109.1</w:t>
            </w:r>
          </w:p>
        </w:tc>
        <w:tc>
          <w:tcPr>
            <w:tcW w:w="1561" w:type="dxa"/>
          </w:tcPr>
          <w:p w14:paraId="359EDB00" w14:textId="584435A0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42.75</w:t>
            </w:r>
          </w:p>
        </w:tc>
        <w:tc>
          <w:tcPr>
            <w:tcW w:w="1239" w:type="dxa"/>
          </w:tcPr>
          <w:p w14:paraId="2A446A57" w14:textId="4BCA14D0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1.933</w:t>
            </w:r>
          </w:p>
        </w:tc>
        <w:tc>
          <w:tcPr>
            <w:tcW w:w="1239" w:type="dxa"/>
          </w:tcPr>
          <w:p w14:paraId="1DB04F31" w14:textId="228D59AA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13.19</w:t>
            </w:r>
          </w:p>
        </w:tc>
      </w:tr>
      <w:tr w:rsidR="00AE3A8C" w14:paraId="22E15425" w14:textId="77777777" w:rsidTr="00BC4E9F">
        <w:tc>
          <w:tcPr>
            <w:tcW w:w="1238" w:type="dxa"/>
          </w:tcPr>
          <w:p w14:paraId="5A9683DA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0E5295D1">
                <v:shape id="_x0000_i1466" type="#_x0000_t75" style="width:31.5pt;height:19.5pt" o:ole="">
                  <v:imagedata r:id="rId15" o:title=""/>
                </v:shape>
                <o:OLEObject Type="Embed" ProgID="Equation.DSMT4" ShapeID="_x0000_i1466" DrawAspect="Content" ObjectID="_1803345871" r:id="rId455"/>
              </w:object>
            </w:r>
          </w:p>
        </w:tc>
        <w:tc>
          <w:tcPr>
            <w:tcW w:w="1238" w:type="dxa"/>
          </w:tcPr>
          <w:p w14:paraId="5B4D3A9B" w14:textId="23B58A07" w:rsidR="00AE3A8C" w:rsidRDefault="00AE3A8C" w:rsidP="00AE3A8C">
            <w:r w:rsidRPr="00446160">
              <w:t>84.25</w:t>
            </w:r>
          </w:p>
        </w:tc>
        <w:tc>
          <w:tcPr>
            <w:tcW w:w="1238" w:type="dxa"/>
          </w:tcPr>
          <w:p w14:paraId="3CCE222D" w14:textId="067CFC06" w:rsidR="00AE3A8C" w:rsidRPr="0051027F" w:rsidRDefault="00AE3A8C" w:rsidP="00AE3A8C">
            <w:pPr>
              <w:rPr>
                <w:szCs w:val="28"/>
              </w:rPr>
            </w:pPr>
            <w:r w:rsidRPr="00446160">
              <w:t>0.79653</w:t>
            </w:r>
          </w:p>
        </w:tc>
        <w:tc>
          <w:tcPr>
            <w:tcW w:w="1238" w:type="dxa"/>
          </w:tcPr>
          <w:p w14:paraId="4B01F855" w14:textId="03DD1E9E" w:rsidR="00AE3A8C" w:rsidRDefault="00AE3A8C" w:rsidP="00AE3A8C">
            <w:r w:rsidRPr="00446160">
              <w:t>59.29</w:t>
            </w:r>
          </w:p>
        </w:tc>
        <w:tc>
          <w:tcPr>
            <w:tcW w:w="1561" w:type="dxa"/>
          </w:tcPr>
          <w:p w14:paraId="25A0A282" w14:textId="54EC3BDC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16.03</w:t>
            </w:r>
          </w:p>
        </w:tc>
        <w:tc>
          <w:tcPr>
            <w:tcW w:w="1239" w:type="dxa"/>
          </w:tcPr>
          <w:p w14:paraId="1E870F99" w14:textId="05C14410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4.034</w:t>
            </w:r>
          </w:p>
        </w:tc>
        <w:tc>
          <w:tcPr>
            <w:tcW w:w="1239" w:type="dxa"/>
          </w:tcPr>
          <w:p w14:paraId="3E6E272A" w14:textId="625CC4D2" w:rsidR="00AE3A8C" w:rsidRPr="009D4AD5" w:rsidRDefault="00AE3A8C" w:rsidP="00AE3A8C">
            <w:pPr>
              <w:jc w:val="center"/>
              <w:rPr>
                <w:szCs w:val="28"/>
              </w:rPr>
            </w:pPr>
            <w:r w:rsidRPr="00446160">
              <w:t>35.8</w:t>
            </w:r>
          </w:p>
        </w:tc>
      </w:tr>
      <w:tr w:rsidR="00AE3A8C" w14:paraId="7FE9056E" w14:textId="77777777" w:rsidTr="00BC4E9F">
        <w:tc>
          <w:tcPr>
            <w:tcW w:w="1238" w:type="dxa"/>
          </w:tcPr>
          <w:p w14:paraId="3965D9C5" w14:textId="77777777" w:rsidR="00AE3A8C" w:rsidRDefault="00AE3A8C" w:rsidP="00AE3A8C">
            <w:r w:rsidRPr="00A24B9C">
              <w:rPr>
                <w:position w:val="-14"/>
              </w:rPr>
              <w:object w:dxaOrig="620" w:dyaOrig="400" w14:anchorId="114A3B76">
                <v:shape id="_x0000_i1467" type="#_x0000_t75" style="width:31.5pt;height:19.5pt" o:ole="">
                  <v:imagedata r:id="rId19" o:title=""/>
                </v:shape>
                <o:OLEObject Type="Embed" ProgID="Equation.DSMT4" ShapeID="_x0000_i1467" DrawAspect="Content" ObjectID="_1803345872" r:id="rId456"/>
              </w:object>
            </w:r>
          </w:p>
        </w:tc>
        <w:tc>
          <w:tcPr>
            <w:tcW w:w="1238" w:type="dxa"/>
          </w:tcPr>
          <w:p w14:paraId="13603B9A" w14:textId="1BF7902C" w:rsidR="00AE3A8C" w:rsidRDefault="00AE3A8C" w:rsidP="00AE3A8C">
            <w:r w:rsidRPr="00446160">
              <w:t>209.50</w:t>
            </w:r>
          </w:p>
        </w:tc>
        <w:tc>
          <w:tcPr>
            <w:tcW w:w="1238" w:type="dxa"/>
          </w:tcPr>
          <w:p w14:paraId="6DDB3F09" w14:textId="0362A056" w:rsidR="00AE3A8C" w:rsidRDefault="00AE3A8C" w:rsidP="00AE3A8C">
            <w:r w:rsidRPr="00446160">
              <w:t>0.30277</w:t>
            </w:r>
          </w:p>
        </w:tc>
        <w:tc>
          <w:tcPr>
            <w:tcW w:w="1238" w:type="dxa"/>
          </w:tcPr>
          <w:p w14:paraId="0F0E3009" w14:textId="79ADA721" w:rsidR="00AE3A8C" w:rsidRDefault="00AE3A8C" w:rsidP="00AE3A8C">
            <w:r w:rsidRPr="00446160">
              <w:t>69.55</w:t>
            </w:r>
          </w:p>
        </w:tc>
        <w:tc>
          <w:tcPr>
            <w:tcW w:w="1561" w:type="dxa"/>
          </w:tcPr>
          <w:p w14:paraId="2E55952C" w14:textId="15F19D6B" w:rsidR="00AE3A8C" w:rsidRDefault="00AE3A8C" w:rsidP="00AE3A8C">
            <w:pPr>
              <w:jc w:val="center"/>
            </w:pPr>
            <w:r w:rsidRPr="00446160">
              <w:t>33.39</w:t>
            </w:r>
          </w:p>
        </w:tc>
        <w:tc>
          <w:tcPr>
            <w:tcW w:w="1239" w:type="dxa"/>
          </w:tcPr>
          <w:p w14:paraId="244892E6" w14:textId="7130D23B" w:rsidR="00AE3A8C" w:rsidRDefault="00AE3A8C" w:rsidP="00AE3A8C">
            <w:pPr>
              <w:jc w:val="center"/>
            </w:pPr>
            <w:r w:rsidRPr="00446160">
              <w:t>1.345</w:t>
            </w:r>
          </w:p>
        </w:tc>
        <w:tc>
          <w:tcPr>
            <w:tcW w:w="1239" w:type="dxa"/>
          </w:tcPr>
          <w:p w14:paraId="0F385A33" w14:textId="78FE22C2" w:rsidR="00AE3A8C" w:rsidRDefault="00AE3A8C" w:rsidP="00AE3A8C">
            <w:pPr>
              <w:jc w:val="center"/>
            </w:pPr>
            <w:r w:rsidRPr="00446160">
              <w:t>15.8</w:t>
            </w:r>
          </w:p>
        </w:tc>
      </w:tr>
      <w:tr w:rsidR="00AE3A8C" w14:paraId="49C85DD6" w14:textId="77777777" w:rsidTr="00BC4E9F">
        <w:tc>
          <w:tcPr>
            <w:tcW w:w="1238" w:type="dxa"/>
          </w:tcPr>
          <w:p w14:paraId="298241ED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67D7CABF">
                <v:shape id="_x0000_i1468" type="#_x0000_t75" style="width:31.5pt;height:19.5pt" o:ole="">
                  <v:imagedata r:id="rId23" o:title=""/>
                </v:shape>
                <o:OLEObject Type="Embed" ProgID="Equation.DSMT4" ShapeID="_x0000_i1468" DrawAspect="Content" ObjectID="_1803345873" r:id="rId457"/>
              </w:object>
            </w:r>
          </w:p>
        </w:tc>
        <w:tc>
          <w:tcPr>
            <w:tcW w:w="1238" w:type="dxa"/>
          </w:tcPr>
          <w:p w14:paraId="0527E968" w14:textId="48885A19" w:rsidR="00AE3A8C" w:rsidRDefault="00AE3A8C" w:rsidP="00AE3A8C">
            <w:r w:rsidRPr="00446160">
              <w:t>122.90</w:t>
            </w:r>
          </w:p>
        </w:tc>
        <w:tc>
          <w:tcPr>
            <w:tcW w:w="1238" w:type="dxa"/>
          </w:tcPr>
          <w:p w14:paraId="6731F91F" w14:textId="31F54108" w:rsidR="00AE3A8C" w:rsidRDefault="00AE3A8C" w:rsidP="00AE3A8C">
            <w:r w:rsidRPr="00446160">
              <w:t>0.74835</w:t>
            </w:r>
          </w:p>
        </w:tc>
        <w:tc>
          <w:tcPr>
            <w:tcW w:w="1238" w:type="dxa"/>
          </w:tcPr>
          <w:p w14:paraId="032EF8E6" w14:textId="28CCA27B" w:rsidR="00AE3A8C" w:rsidRDefault="00AE3A8C" w:rsidP="00AE3A8C">
            <w:r w:rsidRPr="00446160">
              <w:t>85.26</w:t>
            </w:r>
          </w:p>
        </w:tc>
        <w:tc>
          <w:tcPr>
            <w:tcW w:w="1561" w:type="dxa"/>
          </w:tcPr>
          <w:p w14:paraId="3C0F52D7" w14:textId="4D82029A" w:rsidR="00AE3A8C" w:rsidRDefault="00AE3A8C" w:rsidP="00AE3A8C">
            <w:pPr>
              <w:jc w:val="center"/>
            </w:pPr>
            <w:r w:rsidRPr="00446160">
              <w:t>18.16</w:t>
            </w:r>
          </w:p>
        </w:tc>
        <w:tc>
          <w:tcPr>
            <w:tcW w:w="1239" w:type="dxa"/>
          </w:tcPr>
          <w:p w14:paraId="32E9E04B" w14:textId="0FAAB773" w:rsidR="00AE3A8C" w:rsidRDefault="00AE3A8C" w:rsidP="00AE3A8C">
            <w:pPr>
              <w:jc w:val="center"/>
            </w:pPr>
            <w:r w:rsidRPr="00446160">
              <w:t>3.697</w:t>
            </w:r>
          </w:p>
        </w:tc>
        <w:tc>
          <w:tcPr>
            <w:tcW w:w="1239" w:type="dxa"/>
          </w:tcPr>
          <w:p w14:paraId="514E7416" w14:textId="234C60AA" w:rsidR="00AE3A8C" w:rsidRDefault="00AE3A8C" w:rsidP="00AE3A8C">
            <w:pPr>
              <w:jc w:val="center"/>
            </w:pPr>
            <w:r w:rsidRPr="00446160">
              <w:t>34.62</w:t>
            </w:r>
          </w:p>
        </w:tc>
      </w:tr>
      <w:tr w:rsidR="00AE3A8C" w14:paraId="2084014B" w14:textId="77777777" w:rsidTr="00BC4E9F">
        <w:tc>
          <w:tcPr>
            <w:tcW w:w="1238" w:type="dxa"/>
          </w:tcPr>
          <w:p w14:paraId="26C4BF86" w14:textId="77777777" w:rsidR="00AE3A8C" w:rsidRDefault="00AE3A8C" w:rsidP="00AE3A8C">
            <w:r w:rsidRPr="00A24B9C">
              <w:rPr>
                <w:position w:val="-14"/>
              </w:rPr>
              <w:object w:dxaOrig="620" w:dyaOrig="400" w14:anchorId="5C89FA05">
                <v:shape id="_x0000_i1469" type="#_x0000_t75" style="width:31.5pt;height:19.5pt" o:ole="">
                  <v:imagedata r:id="rId27" o:title=""/>
                </v:shape>
                <o:OLEObject Type="Embed" ProgID="Equation.DSMT4" ShapeID="_x0000_i1469" DrawAspect="Content" ObjectID="_1803345874" r:id="rId458"/>
              </w:object>
            </w:r>
          </w:p>
        </w:tc>
        <w:tc>
          <w:tcPr>
            <w:tcW w:w="1238" w:type="dxa"/>
          </w:tcPr>
          <w:p w14:paraId="64F436EB" w14:textId="442521D7" w:rsidR="00AE3A8C" w:rsidRDefault="00AE3A8C" w:rsidP="00AE3A8C">
            <w:r w:rsidRPr="00446160">
              <w:t>108.50</w:t>
            </w:r>
          </w:p>
        </w:tc>
        <w:tc>
          <w:tcPr>
            <w:tcW w:w="1238" w:type="dxa"/>
          </w:tcPr>
          <w:p w14:paraId="07EBBAE7" w14:textId="5F9004E7" w:rsidR="00AE3A8C" w:rsidRDefault="00AE3A8C" w:rsidP="00AE3A8C">
            <w:r w:rsidRPr="00446160">
              <w:t>0.70011</w:t>
            </w:r>
          </w:p>
        </w:tc>
        <w:tc>
          <w:tcPr>
            <w:tcW w:w="1238" w:type="dxa"/>
          </w:tcPr>
          <w:p w14:paraId="796DE81C" w14:textId="3318FCEB" w:rsidR="00AE3A8C" w:rsidRDefault="00AE3A8C" w:rsidP="00AE3A8C">
            <w:r w:rsidRPr="00446160">
              <w:t>28.89</w:t>
            </w:r>
          </w:p>
        </w:tc>
        <w:tc>
          <w:tcPr>
            <w:tcW w:w="1561" w:type="dxa"/>
          </w:tcPr>
          <w:p w14:paraId="086E8338" w14:textId="60AB8588" w:rsidR="00AE3A8C" w:rsidRDefault="00AE3A8C" w:rsidP="00AE3A8C">
            <w:pPr>
              <w:jc w:val="center"/>
            </w:pPr>
            <w:r w:rsidRPr="00446160">
              <w:t>15.59</w:t>
            </w:r>
          </w:p>
        </w:tc>
        <w:tc>
          <w:tcPr>
            <w:tcW w:w="1239" w:type="dxa"/>
          </w:tcPr>
          <w:p w14:paraId="12ACB75D" w14:textId="2F2E9B28" w:rsidR="00AE3A8C" w:rsidRDefault="00AE3A8C" w:rsidP="00AE3A8C">
            <w:pPr>
              <w:jc w:val="center"/>
            </w:pPr>
            <w:r w:rsidRPr="00446160">
              <w:t>2.521</w:t>
            </w:r>
          </w:p>
        </w:tc>
        <w:tc>
          <w:tcPr>
            <w:tcW w:w="1239" w:type="dxa"/>
          </w:tcPr>
          <w:p w14:paraId="07033139" w14:textId="2A0324D3" w:rsidR="00AE3A8C" w:rsidRDefault="00AE3A8C" w:rsidP="00AE3A8C">
            <w:pPr>
              <w:jc w:val="center"/>
            </w:pPr>
            <w:r w:rsidRPr="00446160">
              <w:t>33.45</w:t>
            </w:r>
          </w:p>
        </w:tc>
      </w:tr>
      <w:tr w:rsidR="00AE3A8C" w14:paraId="41D83DF4" w14:textId="77777777" w:rsidTr="00BC4E9F">
        <w:tc>
          <w:tcPr>
            <w:tcW w:w="1238" w:type="dxa"/>
          </w:tcPr>
          <w:p w14:paraId="03326CD2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34497C97">
                <v:shape id="_x0000_i1470" type="#_x0000_t75" style="width:31.5pt;height:19.5pt" o:ole="">
                  <v:imagedata r:id="rId31" o:title=""/>
                </v:shape>
                <o:OLEObject Type="Embed" ProgID="Equation.DSMT4" ShapeID="_x0000_i1470" DrawAspect="Content" ObjectID="_1803345875" r:id="rId459"/>
              </w:object>
            </w:r>
          </w:p>
        </w:tc>
        <w:tc>
          <w:tcPr>
            <w:tcW w:w="1238" w:type="dxa"/>
          </w:tcPr>
          <w:p w14:paraId="40856E35" w14:textId="55A87D94" w:rsidR="00AE3A8C" w:rsidRDefault="00AE3A8C" w:rsidP="00AE3A8C">
            <w:r w:rsidRPr="00446160">
              <w:t>111.50</w:t>
            </w:r>
          </w:p>
        </w:tc>
        <w:tc>
          <w:tcPr>
            <w:tcW w:w="1238" w:type="dxa"/>
          </w:tcPr>
          <w:p w14:paraId="59E1D0C1" w14:textId="3BE6892F" w:rsidR="00AE3A8C" w:rsidRDefault="00AE3A8C" w:rsidP="00AE3A8C">
            <w:r w:rsidRPr="00446160">
              <w:t>0.77823</w:t>
            </w:r>
          </w:p>
        </w:tc>
        <w:tc>
          <w:tcPr>
            <w:tcW w:w="1238" w:type="dxa"/>
          </w:tcPr>
          <w:p w14:paraId="4712635D" w14:textId="16299190" w:rsidR="00AE3A8C" w:rsidRDefault="00AE3A8C" w:rsidP="00AE3A8C">
            <w:r w:rsidRPr="00446160">
              <w:t>32.42</w:t>
            </w:r>
          </w:p>
        </w:tc>
        <w:tc>
          <w:tcPr>
            <w:tcW w:w="1561" w:type="dxa"/>
          </w:tcPr>
          <w:p w14:paraId="277ACC2A" w14:textId="53C211B6" w:rsidR="00AE3A8C" w:rsidRDefault="00AE3A8C" w:rsidP="00AE3A8C">
            <w:pPr>
              <w:jc w:val="center"/>
            </w:pPr>
            <w:r w:rsidRPr="00446160">
              <w:t>14.46</w:t>
            </w:r>
          </w:p>
        </w:tc>
        <w:tc>
          <w:tcPr>
            <w:tcW w:w="1239" w:type="dxa"/>
          </w:tcPr>
          <w:p w14:paraId="2CF737E2" w14:textId="572E4922" w:rsidR="00AE3A8C" w:rsidRDefault="00AE3A8C" w:rsidP="00AE3A8C">
            <w:pPr>
              <w:jc w:val="center"/>
            </w:pPr>
            <w:r w:rsidRPr="00446160">
              <w:t>4.37</w:t>
            </w:r>
          </w:p>
        </w:tc>
        <w:tc>
          <w:tcPr>
            <w:tcW w:w="1239" w:type="dxa"/>
          </w:tcPr>
          <w:p w14:paraId="23279DAA" w14:textId="25B88B46" w:rsidR="00AE3A8C" w:rsidRDefault="00AE3A8C" w:rsidP="00AE3A8C">
            <w:pPr>
              <w:jc w:val="center"/>
            </w:pPr>
            <w:r w:rsidRPr="00446160">
              <w:t>39.33</w:t>
            </w:r>
          </w:p>
        </w:tc>
      </w:tr>
      <w:tr w:rsidR="00AE3A8C" w14:paraId="3103F556" w14:textId="77777777" w:rsidTr="00BC4E9F">
        <w:tc>
          <w:tcPr>
            <w:tcW w:w="1238" w:type="dxa"/>
          </w:tcPr>
          <w:p w14:paraId="1FCD8027" w14:textId="77777777" w:rsidR="00AE3A8C" w:rsidRDefault="00AE3A8C" w:rsidP="00AE3A8C">
            <w:r w:rsidRPr="00A24B9C">
              <w:rPr>
                <w:position w:val="-14"/>
              </w:rPr>
              <w:object w:dxaOrig="620" w:dyaOrig="400" w14:anchorId="023D807B">
                <v:shape id="_x0000_i1471" type="#_x0000_t75" style="width:31.5pt;height:19.5pt" o:ole="">
                  <v:imagedata r:id="rId35" o:title=""/>
                </v:shape>
                <o:OLEObject Type="Embed" ProgID="Equation.DSMT4" ShapeID="_x0000_i1471" DrawAspect="Content" ObjectID="_1803345876" r:id="rId460"/>
              </w:object>
            </w:r>
          </w:p>
        </w:tc>
        <w:tc>
          <w:tcPr>
            <w:tcW w:w="1238" w:type="dxa"/>
          </w:tcPr>
          <w:p w14:paraId="29BA08B9" w14:textId="33C3C1D0" w:rsidR="00AE3A8C" w:rsidRDefault="00AE3A8C" w:rsidP="00AE3A8C">
            <w:r w:rsidRPr="00446160">
              <w:t>101.40</w:t>
            </w:r>
          </w:p>
        </w:tc>
        <w:tc>
          <w:tcPr>
            <w:tcW w:w="1238" w:type="dxa"/>
          </w:tcPr>
          <w:p w14:paraId="60ED6FA8" w14:textId="77EF2A0B" w:rsidR="00AE3A8C" w:rsidRDefault="00AE3A8C" w:rsidP="00AE3A8C">
            <w:r w:rsidRPr="00446160">
              <w:t>0.75045</w:t>
            </w:r>
          </w:p>
        </w:tc>
        <w:tc>
          <w:tcPr>
            <w:tcW w:w="1238" w:type="dxa"/>
          </w:tcPr>
          <w:p w14:paraId="0FE160B1" w14:textId="2D2CCDE6" w:rsidR="00AE3A8C" w:rsidRDefault="00AE3A8C" w:rsidP="00AE3A8C">
            <w:r w:rsidRPr="00446160">
              <w:t>24.47</w:t>
            </w:r>
          </w:p>
        </w:tc>
        <w:tc>
          <w:tcPr>
            <w:tcW w:w="1561" w:type="dxa"/>
          </w:tcPr>
          <w:p w14:paraId="544725EA" w14:textId="2AE3CB98" w:rsidR="00AE3A8C" w:rsidRDefault="00AE3A8C" w:rsidP="00AE3A8C">
            <w:pPr>
              <w:jc w:val="center"/>
            </w:pPr>
            <w:r w:rsidRPr="00446160">
              <w:t>14.31</w:t>
            </w:r>
          </w:p>
        </w:tc>
        <w:tc>
          <w:tcPr>
            <w:tcW w:w="1239" w:type="dxa"/>
          </w:tcPr>
          <w:p w14:paraId="48866404" w14:textId="0006544C" w:rsidR="00AE3A8C" w:rsidRDefault="00AE3A8C" w:rsidP="00AE3A8C">
            <w:pPr>
              <w:jc w:val="center"/>
            </w:pPr>
            <w:r w:rsidRPr="00446160">
              <w:t>3.613</w:t>
            </w:r>
          </w:p>
        </w:tc>
        <w:tc>
          <w:tcPr>
            <w:tcW w:w="1239" w:type="dxa"/>
          </w:tcPr>
          <w:p w14:paraId="66B7B768" w14:textId="0DDCA56E" w:rsidR="00AE3A8C" w:rsidRDefault="00AE3A8C" w:rsidP="00AE3A8C">
            <w:pPr>
              <w:jc w:val="center"/>
            </w:pPr>
            <w:r w:rsidRPr="00446160">
              <w:t>36.22</w:t>
            </w:r>
          </w:p>
        </w:tc>
      </w:tr>
      <w:tr w:rsidR="00AE3A8C" w14:paraId="60D082CF" w14:textId="77777777" w:rsidTr="00BC4E9F">
        <w:tc>
          <w:tcPr>
            <w:tcW w:w="1238" w:type="dxa"/>
          </w:tcPr>
          <w:p w14:paraId="7FE7B4F0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0C769713">
                <v:shape id="_x0000_i1472" type="#_x0000_t75" style="width:31.5pt;height:19.5pt" o:ole="">
                  <v:imagedata r:id="rId39" o:title=""/>
                </v:shape>
                <o:OLEObject Type="Embed" ProgID="Equation.DSMT4" ShapeID="_x0000_i1472" DrawAspect="Content" ObjectID="_1803345877" r:id="rId461"/>
              </w:object>
            </w:r>
          </w:p>
        </w:tc>
        <w:tc>
          <w:tcPr>
            <w:tcW w:w="1238" w:type="dxa"/>
          </w:tcPr>
          <w:p w14:paraId="77154D13" w14:textId="64C31AD1" w:rsidR="00AE3A8C" w:rsidRDefault="00AE3A8C" w:rsidP="00AE3A8C">
            <w:r w:rsidRPr="00446160">
              <w:t>68.99</w:t>
            </w:r>
          </w:p>
        </w:tc>
        <w:tc>
          <w:tcPr>
            <w:tcW w:w="1238" w:type="dxa"/>
          </w:tcPr>
          <w:p w14:paraId="073AD5B4" w14:textId="2BE8B1B7" w:rsidR="00AE3A8C" w:rsidRDefault="00AE3A8C" w:rsidP="00AE3A8C">
            <w:r w:rsidRPr="00446160">
              <w:t>0.83958</w:t>
            </w:r>
          </w:p>
        </w:tc>
        <w:tc>
          <w:tcPr>
            <w:tcW w:w="1238" w:type="dxa"/>
          </w:tcPr>
          <w:p w14:paraId="77252158" w14:textId="18F68F6D" w:rsidR="00AE3A8C" w:rsidRDefault="00AE3A8C" w:rsidP="00AE3A8C">
            <w:r w:rsidRPr="00446160">
              <w:t>47.53</w:t>
            </w:r>
          </w:p>
        </w:tc>
        <w:tc>
          <w:tcPr>
            <w:tcW w:w="1561" w:type="dxa"/>
          </w:tcPr>
          <w:p w14:paraId="667D2DB2" w14:textId="45E90930" w:rsidR="00AE3A8C" w:rsidRDefault="00AE3A8C" w:rsidP="00AE3A8C">
            <w:pPr>
              <w:jc w:val="center"/>
            </w:pPr>
            <w:r w:rsidRPr="00446160">
              <w:t>11.41</w:t>
            </w:r>
          </w:p>
        </w:tc>
        <w:tc>
          <w:tcPr>
            <w:tcW w:w="1239" w:type="dxa"/>
          </w:tcPr>
          <w:p w14:paraId="6B4EE1E6" w14:textId="18123FF2" w:rsidR="00AE3A8C" w:rsidRDefault="00AE3A8C" w:rsidP="00AE3A8C">
            <w:pPr>
              <w:jc w:val="center"/>
            </w:pPr>
            <w:r w:rsidRPr="00446160">
              <w:t>5.21</w:t>
            </w:r>
          </w:p>
        </w:tc>
        <w:tc>
          <w:tcPr>
            <w:tcW w:w="1239" w:type="dxa"/>
          </w:tcPr>
          <w:p w14:paraId="4C3D2565" w14:textId="0F2BE1A9" w:rsidR="00AE3A8C" w:rsidRDefault="00AE3A8C" w:rsidP="00AE3A8C">
            <w:pPr>
              <w:jc w:val="center"/>
            </w:pPr>
            <w:r w:rsidRPr="00446160">
              <w:t>44.45</w:t>
            </w:r>
          </w:p>
        </w:tc>
      </w:tr>
      <w:tr w:rsidR="00AE3A8C" w14:paraId="40E1558A" w14:textId="77777777" w:rsidTr="00BC4E9F">
        <w:tc>
          <w:tcPr>
            <w:tcW w:w="1238" w:type="dxa"/>
          </w:tcPr>
          <w:p w14:paraId="3A37275A" w14:textId="77777777" w:rsidR="00AE3A8C" w:rsidRDefault="00AE3A8C" w:rsidP="00AE3A8C">
            <w:r w:rsidRPr="004C7390">
              <w:rPr>
                <w:position w:val="-16"/>
              </w:rPr>
              <w:object w:dxaOrig="680" w:dyaOrig="440" w14:anchorId="3C8E63B6">
                <v:shape id="_x0000_i1473" type="#_x0000_t75" style="width:34.5pt;height:22.5pt" o:ole="">
                  <v:imagedata r:id="rId43" o:title=""/>
                </v:shape>
                <o:OLEObject Type="Embed" ProgID="Equation.DSMT4" ShapeID="_x0000_i1473" DrawAspect="Content" ObjectID="_1803345878" r:id="rId462"/>
              </w:object>
            </w:r>
          </w:p>
        </w:tc>
        <w:tc>
          <w:tcPr>
            <w:tcW w:w="1238" w:type="dxa"/>
          </w:tcPr>
          <w:p w14:paraId="70ED6D9A" w14:textId="217CD375" w:rsidR="00AE3A8C" w:rsidRDefault="00AE3A8C" w:rsidP="00AE3A8C">
            <w:r w:rsidRPr="00446160">
              <w:t>230.60</w:t>
            </w:r>
          </w:p>
        </w:tc>
        <w:tc>
          <w:tcPr>
            <w:tcW w:w="1238" w:type="dxa"/>
          </w:tcPr>
          <w:p w14:paraId="5F9298D7" w14:textId="4CC8F8C9" w:rsidR="00AE3A8C" w:rsidRDefault="00AE3A8C" w:rsidP="00AE3A8C">
            <w:r w:rsidRPr="00446160">
              <w:t>0.26327</w:t>
            </w:r>
          </w:p>
        </w:tc>
        <w:tc>
          <w:tcPr>
            <w:tcW w:w="1238" w:type="dxa"/>
          </w:tcPr>
          <w:p w14:paraId="15FE5F87" w14:textId="54FD0338" w:rsidR="00AE3A8C" w:rsidRDefault="00AE3A8C" w:rsidP="00AE3A8C">
            <w:r w:rsidRPr="00446160">
              <w:t>116.1</w:t>
            </w:r>
          </w:p>
        </w:tc>
        <w:tc>
          <w:tcPr>
            <w:tcW w:w="1561" w:type="dxa"/>
          </w:tcPr>
          <w:p w14:paraId="5AA37557" w14:textId="09717122" w:rsidR="00AE3A8C" w:rsidRDefault="00AE3A8C" w:rsidP="00AE3A8C">
            <w:pPr>
              <w:jc w:val="center"/>
            </w:pPr>
            <w:r w:rsidRPr="00446160">
              <w:t>53.54</w:t>
            </w:r>
          </w:p>
        </w:tc>
        <w:tc>
          <w:tcPr>
            <w:tcW w:w="1239" w:type="dxa"/>
          </w:tcPr>
          <w:p w14:paraId="4BD96664" w14:textId="600DED82" w:rsidR="00AE3A8C" w:rsidRDefault="00AE3A8C" w:rsidP="00AE3A8C">
            <w:pPr>
              <w:jc w:val="center"/>
            </w:pPr>
            <w:r w:rsidRPr="00446160">
              <w:t>1.176</w:t>
            </w:r>
          </w:p>
        </w:tc>
        <w:tc>
          <w:tcPr>
            <w:tcW w:w="1239" w:type="dxa"/>
          </w:tcPr>
          <w:p w14:paraId="6E39F7B9" w14:textId="115D6AFF" w:rsidR="00AE3A8C" w:rsidRDefault="00AE3A8C" w:rsidP="00AE3A8C">
            <w:pPr>
              <w:jc w:val="center"/>
            </w:pPr>
            <w:r w:rsidRPr="00446160">
              <w:t>12.44</w:t>
            </w:r>
          </w:p>
        </w:tc>
      </w:tr>
      <w:tr w:rsidR="00AE3A8C" w14:paraId="3B1C6AAE" w14:textId="77777777" w:rsidTr="00BC4E9F">
        <w:tc>
          <w:tcPr>
            <w:tcW w:w="1238" w:type="dxa"/>
          </w:tcPr>
          <w:p w14:paraId="1F9B672D" w14:textId="77777777" w:rsidR="00AE3A8C" w:rsidRDefault="00AE3A8C" w:rsidP="00AE3A8C">
            <w:r w:rsidRPr="004C7390">
              <w:rPr>
                <w:position w:val="-16"/>
              </w:rPr>
              <w:object w:dxaOrig="740" w:dyaOrig="440" w14:anchorId="3D94033E">
                <v:shape id="_x0000_i1474" type="#_x0000_t75" style="width:37.5pt;height:22.5pt" o:ole="">
                  <v:imagedata r:id="rId47" o:title=""/>
                </v:shape>
                <o:OLEObject Type="Embed" ProgID="Equation.DSMT4" ShapeID="_x0000_i1474" DrawAspect="Content" ObjectID="_1803345879" r:id="rId463"/>
              </w:object>
            </w:r>
          </w:p>
        </w:tc>
        <w:tc>
          <w:tcPr>
            <w:tcW w:w="1238" w:type="dxa"/>
          </w:tcPr>
          <w:p w14:paraId="27D1ED3C" w14:textId="47DE7926" w:rsidR="00AE3A8C" w:rsidRDefault="00AE3A8C" w:rsidP="00AE3A8C">
            <w:r w:rsidRPr="00446160">
              <w:t>90.45</w:t>
            </w:r>
          </w:p>
        </w:tc>
        <w:tc>
          <w:tcPr>
            <w:tcW w:w="1238" w:type="dxa"/>
          </w:tcPr>
          <w:p w14:paraId="3B86E001" w14:textId="3CDA8FB4" w:rsidR="00AE3A8C" w:rsidRDefault="00AE3A8C" w:rsidP="00AE3A8C">
            <w:r w:rsidRPr="00446160">
              <w:t>0.80486</w:t>
            </w:r>
          </w:p>
        </w:tc>
        <w:tc>
          <w:tcPr>
            <w:tcW w:w="1238" w:type="dxa"/>
          </w:tcPr>
          <w:p w14:paraId="404C4B99" w14:textId="27C7D19F" w:rsidR="00AE3A8C" w:rsidRDefault="00AE3A8C" w:rsidP="00AE3A8C">
            <w:r w:rsidRPr="00446160">
              <w:t>61</w:t>
            </w:r>
          </w:p>
        </w:tc>
        <w:tc>
          <w:tcPr>
            <w:tcW w:w="1561" w:type="dxa"/>
          </w:tcPr>
          <w:p w14:paraId="49FD0020" w14:textId="37C18373" w:rsidR="00AE3A8C" w:rsidRDefault="00AE3A8C" w:rsidP="00AE3A8C">
            <w:pPr>
              <w:jc w:val="center"/>
            </w:pPr>
            <w:r w:rsidRPr="00446160">
              <w:t>15.07</w:t>
            </w:r>
          </w:p>
        </w:tc>
        <w:tc>
          <w:tcPr>
            <w:tcW w:w="1239" w:type="dxa"/>
          </w:tcPr>
          <w:p w14:paraId="09FAB9C6" w14:textId="15DC9F95" w:rsidR="00AE3A8C" w:rsidRDefault="00AE3A8C" w:rsidP="00AE3A8C">
            <w:pPr>
              <w:jc w:val="center"/>
            </w:pPr>
            <w:r w:rsidRPr="00446160">
              <w:t>4.454</w:t>
            </w:r>
          </w:p>
        </w:tc>
        <w:tc>
          <w:tcPr>
            <w:tcW w:w="1239" w:type="dxa"/>
          </w:tcPr>
          <w:p w14:paraId="72B594DA" w14:textId="4BE2D193" w:rsidR="00AE3A8C" w:rsidRDefault="00AE3A8C" w:rsidP="00AE3A8C">
            <w:pPr>
              <w:jc w:val="center"/>
            </w:pPr>
            <w:r w:rsidRPr="00446160">
              <w:t>36.05</w:t>
            </w:r>
          </w:p>
        </w:tc>
      </w:tr>
      <w:tr w:rsidR="00AE3A8C" w14:paraId="2E845650" w14:textId="77777777" w:rsidTr="00BC4E9F">
        <w:tc>
          <w:tcPr>
            <w:tcW w:w="1238" w:type="dxa"/>
          </w:tcPr>
          <w:p w14:paraId="4C3555E0" w14:textId="77777777" w:rsidR="00AE3A8C" w:rsidRDefault="00AE3A8C" w:rsidP="00AE3A8C">
            <w:r w:rsidRPr="004C7390">
              <w:rPr>
                <w:position w:val="-16"/>
              </w:rPr>
              <w:object w:dxaOrig="680" w:dyaOrig="440" w14:anchorId="724D2CAC">
                <v:shape id="_x0000_i1475" type="#_x0000_t75" style="width:34.5pt;height:22.5pt" o:ole="">
                  <v:imagedata r:id="rId51" o:title=""/>
                </v:shape>
                <o:OLEObject Type="Embed" ProgID="Equation.DSMT4" ShapeID="_x0000_i1475" DrawAspect="Content" ObjectID="_1803345880" r:id="rId464"/>
              </w:object>
            </w:r>
          </w:p>
        </w:tc>
        <w:tc>
          <w:tcPr>
            <w:tcW w:w="1238" w:type="dxa"/>
          </w:tcPr>
          <w:p w14:paraId="352C42D9" w14:textId="578EC1F4" w:rsidR="00AE3A8C" w:rsidRDefault="00AE3A8C" w:rsidP="00AE3A8C">
            <w:r w:rsidRPr="00446160">
              <w:t>216.80</w:t>
            </w:r>
          </w:p>
        </w:tc>
        <w:tc>
          <w:tcPr>
            <w:tcW w:w="1238" w:type="dxa"/>
          </w:tcPr>
          <w:p w14:paraId="7E0D5BD1" w14:textId="1AB38768" w:rsidR="00AE3A8C" w:rsidRDefault="00AE3A8C" w:rsidP="00AE3A8C">
            <w:r w:rsidRPr="00446160">
              <w:t>0.20543</w:t>
            </w:r>
          </w:p>
        </w:tc>
        <w:tc>
          <w:tcPr>
            <w:tcW w:w="1238" w:type="dxa"/>
          </w:tcPr>
          <w:p w14:paraId="61884AB9" w14:textId="745E6B7B" w:rsidR="00AE3A8C" w:rsidRDefault="00AE3A8C" w:rsidP="00AE3A8C">
            <w:r w:rsidRPr="00446160">
              <w:t>83.28</w:t>
            </w:r>
          </w:p>
        </w:tc>
        <w:tc>
          <w:tcPr>
            <w:tcW w:w="1561" w:type="dxa"/>
          </w:tcPr>
          <w:p w14:paraId="44A78754" w14:textId="654E518E" w:rsidR="00AE3A8C" w:rsidRDefault="00AE3A8C" w:rsidP="00AE3A8C">
            <w:pPr>
              <w:jc w:val="center"/>
            </w:pPr>
            <w:r w:rsidRPr="00446160">
              <w:t>39.36</w:t>
            </w:r>
          </w:p>
        </w:tc>
        <w:tc>
          <w:tcPr>
            <w:tcW w:w="1239" w:type="dxa"/>
          </w:tcPr>
          <w:p w14:paraId="69FF7F79" w14:textId="089BA8CE" w:rsidR="00AE3A8C" w:rsidRDefault="00AE3A8C" w:rsidP="00AE3A8C">
            <w:pPr>
              <w:jc w:val="center"/>
            </w:pPr>
            <w:r w:rsidRPr="00446160">
              <w:t>1.597</w:t>
            </w:r>
          </w:p>
        </w:tc>
        <w:tc>
          <w:tcPr>
            <w:tcW w:w="1239" w:type="dxa"/>
          </w:tcPr>
          <w:p w14:paraId="09CA3C9F" w14:textId="56A78FBF" w:rsidR="00AE3A8C" w:rsidRDefault="00AE3A8C" w:rsidP="00AE3A8C">
            <w:pPr>
              <w:jc w:val="center"/>
            </w:pPr>
            <w:r w:rsidRPr="00446160">
              <w:t>15.29</w:t>
            </w:r>
          </w:p>
        </w:tc>
      </w:tr>
      <w:tr w:rsidR="00AE3A8C" w14:paraId="041891C0" w14:textId="77777777" w:rsidTr="00BC4E9F">
        <w:tc>
          <w:tcPr>
            <w:tcW w:w="1238" w:type="dxa"/>
          </w:tcPr>
          <w:p w14:paraId="25EFF788" w14:textId="77777777" w:rsidR="00AE3A8C" w:rsidRDefault="00AE3A8C" w:rsidP="00AE3A8C">
            <w:r w:rsidRPr="004C7390">
              <w:rPr>
                <w:position w:val="-16"/>
              </w:rPr>
              <w:object w:dxaOrig="720" w:dyaOrig="440" w14:anchorId="15B7C9CF">
                <v:shape id="_x0000_i1476" type="#_x0000_t75" style="width:36.75pt;height:22.5pt" o:ole="">
                  <v:imagedata r:id="rId55" o:title=""/>
                </v:shape>
                <o:OLEObject Type="Embed" ProgID="Equation.DSMT4" ShapeID="_x0000_i1476" DrawAspect="Content" ObjectID="_1803345881" r:id="rId465"/>
              </w:object>
            </w:r>
          </w:p>
        </w:tc>
        <w:tc>
          <w:tcPr>
            <w:tcW w:w="1238" w:type="dxa"/>
          </w:tcPr>
          <w:p w14:paraId="01F7E64A" w14:textId="754272F7" w:rsidR="00AE3A8C" w:rsidRDefault="00AE3A8C" w:rsidP="00AE3A8C">
            <w:r w:rsidRPr="00446160">
              <w:t>120.20</w:t>
            </w:r>
          </w:p>
        </w:tc>
        <w:tc>
          <w:tcPr>
            <w:tcW w:w="1238" w:type="dxa"/>
          </w:tcPr>
          <w:p w14:paraId="1E4A5C1B" w14:textId="1141731B" w:rsidR="00AE3A8C" w:rsidRDefault="00AE3A8C" w:rsidP="00AE3A8C">
            <w:r w:rsidRPr="00446160">
              <w:t>0.75897</w:t>
            </w:r>
          </w:p>
        </w:tc>
        <w:tc>
          <w:tcPr>
            <w:tcW w:w="1238" w:type="dxa"/>
          </w:tcPr>
          <w:p w14:paraId="25BC4CA2" w14:textId="16E99293" w:rsidR="00AE3A8C" w:rsidRDefault="00AE3A8C" w:rsidP="00AE3A8C">
            <w:r w:rsidRPr="00446160">
              <w:t>69.59</w:t>
            </w:r>
          </w:p>
        </w:tc>
        <w:tc>
          <w:tcPr>
            <w:tcW w:w="1561" w:type="dxa"/>
          </w:tcPr>
          <w:p w14:paraId="43D49EA5" w14:textId="19A8DAFC" w:rsidR="00AE3A8C" w:rsidRDefault="00AE3A8C" w:rsidP="00AE3A8C">
            <w:pPr>
              <w:jc w:val="center"/>
            </w:pPr>
            <w:r w:rsidRPr="00446160">
              <w:t>15.65</w:t>
            </w:r>
          </w:p>
        </w:tc>
        <w:tc>
          <w:tcPr>
            <w:tcW w:w="1239" w:type="dxa"/>
          </w:tcPr>
          <w:p w14:paraId="4ED6F7D5" w14:textId="7DE5B741" w:rsidR="00AE3A8C" w:rsidRDefault="00AE3A8C" w:rsidP="00AE3A8C">
            <w:pPr>
              <w:jc w:val="center"/>
            </w:pPr>
            <w:r w:rsidRPr="00446160">
              <w:t>4.286</w:t>
            </w:r>
          </w:p>
        </w:tc>
        <w:tc>
          <w:tcPr>
            <w:tcW w:w="1239" w:type="dxa"/>
          </w:tcPr>
          <w:p w14:paraId="27EE82B1" w14:textId="70B44447" w:rsidR="00AE3A8C" w:rsidRDefault="00AE3A8C" w:rsidP="00AE3A8C">
            <w:pPr>
              <w:jc w:val="center"/>
            </w:pPr>
            <w:r w:rsidRPr="00446160">
              <w:t>38.07</w:t>
            </w:r>
          </w:p>
        </w:tc>
      </w:tr>
      <w:tr w:rsidR="00AE3A8C" w14:paraId="10C39BBB" w14:textId="77777777" w:rsidTr="00BC4E9F">
        <w:tc>
          <w:tcPr>
            <w:tcW w:w="1238" w:type="dxa"/>
          </w:tcPr>
          <w:p w14:paraId="3D9C373C" w14:textId="77777777" w:rsidR="00AE3A8C" w:rsidRDefault="00AE3A8C" w:rsidP="00AE3A8C">
            <w:r w:rsidRPr="004C7390">
              <w:rPr>
                <w:position w:val="-16"/>
              </w:rPr>
              <w:object w:dxaOrig="680" w:dyaOrig="440" w14:anchorId="46C5BF79">
                <v:shape id="_x0000_i1477" type="#_x0000_t75" style="width:34.5pt;height:22.5pt" o:ole="">
                  <v:imagedata r:id="rId59" o:title=""/>
                </v:shape>
                <o:OLEObject Type="Embed" ProgID="Equation.DSMT4" ShapeID="_x0000_i1477" DrawAspect="Content" ObjectID="_1803345882" r:id="rId466"/>
              </w:object>
            </w:r>
          </w:p>
        </w:tc>
        <w:tc>
          <w:tcPr>
            <w:tcW w:w="1238" w:type="dxa"/>
          </w:tcPr>
          <w:p w14:paraId="2CFFD363" w14:textId="4EAC47CF" w:rsidR="00AE3A8C" w:rsidRDefault="00AE3A8C" w:rsidP="00AE3A8C">
            <w:r w:rsidRPr="00446160">
              <w:t>103.00</w:t>
            </w:r>
          </w:p>
        </w:tc>
        <w:tc>
          <w:tcPr>
            <w:tcW w:w="1238" w:type="dxa"/>
          </w:tcPr>
          <w:p w14:paraId="6D5D4797" w14:textId="424BBF51" w:rsidR="00AE3A8C" w:rsidRDefault="00AE3A8C" w:rsidP="00AE3A8C">
            <w:r w:rsidRPr="00446160">
              <w:t>0.71814</w:t>
            </w:r>
          </w:p>
        </w:tc>
        <w:tc>
          <w:tcPr>
            <w:tcW w:w="1238" w:type="dxa"/>
          </w:tcPr>
          <w:p w14:paraId="2E9068C3" w14:textId="6EF76E93" w:rsidR="00AE3A8C" w:rsidRDefault="00AE3A8C" w:rsidP="00AE3A8C">
            <w:r w:rsidRPr="00446160">
              <w:t>28.97</w:t>
            </w:r>
          </w:p>
        </w:tc>
        <w:tc>
          <w:tcPr>
            <w:tcW w:w="1561" w:type="dxa"/>
          </w:tcPr>
          <w:p w14:paraId="750FD2E2" w14:textId="2559E9AD" w:rsidR="00AE3A8C" w:rsidRDefault="00AE3A8C" w:rsidP="00AE3A8C">
            <w:pPr>
              <w:jc w:val="center"/>
            </w:pPr>
            <w:r w:rsidRPr="00446160">
              <w:t>14.52</w:t>
            </w:r>
          </w:p>
        </w:tc>
        <w:tc>
          <w:tcPr>
            <w:tcW w:w="1239" w:type="dxa"/>
          </w:tcPr>
          <w:p w14:paraId="7B1A2454" w14:textId="05665776" w:rsidR="00AE3A8C" w:rsidRDefault="00AE3A8C" w:rsidP="00AE3A8C">
            <w:pPr>
              <w:jc w:val="center"/>
            </w:pPr>
            <w:r w:rsidRPr="00446160">
              <w:t>4.034</w:t>
            </w:r>
          </w:p>
        </w:tc>
        <w:tc>
          <w:tcPr>
            <w:tcW w:w="1239" w:type="dxa"/>
          </w:tcPr>
          <w:p w14:paraId="34F0B103" w14:textId="4235F387" w:rsidR="00AE3A8C" w:rsidRDefault="00AE3A8C" w:rsidP="00AE3A8C">
            <w:pPr>
              <w:jc w:val="center"/>
            </w:pPr>
            <w:r w:rsidRPr="00446160">
              <w:t>35.97</w:t>
            </w:r>
          </w:p>
        </w:tc>
      </w:tr>
      <w:tr w:rsidR="00AE3A8C" w14:paraId="2162EE41" w14:textId="77777777" w:rsidTr="00BC4E9F">
        <w:tc>
          <w:tcPr>
            <w:tcW w:w="1238" w:type="dxa"/>
          </w:tcPr>
          <w:p w14:paraId="3B3A0E08" w14:textId="77777777" w:rsidR="00AE3A8C" w:rsidRDefault="00AE3A8C" w:rsidP="00AE3A8C">
            <w:r w:rsidRPr="004C7390">
              <w:rPr>
                <w:position w:val="-16"/>
              </w:rPr>
              <w:object w:dxaOrig="740" w:dyaOrig="440" w14:anchorId="2B4F646B">
                <v:shape id="_x0000_i1478" type="#_x0000_t75" style="width:37.5pt;height:22.5pt" o:ole="">
                  <v:imagedata r:id="rId63" o:title=""/>
                </v:shape>
                <o:OLEObject Type="Embed" ProgID="Equation.DSMT4" ShapeID="_x0000_i1478" DrawAspect="Content" ObjectID="_1803345883" r:id="rId467"/>
              </w:object>
            </w:r>
          </w:p>
        </w:tc>
        <w:tc>
          <w:tcPr>
            <w:tcW w:w="1238" w:type="dxa"/>
          </w:tcPr>
          <w:p w14:paraId="3D390C1E" w14:textId="2ACC5B95" w:rsidR="00AE3A8C" w:rsidRDefault="00AE3A8C" w:rsidP="00AE3A8C">
            <w:r w:rsidRPr="00446160">
              <w:t>98.78</w:t>
            </w:r>
          </w:p>
        </w:tc>
        <w:tc>
          <w:tcPr>
            <w:tcW w:w="1238" w:type="dxa"/>
          </w:tcPr>
          <w:p w14:paraId="5092B21D" w14:textId="7CE23F4A" w:rsidR="00AE3A8C" w:rsidRDefault="00AE3A8C" w:rsidP="00AE3A8C">
            <w:r w:rsidRPr="00446160">
              <w:t>0.78067</w:t>
            </w:r>
          </w:p>
        </w:tc>
        <w:tc>
          <w:tcPr>
            <w:tcW w:w="1238" w:type="dxa"/>
          </w:tcPr>
          <w:p w14:paraId="26C7ECDC" w14:textId="0EA2E3C3" w:rsidR="00AE3A8C" w:rsidRDefault="00AE3A8C" w:rsidP="00AE3A8C">
            <w:r w:rsidRPr="00446160">
              <w:t>31.1</w:t>
            </w:r>
          </w:p>
        </w:tc>
        <w:tc>
          <w:tcPr>
            <w:tcW w:w="1561" w:type="dxa"/>
          </w:tcPr>
          <w:p w14:paraId="5ED68418" w14:textId="1A085648" w:rsidR="00AE3A8C" w:rsidRDefault="00AE3A8C" w:rsidP="00AE3A8C">
            <w:pPr>
              <w:jc w:val="center"/>
            </w:pPr>
            <w:r w:rsidRPr="00446160">
              <w:t>12.68</w:t>
            </w:r>
          </w:p>
        </w:tc>
        <w:tc>
          <w:tcPr>
            <w:tcW w:w="1239" w:type="dxa"/>
          </w:tcPr>
          <w:p w14:paraId="66967431" w14:textId="4CE2C29A" w:rsidR="00AE3A8C" w:rsidRDefault="00AE3A8C" w:rsidP="00AE3A8C">
            <w:pPr>
              <w:jc w:val="center"/>
            </w:pPr>
            <w:r w:rsidRPr="00446160">
              <w:t>6.05</w:t>
            </w:r>
          </w:p>
        </w:tc>
        <w:tc>
          <w:tcPr>
            <w:tcW w:w="1239" w:type="dxa"/>
          </w:tcPr>
          <w:p w14:paraId="34F47616" w14:textId="32505B7F" w:rsidR="00AE3A8C" w:rsidRDefault="00AE3A8C" w:rsidP="00AE3A8C">
            <w:pPr>
              <w:jc w:val="center"/>
            </w:pPr>
            <w:r w:rsidRPr="00446160">
              <w:t>43.28</w:t>
            </w:r>
          </w:p>
        </w:tc>
      </w:tr>
      <w:tr w:rsidR="00AE3A8C" w14:paraId="787CA283" w14:textId="77777777" w:rsidTr="00BC4E9F">
        <w:tc>
          <w:tcPr>
            <w:tcW w:w="1238" w:type="dxa"/>
          </w:tcPr>
          <w:p w14:paraId="6B5AF94B" w14:textId="77777777" w:rsidR="00AE3A8C" w:rsidRDefault="00AE3A8C" w:rsidP="00AE3A8C">
            <w:r w:rsidRPr="004C7390">
              <w:rPr>
                <w:position w:val="-16"/>
              </w:rPr>
              <w:object w:dxaOrig="680" w:dyaOrig="440" w14:anchorId="1FCC2016">
                <v:shape id="_x0000_i1479" type="#_x0000_t75" style="width:34.5pt;height:22.5pt" o:ole="">
                  <v:imagedata r:id="rId67" o:title=""/>
                </v:shape>
                <o:OLEObject Type="Embed" ProgID="Equation.DSMT4" ShapeID="_x0000_i1479" DrawAspect="Content" ObjectID="_1803345884" r:id="rId468"/>
              </w:object>
            </w:r>
          </w:p>
        </w:tc>
        <w:tc>
          <w:tcPr>
            <w:tcW w:w="1238" w:type="dxa"/>
          </w:tcPr>
          <w:p w14:paraId="1C1AAF9B" w14:textId="4FD2F0E6" w:rsidR="00AE3A8C" w:rsidRDefault="00AE3A8C" w:rsidP="00AE3A8C">
            <w:r w:rsidRPr="00446160">
              <w:t>102.60</w:t>
            </w:r>
          </w:p>
        </w:tc>
        <w:tc>
          <w:tcPr>
            <w:tcW w:w="1238" w:type="dxa"/>
          </w:tcPr>
          <w:p w14:paraId="46CF7C70" w14:textId="6A70989F" w:rsidR="00AE3A8C" w:rsidRDefault="00AE3A8C" w:rsidP="00AE3A8C">
            <w:r w:rsidRPr="00446160">
              <w:t>0.76149</w:t>
            </w:r>
          </w:p>
        </w:tc>
        <w:tc>
          <w:tcPr>
            <w:tcW w:w="1238" w:type="dxa"/>
          </w:tcPr>
          <w:p w14:paraId="20E5B832" w14:textId="7C9BE945" w:rsidR="00AE3A8C" w:rsidRDefault="00AE3A8C" w:rsidP="00AE3A8C">
            <w:r w:rsidRPr="00446160">
              <w:t>24.06</w:t>
            </w:r>
          </w:p>
        </w:tc>
        <w:tc>
          <w:tcPr>
            <w:tcW w:w="1561" w:type="dxa"/>
          </w:tcPr>
          <w:p w14:paraId="27D81209" w14:textId="0450F049" w:rsidR="00AE3A8C" w:rsidRDefault="00AE3A8C" w:rsidP="00AE3A8C">
            <w:pPr>
              <w:jc w:val="center"/>
            </w:pPr>
            <w:r w:rsidRPr="00446160">
              <w:t>13.34</w:t>
            </w:r>
          </w:p>
        </w:tc>
        <w:tc>
          <w:tcPr>
            <w:tcW w:w="1239" w:type="dxa"/>
          </w:tcPr>
          <w:p w14:paraId="27389BC4" w14:textId="301EC982" w:rsidR="00AE3A8C" w:rsidRDefault="00AE3A8C" w:rsidP="00AE3A8C">
            <w:pPr>
              <w:jc w:val="center"/>
            </w:pPr>
            <w:r w:rsidRPr="00446160">
              <w:t>2.689</w:t>
            </w:r>
          </w:p>
        </w:tc>
        <w:tc>
          <w:tcPr>
            <w:tcW w:w="1239" w:type="dxa"/>
          </w:tcPr>
          <w:p w14:paraId="41BC8665" w14:textId="2825416A" w:rsidR="00AE3A8C" w:rsidRDefault="00AE3A8C" w:rsidP="00AE3A8C">
            <w:pPr>
              <w:jc w:val="center"/>
            </w:pPr>
            <w:r w:rsidRPr="00446160">
              <w:t>40.59</w:t>
            </w:r>
          </w:p>
        </w:tc>
      </w:tr>
      <w:tr w:rsidR="00AE3A8C" w14:paraId="71DD77BD" w14:textId="77777777" w:rsidTr="00BC4E9F">
        <w:tc>
          <w:tcPr>
            <w:tcW w:w="1238" w:type="dxa"/>
          </w:tcPr>
          <w:p w14:paraId="607362EA" w14:textId="77777777" w:rsidR="00AE3A8C" w:rsidRDefault="00AE3A8C" w:rsidP="00AE3A8C">
            <w:r w:rsidRPr="00A24B9C">
              <w:rPr>
                <w:position w:val="-14"/>
              </w:rPr>
              <w:object w:dxaOrig="700" w:dyaOrig="400" w14:anchorId="74F79CD8">
                <v:shape id="_x0000_i1480" type="#_x0000_t75" style="width:34.5pt;height:19.5pt" o:ole="">
                  <v:imagedata r:id="rId71" o:title=""/>
                </v:shape>
                <o:OLEObject Type="Embed" ProgID="Equation.DSMT4" ShapeID="_x0000_i1480" DrawAspect="Content" ObjectID="_1803345885" r:id="rId469"/>
              </w:object>
            </w:r>
          </w:p>
        </w:tc>
        <w:tc>
          <w:tcPr>
            <w:tcW w:w="1238" w:type="dxa"/>
          </w:tcPr>
          <w:p w14:paraId="45A6976E" w14:textId="384B5A66" w:rsidR="00AE3A8C" w:rsidRDefault="00AE3A8C" w:rsidP="00AE3A8C">
            <w:r w:rsidRPr="00446160">
              <w:t>62.11</w:t>
            </w:r>
          </w:p>
        </w:tc>
        <w:tc>
          <w:tcPr>
            <w:tcW w:w="1238" w:type="dxa"/>
          </w:tcPr>
          <w:p w14:paraId="230C2A6F" w14:textId="3DD7BB32" w:rsidR="00AE3A8C" w:rsidRDefault="00AE3A8C" w:rsidP="00AE3A8C">
            <w:r w:rsidRPr="00446160">
              <w:t>0.84254</w:t>
            </w:r>
          </w:p>
        </w:tc>
        <w:tc>
          <w:tcPr>
            <w:tcW w:w="1238" w:type="dxa"/>
          </w:tcPr>
          <w:p w14:paraId="24C4A524" w14:textId="1835333A" w:rsidR="00AE3A8C" w:rsidRDefault="00AE3A8C" w:rsidP="00AE3A8C">
            <w:r w:rsidRPr="00446160">
              <w:t>54.42</w:t>
            </w:r>
          </w:p>
        </w:tc>
        <w:tc>
          <w:tcPr>
            <w:tcW w:w="1561" w:type="dxa"/>
          </w:tcPr>
          <w:p w14:paraId="27000E20" w14:textId="4BFAE52D" w:rsidR="00AE3A8C" w:rsidRDefault="00AE3A8C" w:rsidP="00AE3A8C">
            <w:pPr>
              <w:jc w:val="center"/>
            </w:pPr>
            <w:r w:rsidRPr="00446160">
              <w:t>10.4</w:t>
            </w:r>
          </w:p>
        </w:tc>
        <w:tc>
          <w:tcPr>
            <w:tcW w:w="1239" w:type="dxa"/>
          </w:tcPr>
          <w:p w14:paraId="482AB65E" w14:textId="7336D685" w:rsidR="00AE3A8C" w:rsidRDefault="00AE3A8C" w:rsidP="00AE3A8C">
            <w:pPr>
              <w:jc w:val="center"/>
            </w:pPr>
            <w:r w:rsidRPr="00446160">
              <w:t>6.471</w:t>
            </w:r>
          </w:p>
        </w:tc>
        <w:tc>
          <w:tcPr>
            <w:tcW w:w="1239" w:type="dxa"/>
          </w:tcPr>
          <w:p w14:paraId="29A31EB3" w14:textId="19D0B118" w:rsidR="00AE3A8C" w:rsidRDefault="00AE3A8C" w:rsidP="00AE3A8C">
            <w:pPr>
              <w:jc w:val="center"/>
            </w:pPr>
            <w:r w:rsidRPr="00446160">
              <w:t>49.08</w:t>
            </w:r>
          </w:p>
        </w:tc>
      </w:tr>
      <w:tr w:rsidR="00AE3A8C" w14:paraId="6DB33952" w14:textId="77777777" w:rsidTr="00BC4E9F">
        <w:tc>
          <w:tcPr>
            <w:tcW w:w="1238" w:type="dxa"/>
          </w:tcPr>
          <w:p w14:paraId="58478F23" w14:textId="77777777" w:rsidR="00AE3A8C" w:rsidRDefault="00AE3A8C" w:rsidP="00AE3A8C">
            <w:r w:rsidRPr="004C7390">
              <w:rPr>
                <w:position w:val="-16"/>
              </w:rPr>
              <w:object w:dxaOrig="859" w:dyaOrig="440" w14:anchorId="5A48F4CA">
                <v:shape id="_x0000_i1481" type="#_x0000_t75" style="width:42.75pt;height:22.5pt" o:ole="">
                  <v:imagedata r:id="rId75" o:title=""/>
                </v:shape>
                <o:OLEObject Type="Embed" ProgID="Equation.DSMT4" ShapeID="_x0000_i1481" DrawAspect="Content" ObjectID="_1803345886" r:id="rId470"/>
              </w:object>
            </w:r>
          </w:p>
        </w:tc>
        <w:tc>
          <w:tcPr>
            <w:tcW w:w="1238" w:type="dxa"/>
          </w:tcPr>
          <w:p w14:paraId="4C4B06C2" w14:textId="76269419" w:rsidR="00AE3A8C" w:rsidRDefault="00AE3A8C" w:rsidP="00AE3A8C">
            <w:r w:rsidRPr="00446160">
              <w:t>257.50</w:t>
            </w:r>
          </w:p>
        </w:tc>
        <w:tc>
          <w:tcPr>
            <w:tcW w:w="1238" w:type="dxa"/>
          </w:tcPr>
          <w:p w14:paraId="754F2088" w14:textId="410C6DA1" w:rsidR="00AE3A8C" w:rsidRDefault="00AE3A8C" w:rsidP="00AE3A8C">
            <w:pPr>
              <w:rPr>
                <w:rFonts w:cs="Times New Roman"/>
              </w:rPr>
            </w:pPr>
            <w:r w:rsidRPr="00446160">
              <w:t>0.18150</w:t>
            </w:r>
          </w:p>
        </w:tc>
        <w:tc>
          <w:tcPr>
            <w:tcW w:w="1238" w:type="dxa"/>
          </w:tcPr>
          <w:p w14:paraId="779FFC5C" w14:textId="14D69EB8" w:rsidR="00AE3A8C" w:rsidRDefault="00AE3A8C" w:rsidP="00AE3A8C">
            <w:r w:rsidRPr="00446160">
              <w:t>113.2</w:t>
            </w:r>
          </w:p>
        </w:tc>
        <w:tc>
          <w:tcPr>
            <w:tcW w:w="1561" w:type="dxa"/>
          </w:tcPr>
          <w:p w14:paraId="4FA15879" w14:textId="0893BB89" w:rsidR="00AE3A8C" w:rsidRDefault="00AE3A8C" w:rsidP="00AE3A8C">
            <w:pPr>
              <w:jc w:val="center"/>
            </w:pPr>
            <w:r w:rsidRPr="00446160">
              <w:t>65.05</w:t>
            </w:r>
          </w:p>
        </w:tc>
        <w:tc>
          <w:tcPr>
            <w:tcW w:w="1239" w:type="dxa"/>
          </w:tcPr>
          <w:p w14:paraId="7BCBE7F4" w14:textId="268E1D36" w:rsidR="00AE3A8C" w:rsidRDefault="00AE3A8C" w:rsidP="00AE3A8C">
            <w:pPr>
              <w:jc w:val="center"/>
            </w:pPr>
            <w:r w:rsidRPr="00446160">
              <w:t>0.8403</w:t>
            </w:r>
          </w:p>
        </w:tc>
        <w:tc>
          <w:tcPr>
            <w:tcW w:w="1239" w:type="dxa"/>
          </w:tcPr>
          <w:p w14:paraId="588E7F37" w14:textId="35035B10" w:rsidR="00AE3A8C" w:rsidRDefault="00AE3A8C" w:rsidP="00AE3A8C">
            <w:pPr>
              <w:jc w:val="center"/>
            </w:pPr>
            <w:r w:rsidRPr="00446160">
              <w:t>7.899</w:t>
            </w:r>
          </w:p>
        </w:tc>
      </w:tr>
      <w:tr w:rsidR="00AE3A8C" w14:paraId="154D7EDA" w14:textId="77777777" w:rsidTr="00BC4E9F">
        <w:tc>
          <w:tcPr>
            <w:tcW w:w="1238" w:type="dxa"/>
          </w:tcPr>
          <w:p w14:paraId="0FAADE8D" w14:textId="77777777" w:rsidR="00AE3A8C" w:rsidRDefault="00AE3A8C" w:rsidP="00AE3A8C">
            <w:r w:rsidRPr="004C7390">
              <w:rPr>
                <w:position w:val="-16"/>
              </w:rPr>
              <w:object w:dxaOrig="920" w:dyaOrig="440" w14:anchorId="3BE3DFFF">
                <v:shape id="_x0000_i1482" type="#_x0000_t75" style="width:45.75pt;height:22.5pt" o:ole="">
                  <v:imagedata r:id="rId79" o:title=""/>
                </v:shape>
                <o:OLEObject Type="Embed" ProgID="Equation.DSMT4" ShapeID="_x0000_i1482" DrawAspect="Content" ObjectID="_1803345887" r:id="rId471"/>
              </w:object>
            </w:r>
          </w:p>
        </w:tc>
        <w:tc>
          <w:tcPr>
            <w:tcW w:w="1238" w:type="dxa"/>
          </w:tcPr>
          <w:p w14:paraId="29288018" w14:textId="5CC9425D" w:rsidR="00AE3A8C" w:rsidRDefault="00AE3A8C" w:rsidP="00AE3A8C">
            <w:r w:rsidRPr="00446160">
              <w:t>93.80</w:t>
            </w:r>
          </w:p>
        </w:tc>
        <w:tc>
          <w:tcPr>
            <w:tcW w:w="1238" w:type="dxa"/>
          </w:tcPr>
          <w:p w14:paraId="11C6ED64" w14:textId="3003C38D" w:rsidR="00AE3A8C" w:rsidRDefault="00AE3A8C" w:rsidP="00AE3A8C">
            <w:pPr>
              <w:rPr>
                <w:rFonts w:cs="Times New Roman"/>
              </w:rPr>
            </w:pPr>
            <w:r w:rsidRPr="00446160">
              <w:t>0.82410</w:t>
            </w:r>
          </w:p>
        </w:tc>
        <w:tc>
          <w:tcPr>
            <w:tcW w:w="1238" w:type="dxa"/>
          </w:tcPr>
          <w:p w14:paraId="178DD28C" w14:textId="1B71C2EE" w:rsidR="00AE3A8C" w:rsidRDefault="00AE3A8C" w:rsidP="00AE3A8C">
            <w:r w:rsidRPr="00446160">
              <w:t>51.58</w:t>
            </w:r>
          </w:p>
        </w:tc>
        <w:tc>
          <w:tcPr>
            <w:tcW w:w="1561" w:type="dxa"/>
          </w:tcPr>
          <w:p w14:paraId="36D307B2" w14:textId="764FDB9B" w:rsidR="00AE3A8C" w:rsidRDefault="00AE3A8C" w:rsidP="00AE3A8C">
            <w:pPr>
              <w:jc w:val="center"/>
            </w:pPr>
            <w:r w:rsidRPr="00446160">
              <w:t>14.81</w:t>
            </w:r>
          </w:p>
        </w:tc>
        <w:tc>
          <w:tcPr>
            <w:tcW w:w="1239" w:type="dxa"/>
          </w:tcPr>
          <w:p w14:paraId="58DB1267" w14:textId="70A8BD85" w:rsidR="00AE3A8C" w:rsidRDefault="00AE3A8C" w:rsidP="00AE3A8C">
            <w:pPr>
              <w:jc w:val="center"/>
            </w:pPr>
            <w:r w:rsidRPr="00446160">
              <w:t>4.202</w:t>
            </w:r>
          </w:p>
        </w:tc>
        <w:tc>
          <w:tcPr>
            <w:tcW w:w="1239" w:type="dxa"/>
          </w:tcPr>
          <w:p w14:paraId="675DD1FB" w14:textId="147B8D08" w:rsidR="00AE3A8C" w:rsidRDefault="00AE3A8C" w:rsidP="00AE3A8C">
            <w:pPr>
              <w:jc w:val="center"/>
            </w:pPr>
            <w:r w:rsidRPr="00446160">
              <w:t>38.82</w:t>
            </w:r>
          </w:p>
        </w:tc>
      </w:tr>
      <w:tr w:rsidR="00AE3A8C" w14:paraId="33D45402" w14:textId="77777777" w:rsidTr="00BC4E9F">
        <w:tc>
          <w:tcPr>
            <w:tcW w:w="1238" w:type="dxa"/>
          </w:tcPr>
          <w:p w14:paraId="59081D8D" w14:textId="77777777" w:rsidR="00AE3A8C" w:rsidRDefault="00AE3A8C" w:rsidP="00AE3A8C">
            <w:r w:rsidRPr="004C7390">
              <w:rPr>
                <w:position w:val="-16"/>
              </w:rPr>
              <w:object w:dxaOrig="859" w:dyaOrig="440" w14:anchorId="301501B8">
                <v:shape id="_x0000_i1483" type="#_x0000_t75" style="width:42.75pt;height:22.5pt" o:ole="">
                  <v:imagedata r:id="rId83" o:title=""/>
                </v:shape>
                <o:OLEObject Type="Embed" ProgID="Equation.DSMT4" ShapeID="_x0000_i1483" DrawAspect="Content" ObjectID="_1803345888" r:id="rId472"/>
              </w:object>
            </w:r>
          </w:p>
        </w:tc>
        <w:tc>
          <w:tcPr>
            <w:tcW w:w="1238" w:type="dxa"/>
          </w:tcPr>
          <w:p w14:paraId="27629872" w14:textId="62DE2D2B" w:rsidR="00AE3A8C" w:rsidRDefault="00AE3A8C" w:rsidP="00AE3A8C">
            <w:r w:rsidRPr="00446160">
              <w:t>227.00</w:t>
            </w:r>
          </w:p>
        </w:tc>
        <w:tc>
          <w:tcPr>
            <w:tcW w:w="1238" w:type="dxa"/>
          </w:tcPr>
          <w:p w14:paraId="0C7F0850" w14:textId="0077AC7B" w:rsidR="00AE3A8C" w:rsidRDefault="00AE3A8C" w:rsidP="00AE3A8C">
            <w:pPr>
              <w:rPr>
                <w:rFonts w:cs="Times New Roman"/>
              </w:rPr>
            </w:pPr>
            <w:r w:rsidRPr="00446160">
              <w:t>0.13795</w:t>
            </w:r>
          </w:p>
        </w:tc>
        <w:tc>
          <w:tcPr>
            <w:tcW w:w="1238" w:type="dxa"/>
          </w:tcPr>
          <w:p w14:paraId="006E8FB3" w14:textId="0A20A6B4" w:rsidR="00AE3A8C" w:rsidRDefault="00AE3A8C" w:rsidP="00AE3A8C">
            <w:r w:rsidRPr="00446160">
              <w:t>120.5</w:t>
            </w:r>
          </w:p>
        </w:tc>
        <w:tc>
          <w:tcPr>
            <w:tcW w:w="1561" w:type="dxa"/>
          </w:tcPr>
          <w:p w14:paraId="2C8B8711" w14:textId="21A80DD4" w:rsidR="00AE3A8C" w:rsidRDefault="00AE3A8C" w:rsidP="00AE3A8C">
            <w:pPr>
              <w:jc w:val="center"/>
            </w:pPr>
            <w:r w:rsidRPr="00446160">
              <w:t>49.67</w:t>
            </w:r>
          </w:p>
        </w:tc>
        <w:tc>
          <w:tcPr>
            <w:tcW w:w="1239" w:type="dxa"/>
          </w:tcPr>
          <w:p w14:paraId="7FC96420" w14:textId="4727331A" w:rsidR="00AE3A8C" w:rsidRDefault="00AE3A8C" w:rsidP="00AE3A8C">
            <w:pPr>
              <w:jc w:val="center"/>
            </w:pPr>
            <w:r w:rsidRPr="00446160">
              <w:t>1.261</w:t>
            </w:r>
          </w:p>
        </w:tc>
        <w:tc>
          <w:tcPr>
            <w:tcW w:w="1239" w:type="dxa"/>
          </w:tcPr>
          <w:p w14:paraId="6C1319DE" w14:textId="45E04DAA" w:rsidR="00AE3A8C" w:rsidRDefault="00AE3A8C" w:rsidP="00AE3A8C">
            <w:pPr>
              <w:jc w:val="center"/>
            </w:pPr>
            <w:r w:rsidRPr="00446160">
              <w:t>9.916</w:t>
            </w:r>
          </w:p>
        </w:tc>
      </w:tr>
      <w:tr w:rsidR="00AE3A8C" w14:paraId="0112EE6C" w14:textId="77777777" w:rsidTr="00BC4E9F">
        <w:tc>
          <w:tcPr>
            <w:tcW w:w="1238" w:type="dxa"/>
          </w:tcPr>
          <w:p w14:paraId="73A79C07" w14:textId="77777777" w:rsidR="00AE3A8C" w:rsidRDefault="00AE3A8C" w:rsidP="00AE3A8C">
            <w:r w:rsidRPr="004C7390">
              <w:rPr>
                <w:position w:val="-16"/>
              </w:rPr>
              <w:object w:dxaOrig="900" w:dyaOrig="440" w14:anchorId="30EFBFA5">
                <v:shape id="_x0000_i1484" type="#_x0000_t75" style="width:45pt;height:22.5pt" o:ole="">
                  <v:imagedata r:id="rId87" o:title=""/>
                </v:shape>
                <o:OLEObject Type="Embed" ProgID="Equation.DSMT4" ShapeID="_x0000_i1484" DrawAspect="Content" ObjectID="_1803345889" r:id="rId473"/>
              </w:object>
            </w:r>
          </w:p>
        </w:tc>
        <w:tc>
          <w:tcPr>
            <w:tcW w:w="1238" w:type="dxa"/>
          </w:tcPr>
          <w:p w14:paraId="0019A771" w14:textId="4910536A" w:rsidR="00AE3A8C" w:rsidRDefault="00AE3A8C" w:rsidP="00AE3A8C">
            <w:r w:rsidRPr="00446160">
              <w:t>114.70</w:t>
            </w:r>
          </w:p>
        </w:tc>
        <w:tc>
          <w:tcPr>
            <w:tcW w:w="1238" w:type="dxa"/>
          </w:tcPr>
          <w:p w14:paraId="733946EE" w14:textId="125CEF7D" w:rsidR="00AE3A8C" w:rsidRDefault="00AE3A8C" w:rsidP="00AE3A8C">
            <w:pPr>
              <w:rPr>
                <w:rFonts w:cs="Times New Roman"/>
              </w:rPr>
            </w:pPr>
            <w:r w:rsidRPr="00446160">
              <w:t>0.81864</w:t>
            </w:r>
          </w:p>
        </w:tc>
        <w:tc>
          <w:tcPr>
            <w:tcW w:w="1238" w:type="dxa"/>
          </w:tcPr>
          <w:p w14:paraId="77631118" w14:textId="125C4A0E" w:rsidR="00AE3A8C" w:rsidRDefault="00AE3A8C" w:rsidP="00AE3A8C">
            <w:r w:rsidRPr="00446160">
              <w:t>57.63</w:t>
            </w:r>
          </w:p>
        </w:tc>
        <w:tc>
          <w:tcPr>
            <w:tcW w:w="1561" w:type="dxa"/>
          </w:tcPr>
          <w:p w14:paraId="2E93BE48" w14:textId="7991C509" w:rsidR="00AE3A8C" w:rsidRDefault="00AE3A8C" w:rsidP="00AE3A8C">
            <w:pPr>
              <w:jc w:val="center"/>
            </w:pPr>
            <w:r w:rsidRPr="00446160">
              <w:t>12.12</w:t>
            </w:r>
          </w:p>
        </w:tc>
        <w:tc>
          <w:tcPr>
            <w:tcW w:w="1239" w:type="dxa"/>
          </w:tcPr>
          <w:p w14:paraId="74F78DAB" w14:textId="6840F52F" w:rsidR="00AE3A8C" w:rsidRDefault="00AE3A8C" w:rsidP="00AE3A8C">
            <w:pPr>
              <w:jc w:val="center"/>
            </w:pPr>
            <w:r w:rsidRPr="00446160">
              <w:t>5.714</w:t>
            </w:r>
          </w:p>
        </w:tc>
        <w:tc>
          <w:tcPr>
            <w:tcW w:w="1239" w:type="dxa"/>
          </w:tcPr>
          <w:p w14:paraId="5802DE31" w14:textId="1F0B034A" w:rsidR="00AE3A8C" w:rsidRDefault="00AE3A8C" w:rsidP="00AE3A8C">
            <w:pPr>
              <w:jc w:val="center"/>
            </w:pPr>
            <w:r w:rsidRPr="00446160">
              <w:t>44.45</w:t>
            </w:r>
          </w:p>
        </w:tc>
      </w:tr>
      <w:tr w:rsidR="00AE3A8C" w14:paraId="0849A1DE" w14:textId="77777777" w:rsidTr="00BC4E9F">
        <w:tc>
          <w:tcPr>
            <w:tcW w:w="1238" w:type="dxa"/>
          </w:tcPr>
          <w:p w14:paraId="4E5158EF" w14:textId="77777777" w:rsidR="00AE3A8C" w:rsidRDefault="00AE3A8C" w:rsidP="00AE3A8C">
            <w:r w:rsidRPr="004C7390">
              <w:rPr>
                <w:position w:val="-16"/>
              </w:rPr>
              <w:object w:dxaOrig="859" w:dyaOrig="440" w14:anchorId="7897E193">
                <v:shape id="_x0000_i1485" type="#_x0000_t75" style="width:42.75pt;height:22.5pt" o:ole="">
                  <v:imagedata r:id="rId91" o:title=""/>
                </v:shape>
                <o:OLEObject Type="Embed" ProgID="Equation.DSMT4" ShapeID="_x0000_i1485" DrawAspect="Content" ObjectID="_1803345890" r:id="rId474"/>
              </w:object>
            </w:r>
          </w:p>
        </w:tc>
        <w:tc>
          <w:tcPr>
            <w:tcW w:w="1238" w:type="dxa"/>
          </w:tcPr>
          <w:p w14:paraId="21CDAF68" w14:textId="0489E0FD" w:rsidR="00AE3A8C" w:rsidRDefault="00AE3A8C" w:rsidP="00AE3A8C">
            <w:r w:rsidRPr="00446160">
              <w:t>137.90</w:t>
            </w:r>
          </w:p>
        </w:tc>
        <w:tc>
          <w:tcPr>
            <w:tcW w:w="1238" w:type="dxa"/>
          </w:tcPr>
          <w:p w14:paraId="6ACEDAE8" w14:textId="3888F8BE" w:rsidR="00AE3A8C" w:rsidRDefault="00AE3A8C" w:rsidP="00AE3A8C">
            <w:pPr>
              <w:rPr>
                <w:rFonts w:cs="Times New Roman"/>
              </w:rPr>
            </w:pPr>
            <w:r w:rsidRPr="00446160">
              <w:t>0.58418</w:t>
            </w:r>
          </w:p>
        </w:tc>
        <w:tc>
          <w:tcPr>
            <w:tcW w:w="1238" w:type="dxa"/>
          </w:tcPr>
          <w:p w14:paraId="1CB0E3FB" w14:textId="79BB58A7" w:rsidR="00AE3A8C" w:rsidRDefault="00AE3A8C" w:rsidP="00AE3A8C">
            <w:r w:rsidRPr="00446160">
              <w:t>80.17</w:t>
            </w:r>
          </w:p>
        </w:tc>
        <w:tc>
          <w:tcPr>
            <w:tcW w:w="1561" w:type="dxa"/>
          </w:tcPr>
          <w:p w14:paraId="4926C4A9" w14:textId="2344F163" w:rsidR="00AE3A8C" w:rsidRDefault="00AE3A8C" w:rsidP="00AE3A8C">
            <w:pPr>
              <w:jc w:val="center"/>
            </w:pPr>
            <w:r w:rsidRPr="00446160">
              <w:t>16.83</w:t>
            </w:r>
          </w:p>
        </w:tc>
        <w:tc>
          <w:tcPr>
            <w:tcW w:w="1239" w:type="dxa"/>
          </w:tcPr>
          <w:p w14:paraId="6F53753D" w14:textId="26ED1A0A" w:rsidR="00AE3A8C" w:rsidRDefault="00AE3A8C" w:rsidP="00AE3A8C">
            <w:pPr>
              <w:jc w:val="center"/>
            </w:pPr>
            <w:r w:rsidRPr="00446160">
              <w:t>3.109</w:t>
            </w:r>
          </w:p>
        </w:tc>
        <w:tc>
          <w:tcPr>
            <w:tcW w:w="1239" w:type="dxa"/>
          </w:tcPr>
          <w:p w14:paraId="6FC589F0" w14:textId="710CB883" w:rsidR="00AE3A8C" w:rsidRDefault="00AE3A8C" w:rsidP="00AE3A8C">
            <w:pPr>
              <w:jc w:val="center"/>
            </w:pPr>
            <w:r w:rsidRPr="00446160">
              <w:t>33.78</w:t>
            </w:r>
          </w:p>
        </w:tc>
      </w:tr>
      <w:tr w:rsidR="00AE3A8C" w14:paraId="17552837" w14:textId="77777777" w:rsidTr="00BC4E9F">
        <w:tc>
          <w:tcPr>
            <w:tcW w:w="1238" w:type="dxa"/>
          </w:tcPr>
          <w:p w14:paraId="0BD387DC" w14:textId="77777777" w:rsidR="00AE3A8C" w:rsidRDefault="00AE3A8C" w:rsidP="00AE3A8C">
            <w:r w:rsidRPr="004C7390">
              <w:rPr>
                <w:position w:val="-16"/>
              </w:rPr>
              <w:object w:dxaOrig="900" w:dyaOrig="440" w14:anchorId="75B5ACED">
                <v:shape id="_x0000_i1486" type="#_x0000_t75" style="width:45pt;height:22.5pt" o:ole="">
                  <v:imagedata r:id="rId95" o:title=""/>
                </v:shape>
                <o:OLEObject Type="Embed" ProgID="Equation.DSMT4" ShapeID="_x0000_i1486" DrawAspect="Content" ObjectID="_1803345891" r:id="rId475"/>
              </w:object>
            </w:r>
          </w:p>
        </w:tc>
        <w:tc>
          <w:tcPr>
            <w:tcW w:w="1238" w:type="dxa"/>
          </w:tcPr>
          <w:p w14:paraId="4D0FBDF7" w14:textId="100F735A" w:rsidR="00AE3A8C" w:rsidRDefault="00AE3A8C" w:rsidP="00AE3A8C">
            <w:r w:rsidRPr="00446160">
              <w:t>115.50</w:t>
            </w:r>
          </w:p>
        </w:tc>
        <w:tc>
          <w:tcPr>
            <w:tcW w:w="1238" w:type="dxa"/>
          </w:tcPr>
          <w:p w14:paraId="6FF78BA9" w14:textId="3BC8FD9E" w:rsidR="00AE3A8C" w:rsidRDefault="00AE3A8C" w:rsidP="00AE3A8C">
            <w:pPr>
              <w:rPr>
                <w:rFonts w:cs="Times New Roman"/>
              </w:rPr>
            </w:pPr>
            <w:r w:rsidRPr="00446160">
              <w:t>0.82518</w:t>
            </w:r>
          </w:p>
        </w:tc>
        <w:tc>
          <w:tcPr>
            <w:tcW w:w="1238" w:type="dxa"/>
          </w:tcPr>
          <w:p w14:paraId="06B5D7EC" w14:textId="28B65989" w:rsidR="00AE3A8C" w:rsidRDefault="00AE3A8C" w:rsidP="00AE3A8C">
            <w:r w:rsidRPr="00446160">
              <w:t>34.76</w:t>
            </w:r>
          </w:p>
        </w:tc>
        <w:tc>
          <w:tcPr>
            <w:tcW w:w="1561" w:type="dxa"/>
          </w:tcPr>
          <w:p w14:paraId="0929203A" w14:textId="7695AD04" w:rsidR="00AE3A8C" w:rsidRDefault="00AE3A8C" w:rsidP="00AE3A8C">
            <w:pPr>
              <w:jc w:val="center"/>
            </w:pPr>
            <w:r w:rsidRPr="00446160">
              <w:t>12.25</w:t>
            </w:r>
          </w:p>
        </w:tc>
        <w:tc>
          <w:tcPr>
            <w:tcW w:w="1239" w:type="dxa"/>
          </w:tcPr>
          <w:p w14:paraId="09C5F9FC" w14:textId="671B60E5" w:rsidR="00AE3A8C" w:rsidRDefault="00AE3A8C" w:rsidP="00AE3A8C">
            <w:pPr>
              <w:jc w:val="center"/>
            </w:pPr>
            <w:r w:rsidRPr="00446160">
              <w:t>3.866</w:t>
            </w:r>
          </w:p>
        </w:tc>
        <w:tc>
          <w:tcPr>
            <w:tcW w:w="1239" w:type="dxa"/>
          </w:tcPr>
          <w:p w14:paraId="0B13F2C5" w14:textId="20612781" w:rsidR="00AE3A8C" w:rsidRDefault="00AE3A8C" w:rsidP="00AE3A8C">
            <w:pPr>
              <w:jc w:val="center"/>
            </w:pPr>
            <w:r w:rsidRPr="00446160">
              <w:t>43.78</w:t>
            </w:r>
          </w:p>
        </w:tc>
      </w:tr>
      <w:tr w:rsidR="00AE3A8C" w14:paraId="05040665" w14:textId="77777777" w:rsidTr="00BC4E9F">
        <w:tc>
          <w:tcPr>
            <w:tcW w:w="1238" w:type="dxa"/>
          </w:tcPr>
          <w:p w14:paraId="38F485BF" w14:textId="77777777" w:rsidR="00AE3A8C" w:rsidRDefault="00AE3A8C" w:rsidP="00AE3A8C">
            <w:r w:rsidRPr="004C7390">
              <w:rPr>
                <w:position w:val="-16"/>
              </w:rPr>
              <w:object w:dxaOrig="859" w:dyaOrig="440" w14:anchorId="55B7E8EC">
                <v:shape id="_x0000_i1487" type="#_x0000_t75" style="width:42.75pt;height:22.5pt" o:ole="">
                  <v:imagedata r:id="rId99" o:title=""/>
                </v:shape>
                <o:OLEObject Type="Embed" ProgID="Equation.DSMT4" ShapeID="_x0000_i1487" DrawAspect="Content" ObjectID="_1803345892" r:id="rId476"/>
              </w:object>
            </w:r>
          </w:p>
        </w:tc>
        <w:tc>
          <w:tcPr>
            <w:tcW w:w="1238" w:type="dxa"/>
          </w:tcPr>
          <w:p w14:paraId="17BBB9F8" w14:textId="4A35526F" w:rsidR="00AE3A8C" w:rsidRDefault="00AE3A8C" w:rsidP="00AE3A8C">
            <w:r w:rsidRPr="00446160">
              <w:t>121.60</w:t>
            </w:r>
          </w:p>
        </w:tc>
        <w:tc>
          <w:tcPr>
            <w:tcW w:w="1238" w:type="dxa"/>
          </w:tcPr>
          <w:p w14:paraId="17DA20CF" w14:textId="7AA84C9B" w:rsidR="00AE3A8C" w:rsidRDefault="00AE3A8C" w:rsidP="00AE3A8C">
            <w:pPr>
              <w:rPr>
                <w:rFonts w:cs="Times New Roman"/>
              </w:rPr>
            </w:pPr>
            <w:r w:rsidRPr="00446160">
              <w:t>0.61511</w:t>
            </w:r>
          </w:p>
        </w:tc>
        <w:tc>
          <w:tcPr>
            <w:tcW w:w="1238" w:type="dxa"/>
          </w:tcPr>
          <w:p w14:paraId="26296424" w14:textId="258FBFCF" w:rsidR="00AE3A8C" w:rsidRDefault="00AE3A8C" w:rsidP="00AE3A8C">
            <w:r w:rsidRPr="00446160">
              <w:t>38.99</w:t>
            </w:r>
          </w:p>
        </w:tc>
        <w:tc>
          <w:tcPr>
            <w:tcW w:w="1561" w:type="dxa"/>
          </w:tcPr>
          <w:p w14:paraId="1CF382BC" w14:textId="16BE3873" w:rsidR="00AE3A8C" w:rsidRDefault="00AE3A8C" w:rsidP="00AE3A8C">
            <w:pPr>
              <w:jc w:val="center"/>
            </w:pPr>
            <w:r w:rsidRPr="00446160">
              <w:t>20.33</w:t>
            </w:r>
          </w:p>
        </w:tc>
        <w:tc>
          <w:tcPr>
            <w:tcW w:w="1239" w:type="dxa"/>
          </w:tcPr>
          <w:p w14:paraId="44EB2EFA" w14:textId="1A885BDC" w:rsidR="00AE3A8C" w:rsidRDefault="00AE3A8C" w:rsidP="00AE3A8C">
            <w:pPr>
              <w:jc w:val="center"/>
            </w:pPr>
            <w:r w:rsidRPr="00446160">
              <w:t>1.765</w:t>
            </w:r>
          </w:p>
        </w:tc>
        <w:tc>
          <w:tcPr>
            <w:tcW w:w="1239" w:type="dxa"/>
          </w:tcPr>
          <w:p w14:paraId="0D760E01" w14:textId="7C38D6B8" w:rsidR="00AE3A8C" w:rsidRDefault="00AE3A8C" w:rsidP="00AE3A8C">
            <w:pPr>
              <w:jc w:val="center"/>
            </w:pPr>
            <w:r w:rsidRPr="00446160">
              <w:t>27.73</w:t>
            </w:r>
          </w:p>
        </w:tc>
      </w:tr>
      <w:tr w:rsidR="00AE3A8C" w14:paraId="7E7C0B4D" w14:textId="77777777" w:rsidTr="00BC4E9F">
        <w:tc>
          <w:tcPr>
            <w:tcW w:w="1238" w:type="dxa"/>
          </w:tcPr>
          <w:p w14:paraId="067615DB" w14:textId="77777777" w:rsidR="00AE3A8C" w:rsidRDefault="00AE3A8C" w:rsidP="00AE3A8C">
            <w:r w:rsidRPr="00A24B9C">
              <w:rPr>
                <w:position w:val="-14"/>
              </w:rPr>
              <w:object w:dxaOrig="880" w:dyaOrig="400" w14:anchorId="0B6F8413">
                <v:shape id="_x0000_i1488" type="#_x0000_t75" style="width:42.75pt;height:19.5pt" o:ole="">
                  <v:imagedata r:id="rId103" o:title=""/>
                </v:shape>
                <o:OLEObject Type="Embed" ProgID="Equation.DSMT4" ShapeID="_x0000_i1488" DrawAspect="Content" ObjectID="_1803345893" r:id="rId477"/>
              </w:object>
            </w:r>
          </w:p>
        </w:tc>
        <w:tc>
          <w:tcPr>
            <w:tcW w:w="1238" w:type="dxa"/>
          </w:tcPr>
          <w:p w14:paraId="7B3118C5" w14:textId="2B923BD8" w:rsidR="00AE3A8C" w:rsidRDefault="00AE3A8C" w:rsidP="00AE3A8C">
            <w:r w:rsidRPr="00446160">
              <w:t>86.18</w:t>
            </w:r>
          </w:p>
        </w:tc>
        <w:tc>
          <w:tcPr>
            <w:tcW w:w="1238" w:type="dxa"/>
          </w:tcPr>
          <w:p w14:paraId="25902FD6" w14:textId="240E8FA2" w:rsidR="00AE3A8C" w:rsidRDefault="00AE3A8C" w:rsidP="00AE3A8C">
            <w:pPr>
              <w:rPr>
                <w:rFonts w:cs="Times New Roman"/>
              </w:rPr>
            </w:pPr>
            <w:r w:rsidRPr="00446160">
              <w:t>0.77532</w:t>
            </w:r>
          </w:p>
        </w:tc>
        <w:tc>
          <w:tcPr>
            <w:tcW w:w="1238" w:type="dxa"/>
          </w:tcPr>
          <w:p w14:paraId="2787D85F" w14:textId="5DA8FC3D" w:rsidR="00AE3A8C" w:rsidRDefault="00AE3A8C" w:rsidP="00AE3A8C">
            <w:r w:rsidRPr="00446160">
              <w:t>44.99</w:t>
            </w:r>
          </w:p>
        </w:tc>
        <w:tc>
          <w:tcPr>
            <w:tcW w:w="1561" w:type="dxa"/>
          </w:tcPr>
          <w:p w14:paraId="21846DC2" w14:textId="36E18774" w:rsidR="00AE3A8C" w:rsidRDefault="00AE3A8C" w:rsidP="00AE3A8C">
            <w:pPr>
              <w:jc w:val="center"/>
            </w:pPr>
            <w:r w:rsidRPr="00446160">
              <w:t>11.73</w:t>
            </w:r>
          </w:p>
        </w:tc>
        <w:tc>
          <w:tcPr>
            <w:tcW w:w="1239" w:type="dxa"/>
          </w:tcPr>
          <w:p w14:paraId="70737C9F" w14:textId="05163813" w:rsidR="00AE3A8C" w:rsidRDefault="00AE3A8C" w:rsidP="00AE3A8C">
            <w:pPr>
              <w:jc w:val="center"/>
            </w:pPr>
            <w:r w:rsidRPr="00446160">
              <w:t>5.294</w:t>
            </w:r>
          </w:p>
        </w:tc>
        <w:tc>
          <w:tcPr>
            <w:tcW w:w="1239" w:type="dxa"/>
          </w:tcPr>
          <w:p w14:paraId="1980D51A" w14:textId="4071D697" w:rsidR="00AE3A8C" w:rsidRDefault="00AE3A8C" w:rsidP="00AE3A8C">
            <w:pPr>
              <w:jc w:val="center"/>
            </w:pPr>
            <w:r w:rsidRPr="00446160">
              <w:t>45.46</w:t>
            </w:r>
          </w:p>
        </w:tc>
      </w:tr>
      <w:tr w:rsidR="00AE3A8C" w14:paraId="4CF4800C" w14:textId="77777777" w:rsidTr="00BC4E9F">
        <w:tc>
          <w:tcPr>
            <w:tcW w:w="1238" w:type="dxa"/>
          </w:tcPr>
          <w:p w14:paraId="77CA8666" w14:textId="77777777" w:rsidR="00AE3A8C" w:rsidRDefault="00AE3A8C" w:rsidP="00AE3A8C">
            <w:r w:rsidRPr="004C7390">
              <w:rPr>
                <w:position w:val="-16"/>
              </w:rPr>
              <w:object w:dxaOrig="840" w:dyaOrig="440" w14:anchorId="502A7450">
                <v:shape id="_x0000_i1489" type="#_x0000_t75" style="width:42pt;height:22.5pt" o:ole="">
                  <v:imagedata r:id="rId107" o:title=""/>
                </v:shape>
                <o:OLEObject Type="Embed" ProgID="Equation.DSMT4" ShapeID="_x0000_i1489" DrawAspect="Content" ObjectID="_1803345894" r:id="rId478"/>
              </w:object>
            </w:r>
          </w:p>
        </w:tc>
        <w:tc>
          <w:tcPr>
            <w:tcW w:w="1238" w:type="dxa"/>
          </w:tcPr>
          <w:p w14:paraId="2F92F9F5" w14:textId="6A4246B4" w:rsidR="00AE3A8C" w:rsidRDefault="00AE3A8C" w:rsidP="00AE3A8C">
            <w:r w:rsidRPr="00446160">
              <w:t>264.10</w:t>
            </w:r>
          </w:p>
        </w:tc>
        <w:tc>
          <w:tcPr>
            <w:tcW w:w="1238" w:type="dxa"/>
          </w:tcPr>
          <w:p w14:paraId="348BEC12" w14:textId="0B9F5E28" w:rsidR="00AE3A8C" w:rsidRDefault="00AE3A8C" w:rsidP="00AE3A8C">
            <w:r w:rsidRPr="00446160">
              <w:t>0.51140</w:t>
            </w:r>
          </w:p>
        </w:tc>
        <w:tc>
          <w:tcPr>
            <w:tcW w:w="1238" w:type="dxa"/>
          </w:tcPr>
          <w:p w14:paraId="76EC2DA0" w14:textId="7BEBD42F" w:rsidR="00AE3A8C" w:rsidRDefault="00AE3A8C" w:rsidP="00AE3A8C">
            <w:r w:rsidRPr="00446160">
              <w:t>194.7</w:t>
            </w:r>
          </w:p>
        </w:tc>
        <w:tc>
          <w:tcPr>
            <w:tcW w:w="1561" w:type="dxa"/>
          </w:tcPr>
          <w:p w14:paraId="5D9F5114" w14:textId="2137FCFF" w:rsidR="00AE3A8C" w:rsidRDefault="00AE3A8C" w:rsidP="00AE3A8C">
            <w:pPr>
              <w:jc w:val="center"/>
            </w:pPr>
            <w:r w:rsidRPr="00446160">
              <w:t>34.54</w:t>
            </w:r>
          </w:p>
        </w:tc>
        <w:tc>
          <w:tcPr>
            <w:tcW w:w="1239" w:type="dxa"/>
          </w:tcPr>
          <w:p w14:paraId="43F65324" w14:textId="7BF18818" w:rsidR="00AE3A8C" w:rsidRDefault="00AE3A8C" w:rsidP="00AE3A8C">
            <w:pPr>
              <w:jc w:val="center"/>
            </w:pPr>
            <w:r w:rsidRPr="00446160">
              <w:t>1.681</w:t>
            </w:r>
          </w:p>
        </w:tc>
        <w:tc>
          <w:tcPr>
            <w:tcW w:w="1239" w:type="dxa"/>
          </w:tcPr>
          <w:p w14:paraId="5BE074FA" w14:textId="7BFEE92A" w:rsidR="00AE3A8C" w:rsidRDefault="00AE3A8C" w:rsidP="00AE3A8C">
            <w:pPr>
              <w:jc w:val="center"/>
            </w:pPr>
            <w:r w:rsidRPr="00446160">
              <w:t>15.13</w:t>
            </w:r>
          </w:p>
        </w:tc>
      </w:tr>
      <w:tr w:rsidR="00AE3A8C" w14:paraId="6FACFFC2" w14:textId="77777777" w:rsidTr="00BC4E9F">
        <w:tc>
          <w:tcPr>
            <w:tcW w:w="1238" w:type="dxa"/>
          </w:tcPr>
          <w:p w14:paraId="5AE13568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07BD0FBC">
                <v:shape id="_x0000_i1490" type="#_x0000_t75" style="width:42.75pt;height:22.5pt" o:ole="">
                  <v:imagedata r:id="rId111" o:title=""/>
                </v:shape>
                <o:OLEObject Type="Embed" ProgID="Equation.DSMT4" ShapeID="_x0000_i1490" DrawAspect="Content" ObjectID="_1803345895" r:id="rId479"/>
              </w:object>
            </w:r>
          </w:p>
        </w:tc>
        <w:tc>
          <w:tcPr>
            <w:tcW w:w="1238" w:type="dxa"/>
          </w:tcPr>
          <w:p w14:paraId="0CCAC9F3" w14:textId="7D43F88D" w:rsidR="00AE3A8C" w:rsidRDefault="00AE3A8C" w:rsidP="00AE3A8C">
            <w:r w:rsidRPr="00446160">
              <w:t>264.00</w:t>
            </w:r>
          </w:p>
        </w:tc>
        <w:tc>
          <w:tcPr>
            <w:tcW w:w="1238" w:type="dxa"/>
          </w:tcPr>
          <w:p w14:paraId="5AB229B8" w14:textId="33A322A6" w:rsidR="00AE3A8C" w:rsidRDefault="00AE3A8C" w:rsidP="00AE3A8C">
            <w:r w:rsidRPr="00446160">
              <w:t>0.51283</w:t>
            </w:r>
          </w:p>
        </w:tc>
        <w:tc>
          <w:tcPr>
            <w:tcW w:w="1238" w:type="dxa"/>
          </w:tcPr>
          <w:p w14:paraId="7FF76BC1" w14:textId="147503AA" w:rsidR="00AE3A8C" w:rsidRDefault="00AE3A8C" w:rsidP="00AE3A8C">
            <w:r w:rsidRPr="00446160">
              <w:t>195.2</w:t>
            </w:r>
          </w:p>
        </w:tc>
        <w:tc>
          <w:tcPr>
            <w:tcW w:w="1561" w:type="dxa"/>
          </w:tcPr>
          <w:p w14:paraId="51EDCB3D" w14:textId="681A3D90" w:rsidR="00AE3A8C" w:rsidRDefault="00AE3A8C" w:rsidP="00AE3A8C">
            <w:pPr>
              <w:jc w:val="center"/>
            </w:pPr>
            <w:r w:rsidRPr="00446160">
              <w:t>33.8</w:t>
            </w:r>
          </w:p>
        </w:tc>
        <w:tc>
          <w:tcPr>
            <w:tcW w:w="1239" w:type="dxa"/>
          </w:tcPr>
          <w:p w14:paraId="2A9AD461" w14:textId="51B8AEFA" w:rsidR="00AE3A8C" w:rsidRDefault="00AE3A8C" w:rsidP="00AE3A8C">
            <w:pPr>
              <w:jc w:val="center"/>
            </w:pPr>
            <w:r w:rsidRPr="00446160">
              <w:t>2.017</w:t>
            </w:r>
          </w:p>
        </w:tc>
        <w:tc>
          <w:tcPr>
            <w:tcW w:w="1239" w:type="dxa"/>
          </w:tcPr>
          <w:p w14:paraId="10D25253" w14:textId="351D9BB7" w:rsidR="00AE3A8C" w:rsidRDefault="00AE3A8C" w:rsidP="00AE3A8C">
            <w:pPr>
              <w:jc w:val="center"/>
            </w:pPr>
            <w:r w:rsidRPr="00446160">
              <w:t>16.13</w:t>
            </w:r>
          </w:p>
        </w:tc>
      </w:tr>
      <w:tr w:rsidR="00AE3A8C" w14:paraId="361649C1" w14:textId="77777777" w:rsidTr="00BC4E9F">
        <w:tc>
          <w:tcPr>
            <w:tcW w:w="1238" w:type="dxa"/>
          </w:tcPr>
          <w:p w14:paraId="5ADCABDD" w14:textId="77777777" w:rsidR="00AE3A8C" w:rsidRDefault="00AE3A8C" w:rsidP="00AE3A8C">
            <w:r w:rsidRPr="004C7390">
              <w:rPr>
                <w:position w:val="-16"/>
              </w:rPr>
              <w:object w:dxaOrig="840" w:dyaOrig="440" w14:anchorId="7B115DA2">
                <v:shape id="_x0000_i1491" type="#_x0000_t75" style="width:42pt;height:22.5pt" o:ole="">
                  <v:imagedata r:id="rId115" o:title=""/>
                </v:shape>
                <o:OLEObject Type="Embed" ProgID="Equation.DSMT4" ShapeID="_x0000_i1491" DrawAspect="Content" ObjectID="_1803345896" r:id="rId480"/>
              </w:object>
            </w:r>
          </w:p>
        </w:tc>
        <w:tc>
          <w:tcPr>
            <w:tcW w:w="1238" w:type="dxa"/>
          </w:tcPr>
          <w:p w14:paraId="5EBA16D3" w14:textId="4BEB8EBA" w:rsidR="00AE3A8C" w:rsidRDefault="00AE3A8C" w:rsidP="00AE3A8C">
            <w:r w:rsidRPr="00446160">
              <w:t>233.40</w:t>
            </w:r>
          </w:p>
        </w:tc>
        <w:tc>
          <w:tcPr>
            <w:tcW w:w="1238" w:type="dxa"/>
          </w:tcPr>
          <w:p w14:paraId="240A78D1" w14:textId="26CF47D8" w:rsidR="00AE3A8C" w:rsidRDefault="00AE3A8C" w:rsidP="00AE3A8C">
            <w:r w:rsidRPr="00446160">
              <w:t>0.52864</w:t>
            </w:r>
          </w:p>
        </w:tc>
        <w:tc>
          <w:tcPr>
            <w:tcW w:w="1238" w:type="dxa"/>
          </w:tcPr>
          <w:p w14:paraId="40C9AD70" w14:textId="7903EDE0" w:rsidR="00AE3A8C" w:rsidRDefault="00AE3A8C" w:rsidP="00AE3A8C">
            <w:r w:rsidRPr="00446160">
              <w:t>165.5</w:t>
            </w:r>
          </w:p>
        </w:tc>
        <w:tc>
          <w:tcPr>
            <w:tcW w:w="1561" w:type="dxa"/>
          </w:tcPr>
          <w:p w14:paraId="140F6E6B" w14:textId="26C9A45C" w:rsidR="00AE3A8C" w:rsidRDefault="00AE3A8C" w:rsidP="00AE3A8C">
            <w:pPr>
              <w:jc w:val="center"/>
            </w:pPr>
            <w:r w:rsidRPr="00446160">
              <w:t>35.07</w:t>
            </w:r>
          </w:p>
        </w:tc>
        <w:tc>
          <w:tcPr>
            <w:tcW w:w="1239" w:type="dxa"/>
          </w:tcPr>
          <w:p w14:paraId="2F0BB259" w14:textId="20B32C2C" w:rsidR="00AE3A8C" w:rsidRDefault="00AE3A8C" w:rsidP="00AE3A8C">
            <w:pPr>
              <w:jc w:val="center"/>
            </w:pPr>
            <w:r w:rsidRPr="00446160">
              <w:t>1.681</w:t>
            </w:r>
          </w:p>
        </w:tc>
        <w:tc>
          <w:tcPr>
            <w:tcW w:w="1239" w:type="dxa"/>
          </w:tcPr>
          <w:p w14:paraId="6EC5D200" w14:textId="14B26A28" w:rsidR="00AE3A8C" w:rsidRDefault="00AE3A8C" w:rsidP="00AE3A8C">
            <w:pPr>
              <w:jc w:val="center"/>
            </w:pPr>
            <w:r w:rsidRPr="00446160">
              <w:t>15.38</w:t>
            </w:r>
          </w:p>
        </w:tc>
      </w:tr>
      <w:tr w:rsidR="00AE3A8C" w14:paraId="11A19957" w14:textId="77777777" w:rsidTr="00BC4E9F">
        <w:tc>
          <w:tcPr>
            <w:tcW w:w="1238" w:type="dxa"/>
          </w:tcPr>
          <w:p w14:paraId="10183F6B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644214D9">
                <v:shape id="_x0000_i1492" type="#_x0000_t75" style="width:42.75pt;height:22.5pt" o:ole="">
                  <v:imagedata r:id="rId119" o:title=""/>
                </v:shape>
                <o:OLEObject Type="Embed" ProgID="Equation.DSMT4" ShapeID="_x0000_i1492" DrawAspect="Content" ObjectID="_1803345897" r:id="rId481"/>
              </w:object>
            </w:r>
          </w:p>
        </w:tc>
        <w:tc>
          <w:tcPr>
            <w:tcW w:w="1238" w:type="dxa"/>
          </w:tcPr>
          <w:p w14:paraId="0D45983B" w14:textId="1B9F2FAA" w:rsidR="00AE3A8C" w:rsidRDefault="00AE3A8C" w:rsidP="00AE3A8C">
            <w:r w:rsidRPr="00446160">
              <w:t>272.70</w:t>
            </w:r>
          </w:p>
        </w:tc>
        <w:tc>
          <w:tcPr>
            <w:tcW w:w="1238" w:type="dxa"/>
          </w:tcPr>
          <w:p w14:paraId="41EDD74A" w14:textId="44F449E6" w:rsidR="00AE3A8C" w:rsidRDefault="00AE3A8C" w:rsidP="00AE3A8C">
            <w:r w:rsidRPr="00446160">
              <w:t>0.50239</w:t>
            </w:r>
          </w:p>
        </w:tc>
        <w:tc>
          <w:tcPr>
            <w:tcW w:w="1238" w:type="dxa"/>
          </w:tcPr>
          <w:p w14:paraId="5C691323" w14:textId="6AC3DEC9" w:rsidR="00AE3A8C" w:rsidRDefault="00AE3A8C" w:rsidP="00AE3A8C">
            <w:r w:rsidRPr="00446160">
              <w:t>188</w:t>
            </w:r>
          </w:p>
        </w:tc>
        <w:tc>
          <w:tcPr>
            <w:tcW w:w="1561" w:type="dxa"/>
          </w:tcPr>
          <w:p w14:paraId="46101D13" w14:textId="7746A3E0" w:rsidR="00AE3A8C" w:rsidRDefault="00AE3A8C" w:rsidP="00AE3A8C">
            <w:pPr>
              <w:jc w:val="center"/>
            </w:pPr>
            <w:r w:rsidRPr="00446160">
              <w:t>41.73</w:t>
            </w:r>
          </w:p>
        </w:tc>
        <w:tc>
          <w:tcPr>
            <w:tcW w:w="1239" w:type="dxa"/>
          </w:tcPr>
          <w:p w14:paraId="7338494D" w14:textId="6C09C6ED" w:rsidR="00AE3A8C" w:rsidRDefault="00AE3A8C" w:rsidP="00AE3A8C">
            <w:pPr>
              <w:jc w:val="center"/>
            </w:pPr>
            <w:r w:rsidRPr="00446160">
              <w:t>1.008</w:t>
            </w:r>
          </w:p>
        </w:tc>
        <w:tc>
          <w:tcPr>
            <w:tcW w:w="1239" w:type="dxa"/>
          </w:tcPr>
          <w:p w14:paraId="51610249" w14:textId="4E216A5B" w:rsidR="00AE3A8C" w:rsidRDefault="00AE3A8C" w:rsidP="00AE3A8C">
            <w:pPr>
              <w:jc w:val="center"/>
            </w:pPr>
            <w:r w:rsidRPr="00446160">
              <w:t>13.11</w:t>
            </w:r>
          </w:p>
        </w:tc>
      </w:tr>
      <w:tr w:rsidR="00AE3A8C" w14:paraId="624A3C95" w14:textId="77777777" w:rsidTr="00BC4E9F">
        <w:tc>
          <w:tcPr>
            <w:tcW w:w="1238" w:type="dxa"/>
          </w:tcPr>
          <w:p w14:paraId="7F846AE1" w14:textId="77777777" w:rsidR="00AE3A8C" w:rsidRDefault="00AE3A8C" w:rsidP="00AE3A8C">
            <w:r w:rsidRPr="004C7390">
              <w:rPr>
                <w:position w:val="-16"/>
              </w:rPr>
              <w:object w:dxaOrig="840" w:dyaOrig="440" w14:anchorId="5626B28E">
                <v:shape id="_x0000_i1493" type="#_x0000_t75" style="width:42pt;height:22.5pt" o:ole="">
                  <v:imagedata r:id="rId123" o:title=""/>
                </v:shape>
                <o:OLEObject Type="Embed" ProgID="Equation.DSMT4" ShapeID="_x0000_i1493" DrawAspect="Content" ObjectID="_1803345898" r:id="rId482"/>
              </w:object>
            </w:r>
          </w:p>
        </w:tc>
        <w:tc>
          <w:tcPr>
            <w:tcW w:w="1238" w:type="dxa"/>
          </w:tcPr>
          <w:p w14:paraId="1605367F" w14:textId="72FA136D" w:rsidR="00AE3A8C" w:rsidRDefault="00AE3A8C" w:rsidP="00AE3A8C">
            <w:r w:rsidRPr="00446160">
              <w:t>228.40</w:t>
            </w:r>
          </w:p>
        </w:tc>
        <w:tc>
          <w:tcPr>
            <w:tcW w:w="1238" w:type="dxa"/>
          </w:tcPr>
          <w:p w14:paraId="61086A3F" w14:textId="7EC82BCA" w:rsidR="00AE3A8C" w:rsidRDefault="00AE3A8C" w:rsidP="00AE3A8C">
            <w:r w:rsidRPr="00446160">
              <w:t>0.46168</w:t>
            </w:r>
          </w:p>
        </w:tc>
        <w:tc>
          <w:tcPr>
            <w:tcW w:w="1238" w:type="dxa"/>
          </w:tcPr>
          <w:p w14:paraId="1AE0D100" w14:textId="6044D380" w:rsidR="00AE3A8C" w:rsidRDefault="00AE3A8C" w:rsidP="00AE3A8C">
            <w:r w:rsidRPr="00446160">
              <w:t>55.22</w:t>
            </w:r>
          </w:p>
        </w:tc>
        <w:tc>
          <w:tcPr>
            <w:tcW w:w="1561" w:type="dxa"/>
          </w:tcPr>
          <w:p w14:paraId="3DBEA5DF" w14:textId="4B72BDBA" w:rsidR="00AE3A8C" w:rsidRDefault="00AE3A8C" w:rsidP="00AE3A8C">
            <w:pPr>
              <w:jc w:val="center"/>
            </w:pPr>
            <w:r w:rsidRPr="00446160">
              <w:t>31.03</w:t>
            </w:r>
          </w:p>
        </w:tc>
        <w:tc>
          <w:tcPr>
            <w:tcW w:w="1239" w:type="dxa"/>
          </w:tcPr>
          <w:p w14:paraId="55EE30AE" w14:textId="0BE55573" w:rsidR="00AE3A8C" w:rsidRDefault="00AE3A8C" w:rsidP="00AE3A8C">
            <w:pPr>
              <w:jc w:val="center"/>
            </w:pPr>
            <w:r w:rsidRPr="00446160">
              <w:t>1.849</w:t>
            </w:r>
          </w:p>
        </w:tc>
        <w:tc>
          <w:tcPr>
            <w:tcW w:w="1239" w:type="dxa"/>
          </w:tcPr>
          <w:p w14:paraId="2DCE66CB" w14:textId="780BDE30" w:rsidR="00AE3A8C" w:rsidRDefault="00AE3A8C" w:rsidP="00AE3A8C">
            <w:pPr>
              <w:jc w:val="center"/>
            </w:pPr>
            <w:r w:rsidRPr="00446160">
              <w:t>18.24</w:t>
            </w:r>
          </w:p>
        </w:tc>
      </w:tr>
      <w:tr w:rsidR="00AE3A8C" w14:paraId="7DAF2958" w14:textId="77777777" w:rsidTr="00BC4E9F">
        <w:tc>
          <w:tcPr>
            <w:tcW w:w="1238" w:type="dxa"/>
          </w:tcPr>
          <w:p w14:paraId="5502FADE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259CD6BE">
                <v:shape id="_x0000_i1494" type="#_x0000_t75" style="width:42.75pt;height:22.5pt" o:ole="">
                  <v:imagedata r:id="rId127" o:title=""/>
                </v:shape>
                <o:OLEObject Type="Embed" ProgID="Equation.DSMT4" ShapeID="_x0000_i1494" DrawAspect="Content" ObjectID="_1803345899" r:id="rId483"/>
              </w:object>
            </w:r>
          </w:p>
        </w:tc>
        <w:tc>
          <w:tcPr>
            <w:tcW w:w="1238" w:type="dxa"/>
          </w:tcPr>
          <w:p w14:paraId="6E5EEF36" w14:textId="7A57C73A" w:rsidR="00AE3A8C" w:rsidRDefault="00AE3A8C" w:rsidP="00AE3A8C">
            <w:r w:rsidRPr="00446160">
              <w:t>270.20</w:t>
            </w:r>
          </w:p>
        </w:tc>
        <w:tc>
          <w:tcPr>
            <w:tcW w:w="1238" w:type="dxa"/>
          </w:tcPr>
          <w:p w14:paraId="4B0BDF48" w14:textId="1482FC93" w:rsidR="00AE3A8C" w:rsidRDefault="00AE3A8C" w:rsidP="00AE3A8C">
            <w:r w:rsidRPr="00446160">
              <w:t>0.40539</w:t>
            </w:r>
          </w:p>
        </w:tc>
        <w:tc>
          <w:tcPr>
            <w:tcW w:w="1238" w:type="dxa"/>
          </w:tcPr>
          <w:p w14:paraId="21819FF4" w14:textId="00205AAA" w:rsidR="00AE3A8C" w:rsidRDefault="00AE3A8C" w:rsidP="00AE3A8C">
            <w:r w:rsidRPr="00446160">
              <w:t>74.78</w:t>
            </w:r>
          </w:p>
        </w:tc>
        <w:tc>
          <w:tcPr>
            <w:tcW w:w="1561" w:type="dxa"/>
          </w:tcPr>
          <w:p w14:paraId="04E22278" w14:textId="7442D544" w:rsidR="00AE3A8C" w:rsidRDefault="00AE3A8C" w:rsidP="00AE3A8C">
            <w:pPr>
              <w:jc w:val="center"/>
            </w:pPr>
            <w:r w:rsidRPr="00446160">
              <w:t>40.97</w:t>
            </w:r>
          </w:p>
        </w:tc>
        <w:tc>
          <w:tcPr>
            <w:tcW w:w="1239" w:type="dxa"/>
          </w:tcPr>
          <w:p w14:paraId="72510C5D" w14:textId="42FC83AC" w:rsidR="00AE3A8C" w:rsidRDefault="00AE3A8C" w:rsidP="00AE3A8C">
            <w:pPr>
              <w:jc w:val="center"/>
            </w:pPr>
            <w:r w:rsidRPr="00446160">
              <w:t>1.681</w:t>
            </w:r>
          </w:p>
        </w:tc>
        <w:tc>
          <w:tcPr>
            <w:tcW w:w="1239" w:type="dxa"/>
          </w:tcPr>
          <w:p w14:paraId="2A544386" w14:textId="6C5429FC" w:rsidR="00AE3A8C" w:rsidRDefault="00AE3A8C" w:rsidP="00AE3A8C">
            <w:pPr>
              <w:jc w:val="center"/>
            </w:pPr>
            <w:r w:rsidRPr="00446160">
              <w:t>12.35</w:t>
            </w:r>
          </w:p>
        </w:tc>
      </w:tr>
      <w:tr w:rsidR="00AE3A8C" w14:paraId="4FE2B165" w14:textId="77777777" w:rsidTr="00BC4E9F">
        <w:tc>
          <w:tcPr>
            <w:tcW w:w="1238" w:type="dxa"/>
          </w:tcPr>
          <w:p w14:paraId="43D2019D" w14:textId="77777777" w:rsidR="00AE3A8C" w:rsidRDefault="00AE3A8C" w:rsidP="00AE3A8C">
            <w:r w:rsidRPr="004C7390">
              <w:rPr>
                <w:position w:val="-16"/>
              </w:rPr>
              <w:object w:dxaOrig="840" w:dyaOrig="440" w14:anchorId="0CE6F2BF">
                <v:shape id="_x0000_i1495" type="#_x0000_t75" style="width:42pt;height:22.5pt" o:ole="">
                  <v:imagedata r:id="rId131" o:title=""/>
                </v:shape>
                <o:OLEObject Type="Embed" ProgID="Equation.DSMT4" ShapeID="_x0000_i1495" DrawAspect="Content" ObjectID="_1803345900" r:id="rId484"/>
              </w:object>
            </w:r>
          </w:p>
        </w:tc>
        <w:tc>
          <w:tcPr>
            <w:tcW w:w="1238" w:type="dxa"/>
          </w:tcPr>
          <w:p w14:paraId="6A94CC8F" w14:textId="73DB93D7" w:rsidR="00AE3A8C" w:rsidRDefault="00AE3A8C" w:rsidP="00AE3A8C">
            <w:r w:rsidRPr="00446160">
              <w:t>167.30</w:t>
            </w:r>
          </w:p>
        </w:tc>
        <w:tc>
          <w:tcPr>
            <w:tcW w:w="1238" w:type="dxa"/>
          </w:tcPr>
          <w:p w14:paraId="697872B2" w14:textId="49C3A381" w:rsidR="00AE3A8C" w:rsidRDefault="00AE3A8C" w:rsidP="00AE3A8C">
            <w:r w:rsidRPr="00446160">
              <w:t>0.48232</w:t>
            </w:r>
          </w:p>
        </w:tc>
        <w:tc>
          <w:tcPr>
            <w:tcW w:w="1238" w:type="dxa"/>
          </w:tcPr>
          <w:p w14:paraId="4CD51451" w14:textId="71646433" w:rsidR="00AE3A8C" w:rsidRDefault="00AE3A8C" w:rsidP="00AE3A8C">
            <w:r w:rsidRPr="00446160">
              <w:t>54.46</w:t>
            </w:r>
          </w:p>
        </w:tc>
        <w:tc>
          <w:tcPr>
            <w:tcW w:w="1561" w:type="dxa"/>
          </w:tcPr>
          <w:p w14:paraId="257958B8" w14:textId="3364FEA6" w:rsidR="00AE3A8C" w:rsidRDefault="00AE3A8C" w:rsidP="00AE3A8C">
            <w:pPr>
              <w:jc w:val="center"/>
            </w:pPr>
            <w:r w:rsidRPr="00446160">
              <w:t>32.54</w:t>
            </w:r>
          </w:p>
        </w:tc>
        <w:tc>
          <w:tcPr>
            <w:tcW w:w="1239" w:type="dxa"/>
          </w:tcPr>
          <w:p w14:paraId="3B4D56E6" w14:textId="448A058A" w:rsidR="00AE3A8C" w:rsidRDefault="00AE3A8C" w:rsidP="00AE3A8C">
            <w:pPr>
              <w:jc w:val="center"/>
            </w:pPr>
            <w:r w:rsidRPr="00446160">
              <w:t>1.681</w:t>
            </w:r>
          </w:p>
        </w:tc>
        <w:tc>
          <w:tcPr>
            <w:tcW w:w="1239" w:type="dxa"/>
          </w:tcPr>
          <w:p w14:paraId="210B770B" w14:textId="7E0353CC" w:rsidR="00AE3A8C" w:rsidRDefault="00AE3A8C" w:rsidP="00AE3A8C">
            <w:pPr>
              <w:jc w:val="center"/>
            </w:pPr>
            <w:r w:rsidRPr="00446160">
              <w:t>15.21</w:t>
            </w:r>
          </w:p>
        </w:tc>
      </w:tr>
      <w:tr w:rsidR="00AE3A8C" w14:paraId="5D400AAF" w14:textId="77777777" w:rsidTr="00BC4E9F">
        <w:tc>
          <w:tcPr>
            <w:tcW w:w="1238" w:type="dxa"/>
          </w:tcPr>
          <w:p w14:paraId="46BC45B6" w14:textId="77777777" w:rsidR="00AE3A8C" w:rsidRDefault="00AE3A8C" w:rsidP="00AE3A8C">
            <w:r w:rsidRPr="00A24B9C">
              <w:rPr>
                <w:position w:val="-14"/>
              </w:rPr>
              <w:object w:dxaOrig="859" w:dyaOrig="400" w14:anchorId="12FB33F3">
                <v:shape id="_x0000_i1496" type="#_x0000_t75" style="width:42.75pt;height:19.5pt" o:ole="">
                  <v:imagedata r:id="rId135" o:title=""/>
                </v:shape>
                <o:OLEObject Type="Embed" ProgID="Equation.DSMT4" ShapeID="_x0000_i1496" DrawAspect="Content" ObjectID="_1803345901" r:id="rId485"/>
              </w:object>
            </w:r>
          </w:p>
        </w:tc>
        <w:tc>
          <w:tcPr>
            <w:tcW w:w="1238" w:type="dxa"/>
          </w:tcPr>
          <w:p w14:paraId="3FCB1EAD" w14:textId="60B2C30D" w:rsidR="00AE3A8C" w:rsidRDefault="00AE3A8C" w:rsidP="00AE3A8C">
            <w:r w:rsidRPr="00446160">
              <w:t>171.90</w:t>
            </w:r>
          </w:p>
        </w:tc>
        <w:tc>
          <w:tcPr>
            <w:tcW w:w="1238" w:type="dxa"/>
          </w:tcPr>
          <w:p w14:paraId="6E64983B" w14:textId="44F1B2FF" w:rsidR="00AE3A8C" w:rsidRDefault="00AE3A8C" w:rsidP="00AE3A8C">
            <w:r w:rsidRPr="00446160">
              <w:t>0.49291</w:t>
            </w:r>
          </w:p>
        </w:tc>
        <w:tc>
          <w:tcPr>
            <w:tcW w:w="1238" w:type="dxa"/>
          </w:tcPr>
          <w:p w14:paraId="2430F0EB" w14:textId="076CC259" w:rsidR="00AE3A8C" w:rsidRDefault="00AE3A8C" w:rsidP="00AE3A8C">
            <w:r w:rsidRPr="00446160">
              <w:t>51</w:t>
            </w:r>
          </w:p>
        </w:tc>
        <w:tc>
          <w:tcPr>
            <w:tcW w:w="1561" w:type="dxa"/>
          </w:tcPr>
          <w:p w14:paraId="049726FD" w14:textId="72687E69" w:rsidR="00AE3A8C" w:rsidRDefault="00AE3A8C" w:rsidP="00AE3A8C">
            <w:pPr>
              <w:jc w:val="center"/>
            </w:pPr>
            <w:r w:rsidRPr="00446160">
              <w:t>28.96</w:t>
            </w:r>
          </w:p>
        </w:tc>
        <w:tc>
          <w:tcPr>
            <w:tcW w:w="1239" w:type="dxa"/>
          </w:tcPr>
          <w:p w14:paraId="35BF738E" w14:textId="2DC6772F" w:rsidR="00AE3A8C" w:rsidRDefault="00AE3A8C" w:rsidP="00AE3A8C">
            <w:pPr>
              <w:jc w:val="center"/>
            </w:pPr>
            <w:r w:rsidRPr="00446160">
              <w:t>2.353</w:t>
            </w:r>
          </w:p>
        </w:tc>
        <w:tc>
          <w:tcPr>
            <w:tcW w:w="1239" w:type="dxa"/>
          </w:tcPr>
          <w:p w14:paraId="0CC0D88B" w14:textId="31D7156D" w:rsidR="00AE3A8C" w:rsidRDefault="00AE3A8C" w:rsidP="00AE3A8C">
            <w:pPr>
              <w:jc w:val="center"/>
            </w:pPr>
            <w:r w:rsidRPr="00446160">
              <w:t>18.66</w:t>
            </w:r>
          </w:p>
        </w:tc>
      </w:tr>
      <w:tr w:rsidR="00AE3A8C" w14:paraId="53BA352F" w14:textId="77777777" w:rsidTr="00BC4E9F">
        <w:tc>
          <w:tcPr>
            <w:tcW w:w="1238" w:type="dxa"/>
          </w:tcPr>
          <w:p w14:paraId="7CE6D2A2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4A04AB59">
                <v:shape id="_x0000_i1497" type="#_x0000_t75" style="width:42.75pt;height:22.5pt" o:ole="">
                  <v:imagedata r:id="rId139" o:title=""/>
                </v:shape>
                <o:OLEObject Type="Embed" ProgID="Equation.DSMT4" ShapeID="_x0000_i1497" DrawAspect="Content" ObjectID="_1803345902" r:id="rId486"/>
              </w:object>
            </w:r>
          </w:p>
        </w:tc>
        <w:tc>
          <w:tcPr>
            <w:tcW w:w="1238" w:type="dxa"/>
          </w:tcPr>
          <w:p w14:paraId="3E2B82BE" w14:textId="235DB7CA" w:rsidR="00AE3A8C" w:rsidRDefault="00AE3A8C" w:rsidP="00AE3A8C">
            <w:r w:rsidRPr="00446160">
              <w:t>97.70</w:t>
            </w:r>
          </w:p>
        </w:tc>
        <w:tc>
          <w:tcPr>
            <w:tcW w:w="1238" w:type="dxa"/>
          </w:tcPr>
          <w:p w14:paraId="26439076" w14:textId="5D6074E8" w:rsidR="00AE3A8C" w:rsidRDefault="00AE3A8C" w:rsidP="00AE3A8C">
            <w:r w:rsidRPr="00446160">
              <w:t>0.90568</w:t>
            </w:r>
          </w:p>
        </w:tc>
        <w:tc>
          <w:tcPr>
            <w:tcW w:w="1238" w:type="dxa"/>
          </w:tcPr>
          <w:p w14:paraId="0909C5C1" w14:textId="5871CEC8" w:rsidR="00AE3A8C" w:rsidRDefault="00AE3A8C" w:rsidP="00AE3A8C">
            <w:r w:rsidRPr="00446160">
              <w:t>45.1</w:t>
            </w:r>
          </w:p>
        </w:tc>
        <w:tc>
          <w:tcPr>
            <w:tcW w:w="1561" w:type="dxa"/>
          </w:tcPr>
          <w:p w14:paraId="56F42A25" w14:textId="2116BB14" w:rsidR="00AE3A8C" w:rsidRDefault="00AE3A8C" w:rsidP="00AE3A8C">
            <w:pPr>
              <w:jc w:val="center"/>
            </w:pPr>
            <w:r w:rsidRPr="00446160">
              <w:t>11.61</w:t>
            </w:r>
          </w:p>
        </w:tc>
        <w:tc>
          <w:tcPr>
            <w:tcW w:w="1239" w:type="dxa"/>
          </w:tcPr>
          <w:p w14:paraId="7001ADA6" w14:textId="0013C1BD" w:rsidR="00AE3A8C" w:rsidRDefault="00AE3A8C" w:rsidP="00AE3A8C">
            <w:pPr>
              <w:jc w:val="center"/>
            </w:pPr>
            <w:r w:rsidRPr="00446160">
              <w:t>3.361</w:t>
            </w:r>
          </w:p>
        </w:tc>
        <w:tc>
          <w:tcPr>
            <w:tcW w:w="1239" w:type="dxa"/>
          </w:tcPr>
          <w:p w14:paraId="0B6F9BD7" w14:textId="10FC307A" w:rsidR="00AE3A8C" w:rsidRDefault="00AE3A8C" w:rsidP="00AE3A8C">
            <w:pPr>
              <w:jc w:val="center"/>
            </w:pPr>
            <w:r w:rsidRPr="00446160">
              <w:t>43.36</w:t>
            </w:r>
          </w:p>
        </w:tc>
      </w:tr>
      <w:tr w:rsidR="00AE3A8C" w14:paraId="4646928F" w14:textId="77777777" w:rsidTr="00BC4E9F">
        <w:tc>
          <w:tcPr>
            <w:tcW w:w="1238" w:type="dxa"/>
          </w:tcPr>
          <w:p w14:paraId="2997411D" w14:textId="77777777" w:rsidR="00AE3A8C" w:rsidRDefault="00AE3A8C" w:rsidP="00AE3A8C">
            <w:r w:rsidRPr="004C7390">
              <w:rPr>
                <w:position w:val="-16"/>
              </w:rPr>
              <w:object w:dxaOrig="940" w:dyaOrig="440" w14:anchorId="302E4668">
                <v:shape id="_x0000_i1498" type="#_x0000_t75" style="width:45.75pt;height:22.5pt" o:ole="">
                  <v:imagedata r:id="rId143" o:title=""/>
                </v:shape>
                <o:OLEObject Type="Embed" ProgID="Equation.DSMT4" ShapeID="_x0000_i1498" DrawAspect="Content" ObjectID="_1803345903" r:id="rId487"/>
              </w:object>
            </w:r>
          </w:p>
        </w:tc>
        <w:tc>
          <w:tcPr>
            <w:tcW w:w="1238" w:type="dxa"/>
          </w:tcPr>
          <w:p w14:paraId="2AA9C4BC" w14:textId="35DC705E" w:rsidR="00AE3A8C" w:rsidRDefault="00AE3A8C" w:rsidP="00AE3A8C">
            <w:r w:rsidRPr="00446160">
              <w:t>109.50</w:t>
            </w:r>
          </w:p>
        </w:tc>
        <w:tc>
          <w:tcPr>
            <w:tcW w:w="1238" w:type="dxa"/>
          </w:tcPr>
          <w:p w14:paraId="4DED39E9" w14:textId="64CFA88C" w:rsidR="00AE3A8C" w:rsidRDefault="00AE3A8C" w:rsidP="00AE3A8C">
            <w:r w:rsidRPr="00446160">
              <w:t>0.82655</w:t>
            </w:r>
          </w:p>
        </w:tc>
        <w:tc>
          <w:tcPr>
            <w:tcW w:w="1238" w:type="dxa"/>
          </w:tcPr>
          <w:p w14:paraId="20D382C7" w14:textId="0D81E7CB" w:rsidR="00AE3A8C" w:rsidRDefault="00AE3A8C" w:rsidP="00AE3A8C">
            <w:r w:rsidRPr="00446160">
              <w:t>43.19</w:t>
            </w:r>
          </w:p>
        </w:tc>
        <w:tc>
          <w:tcPr>
            <w:tcW w:w="1561" w:type="dxa"/>
          </w:tcPr>
          <w:p w14:paraId="6D4CCBAE" w14:textId="4BA5FD8F" w:rsidR="00AE3A8C" w:rsidRDefault="00AE3A8C" w:rsidP="00AE3A8C">
            <w:pPr>
              <w:jc w:val="center"/>
            </w:pPr>
            <w:r w:rsidRPr="00446160">
              <w:t>13.44</w:t>
            </w:r>
          </w:p>
        </w:tc>
        <w:tc>
          <w:tcPr>
            <w:tcW w:w="1239" w:type="dxa"/>
          </w:tcPr>
          <w:p w14:paraId="362EC5AD" w14:textId="39FD343C" w:rsidR="00AE3A8C" w:rsidRDefault="00AE3A8C" w:rsidP="00AE3A8C">
            <w:pPr>
              <w:jc w:val="center"/>
            </w:pPr>
            <w:r w:rsidRPr="00446160">
              <w:t>3.529</w:t>
            </w:r>
          </w:p>
        </w:tc>
        <w:tc>
          <w:tcPr>
            <w:tcW w:w="1239" w:type="dxa"/>
          </w:tcPr>
          <w:p w14:paraId="3B62543E" w14:textId="41C9C11B" w:rsidR="00AE3A8C" w:rsidRDefault="00AE3A8C" w:rsidP="00AE3A8C">
            <w:pPr>
              <w:jc w:val="center"/>
            </w:pPr>
            <w:r w:rsidRPr="00446160">
              <w:t>39.92</w:t>
            </w:r>
          </w:p>
        </w:tc>
      </w:tr>
      <w:tr w:rsidR="00AE3A8C" w14:paraId="5844E7BE" w14:textId="77777777" w:rsidTr="00BC4E9F">
        <w:tc>
          <w:tcPr>
            <w:tcW w:w="1238" w:type="dxa"/>
          </w:tcPr>
          <w:p w14:paraId="1C714F18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7A4FCBC9">
                <v:shape id="_x0000_i1499" type="#_x0000_t75" style="width:42.75pt;height:22.5pt" o:ole="">
                  <v:imagedata r:id="rId147" o:title=""/>
                </v:shape>
                <o:OLEObject Type="Embed" ProgID="Equation.DSMT4" ShapeID="_x0000_i1499" DrawAspect="Content" ObjectID="_1803345904" r:id="rId488"/>
              </w:object>
            </w:r>
          </w:p>
        </w:tc>
        <w:tc>
          <w:tcPr>
            <w:tcW w:w="1238" w:type="dxa"/>
          </w:tcPr>
          <w:p w14:paraId="41F408B6" w14:textId="74020471" w:rsidR="00AE3A8C" w:rsidRDefault="00AE3A8C" w:rsidP="00AE3A8C">
            <w:r w:rsidRPr="00446160">
              <w:t>61.15</w:t>
            </w:r>
          </w:p>
        </w:tc>
        <w:tc>
          <w:tcPr>
            <w:tcW w:w="1238" w:type="dxa"/>
          </w:tcPr>
          <w:p w14:paraId="49FF0269" w14:textId="0C7168E0" w:rsidR="00AE3A8C" w:rsidRDefault="00AE3A8C" w:rsidP="00AE3A8C">
            <w:r w:rsidRPr="00446160">
              <w:t>0.91904</w:t>
            </w:r>
          </w:p>
        </w:tc>
        <w:tc>
          <w:tcPr>
            <w:tcW w:w="1238" w:type="dxa"/>
          </w:tcPr>
          <w:p w14:paraId="570C5D3F" w14:textId="75D11CBC" w:rsidR="00AE3A8C" w:rsidRDefault="00AE3A8C" w:rsidP="00AE3A8C">
            <w:r w:rsidRPr="00446160">
              <w:t>12.85</w:t>
            </w:r>
          </w:p>
        </w:tc>
        <w:tc>
          <w:tcPr>
            <w:tcW w:w="1561" w:type="dxa"/>
          </w:tcPr>
          <w:p w14:paraId="10621155" w14:textId="72483D73" w:rsidR="00AE3A8C" w:rsidRDefault="00AE3A8C" w:rsidP="00AE3A8C">
            <w:pPr>
              <w:jc w:val="center"/>
            </w:pPr>
            <w:r w:rsidRPr="00446160">
              <w:t>5.508</w:t>
            </w:r>
          </w:p>
        </w:tc>
        <w:tc>
          <w:tcPr>
            <w:tcW w:w="1239" w:type="dxa"/>
          </w:tcPr>
          <w:p w14:paraId="1D3F9C62" w14:textId="586A4702" w:rsidR="00AE3A8C" w:rsidRDefault="00AE3A8C" w:rsidP="00AE3A8C">
            <w:pPr>
              <w:jc w:val="center"/>
            </w:pPr>
            <w:r w:rsidRPr="00446160">
              <w:t>10.34</w:t>
            </w:r>
          </w:p>
        </w:tc>
        <w:tc>
          <w:tcPr>
            <w:tcW w:w="1239" w:type="dxa"/>
          </w:tcPr>
          <w:p w14:paraId="2C5F1F6A" w14:textId="0032F6AA" w:rsidR="00AE3A8C" w:rsidRDefault="00AE3A8C" w:rsidP="00AE3A8C">
            <w:pPr>
              <w:jc w:val="center"/>
            </w:pPr>
            <w:r w:rsidRPr="00446160">
              <w:t>71.68</w:t>
            </w:r>
          </w:p>
        </w:tc>
      </w:tr>
      <w:tr w:rsidR="00AE3A8C" w14:paraId="3B84B128" w14:textId="77777777" w:rsidTr="00BC4E9F">
        <w:tc>
          <w:tcPr>
            <w:tcW w:w="1238" w:type="dxa"/>
          </w:tcPr>
          <w:p w14:paraId="667B53BD" w14:textId="77777777" w:rsidR="00AE3A8C" w:rsidRDefault="00AE3A8C" w:rsidP="00AE3A8C">
            <w:r w:rsidRPr="004C7390">
              <w:rPr>
                <w:position w:val="-16"/>
              </w:rPr>
              <w:object w:dxaOrig="920" w:dyaOrig="440" w14:anchorId="6249CD36">
                <v:shape id="_x0000_i1500" type="#_x0000_t75" style="width:45.75pt;height:22.5pt" o:ole="">
                  <v:imagedata r:id="rId151" o:title=""/>
                </v:shape>
                <o:OLEObject Type="Embed" ProgID="Equation.DSMT4" ShapeID="_x0000_i1500" DrawAspect="Content" ObjectID="_1803345905" r:id="rId489"/>
              </w:object>
            </w:r>
          </w:p>
        </w:tc>
        <w:tc>
          <w:tcPr>
            <w:tcW w:w="1238" w:type="dxa"/>
          </w:tcPr>
          <w:p w14:paraId="24487332" w14:textId="3E2D908E" w:rsidR="00AE3A8C" w:rsidRDefault="00AE3A8C" w:rsidP="00AE3A8C">
            <w:r w:rsidRPr="00446160">
              <w:t>108.90</w:t>
            </w:r>
          </w:p>
        </w:tc>
        <w:tc>
          <w:tcPr>
            <w:tcW w:w="1238" w:type="dxa"/>
          </w:tcPr>
          <w:p w14:paraId="0A781078" w14:textId="750F6549" w:rsidR="00AE3A8C" w:rsidRDefault="00AE3A8C" w:rsidP="00AE3A8C">
            <w:r w:rsidRPr="00446160">
              <w:t>0.74673</w:t>
            </w:r>
          </w:p>
        </w:tc>
        <w:tc>
          <w:tcPr>
            <w:tcW w:w="1238" w:type="dxa"/>
          </w:tcPr>
          <w:p w14:paraId="3B1C9420" w14:textId="6AAD979B" w:rsidR="00AE3A8C" w:rsidRDefault="00AE3A8C" w:rsidP="00AE3A8C">
            <w:r w:rsidRPr="00446160">
              <w:t>56.64</w:t>
            </w:r>
          </w:p>
        </w:tc>
        <w:tc>
          <w:tcPr>
            <w:tcW w:w="1561" w:type="dxa"/>
          </w:tcPr>
          <w:p w14:paraId="526B62DF" w14:textId="209DF957" w:rsidR="00AE3A8C" w:rsidRDefault="00AE3A8C" w:rsidP="00AE3A8C">
            <w:pPr>
              <w:jc w:val="center"/>
            </w:pPr>
            <w:r w:rsidRPr="00446160">
              <w:t>7.737</w:t>
            </w:r>
          </w:p>
        </w:tc>
        <w:tc>
          <w:tcPr>
            <w:tcW w:w="1239" w:type="dxa"/>
          </w:tcPr>
          <w:p w14:paraId="7CBCD748" w14:textId="677344E3" w:rsidR="00AE3A8C" w:rsidRDefault="00AE3A8C" w:rsidP="00AE3A8C">
            <w:pPr>
              <w:jc w:val="center"/>
            </w:pPr>
            <w:r w:rsidRPr="00446160">
              <w:t>7.563</w:t>
            </w:r>
          </w:p>
        </w:tc>
        <w:tc>
          <w:tcPr>
            <w:tcW w:w="1239" w:type="dxa"/>
          </w:tcPr>
          <w:p w14:paraId="739BCFED" w14:textId="4C26A0D7" w:rsidR="00AE3A8C" w:rsidRDefault="00AE3A8C" w:rsidP="00AE3A8C">
            <w:pPr>
              <w:jc w:val="center"/>
            </w:pPr>
            <w:r w:rsidRPr="00446160">
              <w:t>57.98</w:t>
            </w:r>
          </w:p>
        </w:tc>
      </w:tr>
      <w:tr w:rsidR="00AE3A8C" w14:paraId="67DEECB8" w14:textId="77777777" w:rsidTr="00BC4E9F">
        <w:tc>
          <w:tcPr>
            <w:tcW w:w="1238" w:type="dxa"/>
          </w:tcPr>
          <w:p w14:paraId="6C8D2152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44527FBC">
                <v:shape id="_x0000_i1501" type="#_x0000_t75" style="width:42.75pt;height:22.5pt" o:ole="">
                  <v:imagedata r:id="rId155" o:title=""/>
                </v:shape>
                <o:OLEObject Type="Embed" ProgID="Equation.DSMT4" ShapeID="_x0000_i1501" DrawAspect="Content" ObjectID="_1803345906" r:id="rId490"/>
              </w:object>
            </w:r>
          </w:p>
        </w:tc>
        <w:tc>
          <w:tcPr>
            <w:tcW w:w="1238" w:type="dxa"/>
          </w:tcPr>
          <w:p w14:paraId="7D44462A" w14:textId="00F532EC" w:rsidR="00AE3A8C" w:rsidRDefault="00AE3A8C" w:rsidP="00AE3A8C">
            <w:r w:rsidRPr="00446160">
              <w:t>66.73</w:t>
            </w:r>
          </w:p>
        </w:tc>
        <w:tc>
          <w:tcPr>
            <w:tcW w:w="1238" w:type="dxa"/>
          </w:tcPr>
          <w:p w14:paraId="3F44B15E" w14:textId="59AF40E7" w:rsidR="00AE3A8C" w:rsidRDefault="00AE3A8C" w:rsidP="00AE3A8C">
            <w:r w:rsidRPr="00446160">
              <w:t>0.93014</w:t>
            </w:r>
          </w:p>
        </w:tc>
        <w:tc>
          <w:tcPr>
            <w:tcW w:w="1238" w:type="dxa"/>
          </w:tcPr>
          <w:p w14:paraId="49554395" w14:textId="3359CE76" w:rsidR="00AE3A8C" w:rsidRDefault="00AE3A8C" w:rsidP="00AE3A8C">
            <w:r w:rsidRPr="00446160">
              <w:t>11.12</w:t>
            </w:r>
          </w:p>
        </w:tc>
        <w:tc>
          <w:tcPr>
            <w:tcW w:w="1561" w:type="dxa"/>
          </w:tcPr>
          <w:p w14:paraId="670E7C33" w14:textId="1752636E" w:rsidR="00AE3A8C" w:rsidRDefault="00AE3A8C" w:rsidP="00AE3A8C">
            <w:pPr>
              <w:jc w:val="center"/>
            </w:pPr>
            <w:r w:rsidRPr="00446160">
              <w:t>5.129</w:t>
            </w:r>
          </w:p>
        </w:tc>
        <w:tc>
          <w:tcPr>
            <w:tcW w:w="1239" w:type="dxa"/>
          </w:tcPr>
          <w:p w14:paraId="31BF9EE6" w14:textId="4EBD2F47" w:rsidR="00AE3A8C" w:rsidRDefault="00AE3A8C" w:rsidP="00AE3A8C">
            <w:pPr>
              <w:jc w:val="center"/>
            </w:pPr>
            <w:r w:rsidRPr="00446160">
              <w:t>11.01</w:t>
            </w:r>
          </w:p>
        </w:tc>
        <w:tc>
          <w:tcPr>
            <w:tcW w:w="1239" w:type="dxa"/>
          </w:tcPr>
          <w:p w14:paraId="1F3FA663" w14:textId="4ACB9919" w:rsidR="00AE3A8C" w:rsidRDefault="00AE3A8C" w:rsidP="00AE3A8C">
            <w:pPr>
              <w:jc w:val="center"/>
            </w:pPr>
            <w:r w:rsidRPr="00446160">
              <w:t>73.36</w:t>
            </w:r>
          </w:p>
        </w:tc>
      </w:tr>
      <w:tr w:rsidR="00AE3A8C" w14:paraId="2BB5CBFB" w14:textId="77777777" w:rsidTr="00BC4E9F">
        <w:tc>
          <w:tcPr>
            <w:tcW w:w="1238" w:type="dxa"/>
          </w:tcPr>
          <w:p w14:paraId="6E2C36FE" w14:textId="77777777" w:rsidR="00AE3A8C" w:rsidRDefault="00AE3A8C" w:rsidP="00AE3A8C">
            <w:r w:rsidRPr="004C7390">
              <w:rPr>
                <w:position w:val="-16"/>
              </w:rPr>
              <w:object w:dxaOrig="940" w:dyaOrig="440" w14:anchorId="2BFB3773">
                <v:shape id="_x0000_i1502" type="#_x0000_t75" style="width:45.75pt;height:22.5pt" o:ole="">
                  <v:imagedata r:id="rId159" o:title=""/>
                </v:shape>
                <o:OLEObject Type="Embed" ProgID="Equation.DSMT4" ShapeID="_x0000_i1502" DrawAspect="Content" ObjectID="_1803345907" r:id="rId491"/>
              </w:object>
            </w:r>
          </w:p>
        </w:tc>
        <w:tc>
          <w:tcPr>
            <w:tcW w:w="1238" w:type="dxa"/>
          </w:tcPr>
          <w:p w14:paraId="31469A8C" w14:textId="7FBD39E8" w:rsidR="00AE3A8C" w:rsidRDefault="00AE3A8C" w:rsidP="00AE3A8C">
            <w:r w:rsidRPr="00446160">
              <w:t>60.49</w:t>
            </w:r>
          </w:p>
        </w:tc>
        <w:tc>
          <w:tcPr>
            <w:tcW w:w="1238" w:type="dxa"/>
          </w:tcPr>
          <w:p w14:paraId="7CA3B277" w14:textId="196373B7" w:rsidR="00AE3A8C" w:rsidRDefault="00AE3A8C" w:rsidP="00AE3A8C">
            <w:r w:rsidRPr="00446160">
              <w:t>0.94365</w:t>
            </w:r>
          </w:p>
        </w:tc>
        <w:tc>
          <w:tcPr>
            <w:tcW w:w="1238" w:type="dxa"/>
          </w:tcPr>
          <w:p w14:paraId="2F02759E" w14:textId="175B05D4" w:rsidR="00AE3A8C" w:rsidRDefault="00AE3A8C" w:rsidP="00AE3A8C">
            <w:r w:rsidRPr="00446160">
              <w:t>7.001</w:t>
            </w:r>
          </w:p>
        </w:tc>
        <w:tc>
          <w:tcPr>
            <w:tcW w:w="1561" w:type="dxa"/>
          </w:tcPr>
          <w:p w14:paraId="0C6707F1" w14:textId="19FB6165" w:rsidR="00AE3A8C" w:rsidRDefault="00AE3A8C" w:rsidP="00AE3A8C">
            <w:pPr>
              <w:jc w:val="center"/>
            </w:pPr>
            <w:r w:rsidRPr="00446160">
              <w:t>3.058</w:t>
            </w:r>
          </w:p>
        </w:tc>
        <w:tc>
          <w:tcPr>
            <w:tcW w:w="1239" w:type="dxa"/>
          </w:tcPr>
          <w:p w14:paraId="67A85E59" w14:textId="5BD42F30" w:rsidR="00AE3A8C" w:rsidRDefault="00AE3A8C" w:rsidP="00AE3A8C">
            <w:pPr>
              <w:jc w:val="center"/>
            </w:pPr>
            <w:r w:rsidRPr="00446160">
              <w:t>17.73</w:t>
            </w:r>
          </w:p>
        </w:tc>
        <w:tc>
          <w:tcPr>
            <w:tcW w:w="1239" w:type="dxa"/>
          </w:tcPr>
          <w:p w14:paraId="41386635" w14:textId="762339EC" w:rsidR="00AE3A8C" w:rsidRDefault="00AE3A8C" w:rsidP="00AE3A8C">
            <w:pPr>
              <w:jc w:val="center"/>
            </w:pPr>
            <w:r w:rsidRPr="00446160">
              <w:t>87.98</w:t>
            </w:r>
          </w:p>
        </w:tc>
      </w:tr>
      <w:tr w:rsidR="00AE3A8C" w14:paraId="2BD8D315" w14:textId="77777777" w:rsidTr="00BC4E9F">
        <w:tc>
          <w:tcPr>
            <w:tcW w:w="1238" w:type="dxa"/>
          </w:tcPr>
          <w:p w14:paraId="785F3605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5F8AFCAF">
                <v:shape id="_x0000_i1503" type="#_x0000_t75" style="width:42.75pt;height:22.5pt" o:ole="">
                  <v:imagedata r:id="rId163" o:title=""/>
                </v:shape>
                <o:OLEObject Type="Embed" ProgID="Equation.DSMT4" ShapeID="_x0000_i1503" DrawAspect="Content" ObjectID="_1803345908" r:id="rId492"/>
              </w:object>
            </w:r>
          </w:p>
        </w:tc>
        <w:tc>
          <w:tcPr>
            <w:tcW w:w="1238" w:type="dxa"/>
          </w:tcPr>
          <w:p w14:paraId="77A855D9" w14:textId="40720BBE" w:rsidR="00AE3A8C" w:rsidRDefault="00AE3A8C" w:rsidP="00AE3A8C">
            <w:r w:rsidRPr="00446160">
              <w:t>95.48</w:t>
            </w:r>
          </w:p>
        </w:tc>
        <w:tc>
          <w:tcPr>
            <w:tcW w:w="1238" w:type="dxa"/>
          </w:tcPr>
          <w:p w14:paraId="0FF265BD" w14:textId="72395F59" w:rsidR="00AE3A8C" w:rsidRDefault="00AE3A8C" w:rsidP="00AE3A8C">
            <w:r w:rsidRPr="00446160">
              <w:t>0.85299</w:t>
            </w:r>
          </w:p>
        </w:tc>
        <w:tc>
          <w:tcPr>
            <w:tcW w:w="1238" w:type="dxa"/>
          </w:tcPr>
          <w:p w14:paraId="6135B988" w14:textId="1E0BC5AE" w:rsidR="00AE3A8C" w:rsidRDefault="00AE3A8C" w:rsidP="00AE3A8C">
            <w:r w:rsidRPr="00446160">
              <w:t>9.679</w:t>
            </w:r>
          </w:p>
        </w:tc>
        <w:tc>
          <w:tcPr>
            <w:tcW w:w="1561" w:type="dxa"/>
          </w:tcPr>
          <w:p w14:paraId="651B873F" w14:textId="44AB70DD" w:rsidR="00AE3A8C" w:rsidRDefault="00AE3A8C" w:rsidP="00AE3A8C">
            <w:pPr>
              <w:jc w:val="center"/>
            </w:pPr>
            <w:r w:rsidRPr="00446160">
              <w:t>2.054</w:t>
            </w:r>
          </w:p>
        </w:tc>
        <w:tc>
          <w:tcPr>
            <w:tcW w:w="1239" w:type="dxa"/>
          </w:tcPr>
          <w:p w14:paraId="6C206ADA" w14:textId="0015A129" w:rsidR="00AE3A8C" w:rsidRDefault="00AE3A8C" w:rsidP="00AE3A8C">
            <w:pPr>
              <w:jc w:val="center"/>
            </w:pPr>
            <w:r w:rsidRPr="00446160">
              <w:t>27.82</w:t>
            </w:r>
          </w:p>
        </w:tc>
        <w:tc>
          <w:tcPr>
            <w:tcW w:w="1239" w:type="dxa"/>
          </w:tcPr>
          <w:p w14:paraId="32B02DC6" w14:textId="58D45153" w:rsidR="00AE3A8C" w:rsidRDefault="00AE3A8C" w:rsidP="00AE3A8C">
            <w:pPr>
              <w:jc w:val="center"/>
            </w:pPr>
            <w:r w:rsidRPr="00446160">
              <w:t>85.38</w:t>
            </w:r>
          </w:p>
        </w:tc>
      </w:tr>
      <w:tr w:rsidR="00AE3A8C" w14:paraId="75925E0F" w14:textId="77777777" w:rsidTr="00BC4E9F">
        <w:tc>
          <w:tcPr>
            <w:tcW w:w="1238" w:type="dxa"/>
          </w:tcPr>
          <w:p w14:paraId="3826916A" w14:textId="77777777" w:rsidR="00AE3A8C" w:rsidRDefault="00AE3A8C" w:rsidP="00AE3A8C">
            <w:r w:rsidRPr="00A24B9C">
              <w:rPr>
                <w:position w:val="-14"/>
              </w:rPr>
              <w:object w:dxaOrig="900" w:dyaOrig="400" w14:anchorId="720CB178">
                <v:shape id="_x0000_i1504" type="#_x0000_t75" style="width:45pt;height:19.5pt" o:ole="">
                  <v:imagedata r:id="rId167" o:title=""/>
                </v:shape>
                <o:OLEObject Type="Embed" ProgID="Equation.DSMT4" ShapeID="_x0000_i1504" DrawAspect="Content" ObjectID="_1803345909" r:id="rId493"/>
              </w:object>
            </w:r>
          </w:p>
        </w:tc>
        <w:tc>
          <w:tcPr>
            <w:tcW w:w="1238" w:type="dxa"/>
          </w:tcPr>
          <w:p w14:paraId="3AA55F9B" w14:textId="6440B62B" w:rsidR="00AE3A8C" w:rsidRDefault="00AE3A8C" w:rsidP="00AE3A8C">
            <w:r w:rsidRPr="00446160">
              <w:t>123.90</w:t>
            </w:r>
          </w:p>
        </w:tc>
        <w:tc>
          <w:tcPr>
            <w:tcW w:w="1238" w:type="dxa"/>
          </w:tcPr>
          <w:p w14:paraId="75519DD0" w14:textId="21996F02" w:rsidR="00AE3A8C" w:rsidRDefault="00AE3A8C" w:rsidP="00AE3A8C">
            <w:pPr>
              <w:rPr>
                <w:rFonts w:cs="Times New Roman"/>
              </w:rPr>
            </w:pPr>
            <w:r w:rsidRPr="00446160">
              <w:t>0.88645</w:t>
            </w:r>
          </w:p>
        </w:tc>
        <w:tc>
          <w:tcPr>
            <w:tcW w:w="1238" w:type="dxa"/>
          </w:tcPr>
          <w:p w14:paraId="572032F7" w14:textId="16445BF9" w:rsidR="00AE3A8C" w:rsidRDefault="00AE3A8C" w:rsidP="00AE3A8C">
            <w:r w:rsidRPr="00446160">
              <w:t>10.24</w:t>
            </w:r>
          </w:p>
        </w:tc>
        <w:tc>
          <w:tcPr>
            <w:tcW w:w="1561" w:type="dxa"/>
          </w:tcPr>
          <w:p w14:paraId="0950180F" w14:textId="5789146E" w:rsidR="00AE3A8C" w:rsidRDefault="00AE3A8C" w:rsidP="00AE3A8C">
            <w:pPr>
              <w:jc w:val="center"/>
            </w:pPr>
            <w:r w:rsidRPr="00446160">
              <w:t>3.458</w:t>
            </w:r>
          </w:p>
        </w:tc>
        <w:tc>
          <w:tcPr>
            <w:tcW w:w="1239" w:type="dxa"/>
          </w:tcPr>
          <w:p w14:paraId="60B7A142" w14:textId="40E1A9E9" w:rsidR="00AE3A8C" w:rsidRDefault="00AE3A8C" w:rsidP="00AE3A8C">
            <w:pPr>
              <w:jc w:val="center"/>
            </w:pPr>
            <w:r w:rsidRPr="00446160">
              <w:t>17.14</w:t>
            </w:r>
          </w:p>
        </w:tc>
        <w:tc>
          <w:tcPr>
            <w:tcW w:w="1239" w:type="dxa"/>
          </w:tcPr>
          <w:p w14:paraId="7FB24873" w14:textId="2C402357" w:rsidR="00AE3A8C" w:rsidRDefault="00AE3A8C" w:rsidP="00AE3A8C">
            <w:pPr>
              <w:jc w:val="center"/>
            </w:pPr>
            <w:r w:rsidRPr="00446160">
              <w:t>80.59</w:t>
            </w:r>
          </w:p>
        </w:tc>
      </w:tr>
    </w:tbl>
    <w:p w14:paraId="0B2F5013" w14:textId="77777777" w:rsidR="00B27B64" w:rsidRDefault="00B27B64" w:rsidP="00B27B64"/>
    <w:p w14:paraId="311FAEA9" w14:textId="77777777" w:rsidR="00B27B64" w:rsidRDefault="00B27B64" w:rsidP="00B27B64">
      <w:r>
        <w:br w:type="page"/>
      </w:r>
    </w:p>
    <w:p w14:paraId="73A3BCE0" w14:textId="77777777" w:rsidR="000F287C" w:rsidRDefault="000F287C"/>
    <w:p w14:paraId="53C3818C" w14:textId="77777777" w:rsidR="000F287C" w:rsidRDefault="000F287C"/>
    <w:p w14:paraId="56256C02" w14:textId="77777777" w:rsidR="000F287C" w:rsidRDefault="000F287C"/>
    <w:p w14:paraId="3C2C5505" w14:textId="77777777" w:rsidR="000F287C" w:rsidRDefault="000F287C"/>
    <w:p w14:paraId="56066B9A" w14:textId="77777777" w:rsidR="000F287C" w:rsidRDefault="000F287C"/>
    <w:p w14:paraId="6B57B6B4" w14:textId="77777777" w:rsidR="000F287C" w:rsidRDefault="000F287C"/>
    <w:p w14:paraId="39488612" w14:textId="77777777" w:rsidR="000F287C" w:rsidRDefault="000F287C"/>
    <w:p w14:paraId="151A1F01" w14:textId="10F709DB" w:rsidR="00752916" w:rsidRDefault="00752916">
      <w:r w:rsidRPr="00752916">
        <w:t>Performance comparison of considered models in four different seasons (</w:t>
      </w:r>
    </w:p>
    <w:p w14:paraId="5589B236" w14:textId="77777777" w:rsidR="00752916" w:rsidRDefault="00752916"/>
    <w:p w14:paraId="2F98EB90" w14:textId="77777777" w:rsidR="00752916" w:rsidRPr="00F62C8E" w:rsidRDefault="00752916"/>
    <w:sectPr w:rsidR="00752916" w:rsidRPr="00F62C8E" w:rsidSect="00113305"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1A7FF8E" w14:textId="77777777" w:rsidR="004B70FE" w:rsidRDefault="004B70FE" w:rsidP="005D7652">
      <w:pPr>
        <w:spacing w:after="0" w:line="240" w:lineRule="auto"/>
      </w:pPr>
      <w:r>
        <w:separator/>
      </w:r>
    </w:p>
  </w:endnote>
  <w:endnote w:type="continuationSeparator" w:id="0">
    <w:p w14:paraId="152FF05F" w14:textId="77777777" w:rsidR="004B70FE" w:rsidRDefault="004B70FE" w:rsidP="005D76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52f2e314">
    <w:altName w:val="Cambria"/>
    <w:panose1 w:val="00000000000000000000"/>
    <w:charset w:val="00"/>
    <w:family w:val="roman"/>
    <w:notTrueType/>
    <w:pitch w:val="default"/>
  </w:font>
  <w:font w:name="AdvOT52f2e314+20">
    <w:altName w:val="Cambria"/>
    <w:panose1 w:val="00000000000000000000"/>
    <w:charset w:val="00"/>
    <w:family w:val="roman"/>
    <w:notTrueType/>
    <w:pitch w:val="default"/>
  </w:font>
  <w:font w:name="AdvOT4cf4c306.I">
    <w:altName w:val="Cambria"/>
    <w:panose1 w:val="00000000000000000000"/>
    <w:charset w:val="00"/>
    <w:family w:val="roman"/>
    <w:notTrueType/>
    <w:pitch w:val="default"/>
  </w:font>
  <w:font w:name="AdvP4C4E74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01B946A" w14:textId="77777777" w:rsidR="004B70FE" w:rsidRDefault="004B70FE" w:rsidP="005D7652">
      <w:pPr>
        <w:spacing w:after="0" w:line="240" w:lineRule="auto"/>
      </w:pPr>
      <w:r>
        <w:separator/>
      </w:r>
    </w:p>
  </w:footnote>
  <w:footnote w:type="continuationSeparator" w:id="0">
    <w:p w14:paraId="20BAA8ED" w14:textId="77777777" w:rsidR="004B70FE" w:rsidRDefault="004B70FE" w:rsidP="005D765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4AAA"/>
    <w:rsid w:val="00005EC3"/>
    <w:rsid w:val="0003204D"/>
    <w:rsid w:val="000327AB"/>
    <w:rsid w:val="00043923"/>
    <w:rsid w:val="00050AF0"/>
    <w:rsid w:val="00053A72"/>
    <w:rsid w:val="00060D4E"/>
    <w:rsid w:val="00065F3D"/>
    <w:rsid w:val="00073EE4"/>
    <w:rsid w:val="00082B6B"/>
    <w:rsid w:val="000879B8"/>
    <w:rsid w:val="000A27F2"/>
    <w:rsid w:val="000A71E2"/>
    <w:rsid w:val="000B2A30"/>
    <w:rsid w:val="000C075F"/>
    <w:rsid w:val="000F12CF"/>
    <w:rsid w:val="000F287C"/>
    <w:rsid w:val="000F54EC"/>
    <w:rsid w:val="000F63D3"/>
    <w:rsid w:val="001039FC"/>
    <w:rsid w:val="00105562"/>
    <w:rsid w:val="00112580"/>
    <w:rsid w:val="00113305"/>
    <w:rsid w:val="00114958"/>
    <w:rsid w:val="00121C40"/>
    <w:rsid w:val="00136EAA"/>
    <w:rsid w:val="001403CF"/>
    <w:rsid w:val="00141774"/>
    <w:rsid w:val="00145E0E"/>
    <w:rsid w:val="00162A6C"/>
    <w:rsid w:val="00166CBD"/>
    <w:rsid w:val="00187758"/>
    <w:rsid w:val="00196C10"/>
    <w:rsid w:val="001A43FB"/>
    <w:rsid w:val="001A5DBA"/>
    <w:rsid w:val="001B2A74"/>
    <w:rsid w:val="001B4BB8"/>
    <w:rsid w:val="001C6AAB"/>
    <w:rsid w:val="001D1EF0"/>
    <w:rsid w:val="001E4729"/>
    <w:rsid w:val="001E4738"/>
    <w:rsid w:val="001E5842"/>
    <w:rsid w:val="001E78FB"/>
    <w:rsid w:val="001F5D16"/>
    <w:rsid w:val="001F69A9"/>
    <w:rsid w:val="00207A34"/>
    <w:rsid w:val="0021124F"/>
    <w:rsid w:val="00211398"/>
    <w:rsid w:val="0021236D"/>
    <w:rsid w:val="00230180"/>
    <w:rsid w:val="002372F3"/>
    <w:rsid w:val="0024528B"/>
    <w:rsid w:val="00246752"/>
    <w:rsid w:val="002509B6"/>
    <w:rsid w:val="0025603B"/>
    <w:rsid w:val="0025705D"/>
    <w:rsid w:val="00272242"/>
    <w:rsid w:val="002724C6"/>
    <w:rsid w:val="00272F88"/>
    <w:rsid w:val="002730B2"/>
    <w:rsid w:val="002820A4"/>
    <w:rsid w:val="00285B09"/>
    <w:rsid w:val="00291C67"/>
    <w:rsid w:val="00295BE2"/>
    <w:rsid w:val="00296115"/>
    <w:rsid w:val="002A59B1"/>
    <w:rsid w:val="002B57EF"/>
    <w:rsid w:val="002C5B0D"/>
    <w:rsid w:val="002C5E3E"/>
    <w:rsid w:val="002D6A94"/>
    <w:rsid w:val="002E1394"/>
    <w:rsid w:val="002E4259"/>
    <w:rsid w:val="002E5EE0"/>
    <w:rsid w:val="002F0995"/>
    <w:rsid w:val="0030016D"/>
    <w:rsid w:val="00302D08"/>
    <w:rsid w:val="00302D69"/>
    <w:rsid w:val="0030518B"/>
    <w:rsid w:val="00330CA6"/>
    <w:rsid w:val="00331245"/>
    <w:rsid w:val="00333292"/>
    <w:rsid w:val="00340A10"/>
    <w:rsid w:val="00342C9F"/>
    <w:rsid w:val="003512FD"/>
    <w:rsid w:val="00355A84"/>
    <w:rsid w:val="0035773B"/>
    <w:rsid w:val="00362D44"/>
    <w:rsid w:val="00384279"/>
    <w:rsid w:val="0039441E"/>
    <w:rsid w:val="003A2E14"/>
    <w:rsid w:val="003A6D15"/>
    <w:rsid w:val="003A6F54"/>
    <w:rsid w:val="003A77E6"/>
    <w:rsid w:val="003B3D66"/>
    <w:rsid w:val="003C6F56"/>
    <w:rsid w:val="003D3159"/>
    <w:rsid w:val="003D4961"/>
    <w:rsid w:val="003F7E01"/>
    <w:rsid w:val="00400065"/>
    <w:rsid w:val="00406B03"/>
    <w:rsid w:val="00407C99"/>
    <w:rsid w:val="004118EF"/>
    <w:rsid w:val="00423CCF"/>
    <w:rsid w:val="0042525E"/>
    <w:rsid w:val="00442345"/>
    <w:rsid w:val="00444112"/>
    <w:rsid w:val="0044667E"/>
    <w:rsid w:val="00451383"/>
    <w:rsid w:val="00460223"/>
    <w:rsid w:val="00464030"/>
    <w:rsid w:val="00471A6E"/>
    <w:rsid w:val="00474674"/>
    <w:rsid w:val="00483E0D"/>
    <w:rsid w:val="00487E85"/>
    <w:rsid w:val="00487ECD"/>
    <w:rsid w:val="00496A86"/>
    <w:rsid w:val="004A0F0D"/>
    <w:rsid w:val="004A4E13"/>
    <w:rsid w:val="004B243D"/>
    <w:rsid w:val="004B70FE"/>
    <w:rsid w:val="004C7390"/>
    <w:rsid w:val="004D1626"/>
    <w:rsid w:val="004D4E82"/>
    <w:rsid w:val="004E2E27"/>
    <w:rsid w:val="004E42C5"/>
    <w:rsid w:val="004F2FF7"/>
    <w:rsid w:val="004F3249"/>
    <w:rsid w:val="004F3B7F"/>
    <w:rsid w:val="00500168"/>
    <w:rsid w:val="00500654"/>
    <w:rsid w:val="0051027F"/>
    <w:rsid w:val="00513930"/>
    <w:rsid w:val="00520A01"/>
    <w:rsid w:val="00533127"/>
    <w:rsid w:val="0053526E"/>
    <w:rsid w:val="00543CA3"/>
    <w:rsid w:val="00550531"/>
    <w:rsid w:val="00566964"/>
    <w:rsid w:val="0057094C"/>
    <w:rsid w:val="00574AAA"/>
    <w:rsid w:val="0057568C"/>
    <w:rsid w:val="00586306"/>
    <w:rsid w:val="00587CBC"/>
    <w:rsid w:val="00590ED5"/>
    <w:rsid w:val="00597D28"/>
    <w:rsid w:val="005A015C"/>
    <w:rsid w:val="005A034D"/>
    <w:rsid w:val="005A0FB8"/>
    <w:rsid w:val="005A40BD"/>
    <w:rsid w:val="005A4477"/>
    <w:rsid w:val="005B38CE"/>
    <w:rsid w:val="005B53A2"/>
    <w:rsid w:val="005B75E6"/>
    <w:rsid w:val="005C5AD2"/>
    <w:rsid w:val="005C7CB3"/>
    <w:rsid w:val="005D7652"/>
    <w:rsid w:val="005E0B05"/>
    <w:rsid w:val="005E326B"/>
    <w:rsid w:val="005E6288"/>
    <w:rsid w:val="005F2033"/>
    <w:rsid w:val="00600AE2"/>
    <w:rsid w:val="00602C07"/>
    <w:rsid w:val="00604EC0"/>
    <w:rsid w:val="00610E91"/>
    <w:rsid w:val="006144CE"/>
    <w:rsid w:val="00622D56"/>
    <w:rsid w:val="00624303"/>
    <w:rsid w:val="00640771"/>
    <w:rsid w:val="006626A2"/>
    <w:rsid w:val="00672E8B"/>
    <w:rsid w:val="00672EEF"/>
    <w:rsid w:val="0067665C"/>
    <w:rsid w:val="00681018"/>
    <w:rsid w:val="0069032D"/>
    <w:rsid w:val="006914DC"/>
    <w:rsid w:val="006A0B01"/>
    <w:rsid w:val="006C1B81"/>
    <w:rsid w:val="006C5BF7"/>
    <w:rsid w:val="006E2EC6"/>
    <w:rsid w:val="006E7CF1"/>
    <w:rsid w:val="006F2DD1"/>
    <w:rsid w:val="00702CA7"/>
    <w:rsid w:val="00703EDB"/>
    <w:rsid w:val="007109C4"/>
    <w:rsid w:val="007110DC"/>
    <w:rsid w:val="00711E7B"/>
    <w:rsid w:val="00721A20"/>
    <w:rsid w:val="00726604"/>
    <w:rsid w:val="0073342F"/>
    <w:rsid w:val="00733B10"/>
    <w:rsid w:val="007345B9"/>
    <w:rsid w:val="00737216"/>
    <w:rsid w:val="00752916"/>
    <w:rsid w:val="007606A6"/>
    <w:rsid w:val="0076797A"/>
    <w:rsid w:val="007712C0"/>
    <w:rsid w:val="00772F84"/>
    <w:rsid w:val="00780719"/>
    <w:rsid w:val="00780D4F"/>
    <w:rsid w:val="007829E0"/>
    <w:rsid w:val="007A4B5E"/>
    <w:rsid w:val="007A4DB2"/>
    <w:rsid w:val="007B4991"/>
    <w:rsid w:val="007C30F0"/>
    <w:rsid w:val="007C4E78"/>
    <w:rsid w:val="007D325E"/>
    <w:rsid w:val="007D6623"/>
    <w:rsid w:val="007E1292"/>
    <w:rsid w:val="007E50AC"/>
    <w:rsid w:val="007F0956"/>
    <w:rsid w:val="00800E9B"/>
    <w:rsid w:val="0080260A"/>
    <w:rsid w:val="0080298C"/>
    <w:rsid w:val="0080354B"/>
    <w:rsid w:val="0080412B"/>
    <w:rsid w:val="00804AE1"/>
    <w:rsid w:val="008053B9"/>
    <w:rsid w:val="00821768"/>
    <w:rsid w:val="00836127"/>
    <w:rsid w:val="00837B21"/>
    <w:rsid w:val="008443D4"/>
    <w:rsid w:val="008448F3"/>
    <w:rsid w:val="008451F8"/>
    <w:rsid w:val="0085204A"/>
    <w:rsid w:val="008603F2"/>
    <w:rsid w:val="00867E8C"/>
    <w:rsid w:val="00872559"/>
    <w:rsid w:val="00872FAC"/>
    <w:rsid w:val="00877648"/>
    <w:rsid w:val="008A3060"/>
    <w:rsid w:val="008B1B2F"/>
    <w:rsid w:val="008C0747"/>
    <w:rsid w:val="008D6939"/>
    <w:rsid w:val="008F136B"/>
    <w:rsid w:val="008F2713"/>
    <w:rsid w:val="008F3146"/>
    <w:rsid w:val="008F6C50"/>
    <w:rsid w:val="008F6F3D"/>
    <w:rsid w:val="009006B3"/>
    <w:rsid w:val="00901960"/>
    <w:rsid w:val="0092354E"/>
    <w:rsid w:val="009269E7"/>
    <w:rsid w:val="00936437"/>
    <w:rsid w:val="0094107A"/>
    <w:rsid w:val="00954DA7"/>
    <w:rsid w:val="009552DC"/>
    <w:rsid w:val="00955A9F"/>
    <w:rsid w:val="009576D5"/>
    <w:rsid w:val="009609DE"/>
    <w:rsid w:val="00960BDF"/>
    <w:rsid w:val="009613E4"/>
    <w:rsid w:val="00965BAB"/>
    <w:rsid w:val="009751A0"/>
    <w:rsid w:val="00981FE8"/>
    <w:rsid w:val="00986241"/>
    <w:rsid w:val="009862F5"/>
    <w:rsid w:val="00991B7F"/>
    <w:rsid w:val="009971BA"/>
    <w:rsid w:val="009A0C44"/>
    <w:rsid w:val="009B3BD8"/>
    <w:rsid w:val="009C0AEC"/>
    <w:rsid w:val="009C0FEF"/>
    <w:rsid w:val="009C2754"/>
    <w:rsid w:val="009D3C87"/>
    <w:rsid w:val="009D4AD5"/>
    <w:rsid w:val="009E3D95"/>
    <w:rsid w:val="009E58D3"/>
    <w:rsid w:val="009E6B3D"/>
    <w:rsid w:val="009F0988"/>
    <w:rsid w:val="00A028F2"/>
    <w:rsid w:val="00A0550A"/>
    <w:rsid w:val="00A16A00"/>
    <w:rsid w:val="00A1703E"/>
    <w:rsid w:val="00A225C3"/>
    <w:rsid w:val="00A24B9C"/>
    <w:rsid w:val="00A30A78"/>
    <w:rsid w:val="00A360E7"/>
    <w:rsid w:val="00A452A6"/>
    <w:rsid w:val="00A52B28"/>
    <w:rsid w:val="00A56109"/>
    <w:rsid w:val="00A613E9"/>
    <w:rsid w:val="00A636D5"/>
    <w:rsid w:val="00A6776D"/>
    <w:rsid w:val="00A702A5"/>
    <w:rsid w:val="00A8438C"/>
    <w:rsid w:val="00A93A40"/>
    <w:rsid w:val="00A96459"/>
    <w:rsid w:val="00A96B5E"/>
    <w:rsid w:val="00A979E9"/>
    <w:rsid w:val="00AA2E2C"/>
    <w:rsid w:val="00AA40FF"/>
    <w:rsid w:val="00AA56E1"/>
    <w:rsid w:val="00AC1A7F"/>
    <w:rsid w:val="00AC2F96"/>
    <w:rsid w:val="00AC33C6"/>
    <w:rsid w:val="00AC3FBD"/>
    <w:rsid w:val="00AC49ED"/>
    <w:rsid w:val="00AC6EF3"/>
    <w:rsid w:val="00AC74B4"/>
    <w:rsid w:val="00AD28A0"/>
    <w:rsid w:val="00AE3A8C"/>
    <w:rsid w:val="00AF3BEC"/>
    <w:rsid w:val="00B0002F"/>
    <w:rsid w:val="00B0289A"/>
    <w:rsid w:val="00B05C8D"/>
    <w:rsid w:val="00B0623E"/>
    <w:rsid w:val="00B1016F"/>
    <w:rsid w:val="00B105B8"/>
    <w:rsid w:val="00B127A5"/>
    <w:rsid w:val="00B14130"/>
    <w:rsid w:val="00B27B64"/>
    <w:rsid w:val="00B321D1"/>
    <w:rsid w:val="00B327F7"/>
    <w:rsid w:val="00B33033"/>
    <w:rsid w:val="00B3749F"/>
    <w:rsid w:val="00B509FD"/>
    <w:rsid w:val="00B53598"/>
    <w:rsid w:val="00B55DEF"/>
    <w:rsid w:val="00B65819"/>
    <w:rsid w:val="00B76CE1"/>
    <w:rsid w:val="00B85DA8"/>
    <w:rsid w:val="00B92FCD"/>
    <w:rsid w:val="00B94579"/>
    <w:rsid w:val="00BA181C"/>
    <w:rsid w:val="00BA3B6A"/>
    <w:rsid w:val="00BA72C3"/>
    <w:rsid w:val="00BB0D7C"/>
    <w:rsid w:val="00BB1345"/>
    <w:rsid w:val="00BB660B"/>
    <w:rsid w:val="00BC2ADD"/>
    <w:rsid w:val="00BC66B8"/>
    <w:rsid w:val="00BC7702"/>
    <w:rsid w:val="00BC7FF5"/>
    <w:rsid w:val="00BD3D7F"/>
    <w:rsid w:val="00BD4ACC"/>
    <w:rsid w:val="00BD614E"/>
    <w:rsid w:val="00BD6FB3"/>
    <w:rsid w:val="00BE166F"/>
    <w:rsid w:val="00BF757F"/>
    <w:rsid w:val="00C15FDD"/>
    <w:rsid w:val="00C23EF7"/>
    <w:rsid w:val="00C255AD"/>
    <w:rsid w:val="00C27592"/>
    <w:rsid w:val="00C32754"/>
    <w:rsid w:val="00C3335C"/>
    <w:rsid w:val="00C34517"/>
    <w:rsid w:val="00C447F9"/>
    <w:rsid w:val="00C46D1E"/>
    <w:rsid w:val="00C5061F"/>
    <w:rsid w:val="00C57C25"/>
    <w:rsid w:val="00C85942"/>
    <w:rsid w:val="00C9392A"/>
    <w:rsid w:val="00CA52DD"/>
    <w:rsid w:val="00CA7D26"/>
    <w:rsid w:val="00CB2211"/>
    <w:rsid w:val="00CB73DE"/>
    <w:rsid w:val="00CD309D"/>
    <w:rsid w:val="00CE1C36"/>
    <w:rsid w:val="00CE5088"/>
    <w:rsid w:val="00CE75A0"/>
    <w:rsid w:val="00CE7D4B"/>
    <w:rsid w:val="00CF0768"/>
    <w:rsid w:val="00CF1121"/>
    <w:rsid w:val="00CF45FB"/>
    <w:rsid w:val="00CF4C6B"/>
    <w:rsid w:val="00CF645E"/>
    <w:rsid w:val="00D11F56"/>
    <w:rsid w:val="00D13F44"/>
    <w:rsid w:val="00D14719"/>
    <w:rsid w:val="00D20679"/>
    <w:rsid w:val="00D31675"/>
    <w:rsid w:val="00D60429"/>
    <w:rsid w:val="00D621A4"/>
    <w:rsid w:val="00D6399B"/>
    <w:rsid w:val="00D67F42"/>
    <w:rsid w:val="00D703A8"/>
    <w:rsid w:val="00D72A97"/>
    <w:rsid w:val="00D84438"/>
    <w:rsid w:val="00D920BC"/>
    <w:rsid w:val="00D9367D"/>
    <w:rsid w:val="00DA3EB7"/>
    <w:rsid w:val="00DB17F8"/>
    <w:rsid w:val="00DB52FE"/>
    <w:rsid w:val="00DD1668"/>
    <w:rsid w:val="00DD71FB"/>
    <w:rsid w:val="00DF3D08"/>
    <w:rsid w:val="00DF3E65"/>
    <w:rsid w:val="00E0157A"/>
    <w:rsid w:val="00E05867"/>
    <w:rsid w:val="00E10B5E"/>
    <w:rsid w:val="00E10D9A"/>
    <w:rsid w:val="00E13C86"/>
    <w:rsid w:val="00E14644"/>
    <w:rsid w:val="00E21ECE"/>
    <w:rsid w:val="00E260E2"/>
    <w:rsid w:val="00E27B07"/>
    <w:rsid w:val="00E31722"/>
    <w:rsid w:val="00E34DC5"/>
    <w:rsid w:val="00E40D2B"/>
    <w:rsid w:val="00E50416"/>
    <w:rsid w:val="00E50B22"/>
    <w:rsid w:val="00E62A73"/>
    <w:rsid w:val="00E64B38"/>
    <w:rsid w:val="00E704FE"/>
    <w:rsid w:val="00E725F2"/>
    <w:rsid w:val="00E752CA"/>
    <w:rsid w:val="00E96F60"/>
    <w:rsid w:val="00EA4FD3"/>
    <w:rsid w:val="00EA6A25"/>
    <w:rsid w:val="00EB22D1"/>
    <w:rsid w:val="00EB5420"/>
    <w:rsid w:val="00EB662D"/>
    <w:rsid w:val="00EC24CA"/>
    <w:rsid w:val="00EC4D4D"/>
    <w:rsid w:val="00ED73E2"/>
    <w:rsid w:val="00ED7E54"/>
    <w:rsid w:val="00F0430B"/>
    <w:rsid w:val="00F14854"/>
    <w:rsid w:val="00F152AC"/>
    <w:rsid w:val="00F216C3"/>
    <w:rsid w:val="00F27640"/>
    <w:rsid w:val="00F34999"/>
    <w:rsid w:val="00F35435"/>
    <w:rsid w:val="00F421C9"/>
    <w:rsid w:val="00F42677"/>
    <w:rsid w:val="00F50E73"/>
    <w:rsid w:val="00F54B5D"/>
    <w:rsid w:val="00F57C5B"/>
    <w:rsid w:val="00F62C8E"/>
    <w:rsid w:val="00F664AE"/>
    <w:rsid w:val="00F66E82"/>
    <w:rsid w:val="00F71EBA"/>
    <w:rsid w:val="00F74173"/>
    <w:rsid w:val="00F75A6C"/>
    <w:rsid w:val="00F76D17"/>
    <w:rsid w:val="00F84116"/>
    <w:rsid w:val="00F852D2"/>
    <w:rsid w:val="00F9181A"/>
    <w:rsid w:val="00F9484E"/>
    <w:rsid w:val="00FA0E32"/>
    <w:rsid w:val="00FA11D1"/>
    <w:rsid w:val="00FA7840"/>
    <w:rsid w:val="00FA7C33"/>
    <w:rsid w:val="00FC10F9"/>
    <w:rsid w:val="00FD67A9"/>
    <w:rsid w:val="00FE0554"/>
    <w:rsid w:val="00FF0A47"/>
    <w:rsid w:val="00FF76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C0F5D9"/>
  <w15:chartTrackingRefBased/>
  <w15:docId w15:val="{4FAF6093-ACFD-469A-ACC0-43E66E5085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B52FE"/>
    <w:rPr>
      <w:rFonts w:ascii="Times New Roman" w:hAnsi="Times New Roman"/>
      <w:kern w:val="0"/>
      <w:sz w:val="28"/>
      <w:lang w:val="en-US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C5E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sid w:val="00F75A6C"/>
    <w:rPr>
      <w:rFonts w:ascii="AdvOT52f2e314" w:hAnsi="AdvOT52f2e31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21">
    <w:name w:val="fontstyle21"/>
    <w:basedOn w:val="a0"/>
    <w:rsid w:val="00F75A6C"/>
    <w:rPr>
      <w:rFonts w:ascii="AdvOT52f2e314+20" w:hAnsi="AdvOT52f2e314+20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31">
    <w:name w:val="fontstyle31"/>
    <w:basedOn w:val="a0"/>
    <w:rsid w:val="00F75A6C"/>
    <w:rPr>
      <w:rFonts w:ascii="AdvOT4cf4c306.I" w:hAnsi="AdvOT4cf4c306.I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41">
    <w:name w:val="fontstyle41"/>
    <w:basedOn w:val="a0"/>
    <w:rsid w:val="00F75A6C"/>
    <w:rPr>
      <w:rFonts w:ascii="AdvP4C4E74" w:hAnsi="AdvP4C4E7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rynqvb">
    <w:name w:val="rynqvb"/>
    <w:basedOn w:val="a0"/>
    <w:rsid w:val="00FA11D1"/>
  </w:style>
  <w:style w:type="paragraph" w:styleId="a4">
    <w:name w:val="header"/>
    <w:basedOn w:val="a"/>
    <w:link w:val="a5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ій колонтитул Знак"/>
    <w:basedOn w:val="a0"/>
    <w:link w:val="a4"/>
    <w:uiPriority w:val="99"/>
    <w:rsid w:val="005D7652"/>
    <w:rPr>
      <w:rFonts w:ascii="Times New Roman" w:hAnsi="Times New Roman"/>
      <w:kern w:val="0"/>
      <w:sz w:val="28"/>
      <w14:ligatures w14:val="none"/>
    </w:rPr>
  </w:style>
  <w:style w:type="paragraph" w:styleId="a6">
    <w:name w:val="footer"/>
    <w:basedOn w:val="a"/>
    <w:link w:val="a7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ій колонтитул Знак"/>
    <w:basedOn w:val="a0"/>
    <w:link w:val="a6"/>
    <w:uiPriority w:val="99"/>
    <w:rsid w:val="005D7652"/>
    <w:rPr>
      <w:rFonts w:ascii="Times New Roman" w:hAnsi="Times New Roman"/>
      <w:kern w:val="0"/>
      <w:sz w:val="28"/>
      <w14:ligatures w14:val="none"/>
    </w:rPr>
  </w:style>
  <w:style w:type="paragraph" w:styleId="a8">
    <w:name w:val="List Paragraph"/>
    <w:basedOn w:val="a"/>
    <w:uiPriority w:val="34"/>
    <w:qFormat/>
    <w:rsid w:val="00600AE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42047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01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280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52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892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9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4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434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73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04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061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47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486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31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56.bin"/><Relationship Id="rId366" Type="http://schemas.openxmlformats.org/officeDocument/2006/relationships/oleObject" Target="embeddings/oleObject193.bin"/><Relationship Id="rId170" Type="http://schemas.openxmlformats.org/officeDocument/2006/relationships/image" Target="media/image84.png"/><Relationship Id="rId226" Type="http://schemas.openxmlformats.org/officeDocument/2006/relationships/image" Target="media/image140.png"/><Relationship Id="rId433" Type="http://schemas.openxmlformats.org/officeDocument/2006/relationships/oleObject" Target="embeddings/oleObject260.bin"/><Relationship Id="rId268" Type="http://schemas.openxmlformats.org/officeDocument/2006/relationships/oleObject" Target="embeddings/oleObject100.bin"/><Relationship Id="rId475" Type="http://schemas.openxmlformats.org/officeDocument/2006/relationships/oleObject" Target="embeddings/oleObject302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2.bin"/><Relationship Id="rId377" Type="http://schemas.openxmlformats.org/officeDocument/2006/relationships/oleObject" Target="embeddings/oleObject204.bin"/><Relationship Id="rId5" Type="http://schemas.openxmlformats.org/officeDocument/2006/relationships/footnotes" Target="footnotes.xml"/><Relationship Id="rId181" Type="http://schemas.openxmlformats.org/officeDocument/2006/relationships/image" Target="media/image95.png"/><Relationship Id="rId237" Type="http://schemas.openxmlformats.org/officeDocument/2006/relationships/image" Target="media/image151.png"/><Relationship Id="rId402" Type="http://schemas.openxmlformats.org/officeDocument/2006/relationships/oleObject" Target="embeddings/oleObject229.bin"/><Relationship Id="rId279" Type="http://schemas.openxmlformats.org/officeDocument/2006/relationships/oleObject" Target="embeddings/oleObject111.bin"/><Relationship Id="rId444" Type="http://schemas.openxmlformats.org/officeDocument/2006/relationships/oleObject" Target="embeddings/oleObject271.bin"/><Relationship Id="rId486" Type="http://schemas.openxmlformats.org/officeDocument/2006/relationships/oleObject" Target="embeddings/oleObject313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22.bin"/><Relationship Id="rId304" Type="http://schemas.openxmlformats.org/officeDocument/2006/relationships/oleObject" Target="embeddings/oleObject136.bin"/><Relationship Id="rId346" Type="http://schemas.openxmlformats.org/officeDocument/2006/relationships/oleObject" Target="embeddings/oleObject173.bin"/><Relationship Id="rId388" Type="http://schemas.openxmlformats.org/officeDocument/2006/relationships/oleObject" Target="embeddings/oleObject215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92" Type="http://schemas.openxmlformats.org/officeDocument/2006/relationships/image" Target="media/image106.png"/><Relationship Id="rId206" Type="http://schemas.openxmlformats.org/officeDocument/2006/relationships/image" Target="media/image120.png"/><Relationship Id="rId413" Type="http://schemas.openxmlformats.org/officeDocument/2006/relationships/oleObject" Target="embeddings/oleObject240.bin"/><Relationship Id="rId248" Type="http://schemas.openxmlformats.org/officeDocument/2006/relationships/image" Target="media/image162.png"/><Relationship Id="rId455" Type="http://schemas.openxmlformats.org/officeDocument/2006/relationships/oleObject" Target="embeddings/oleObject282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47.bin"/><Relationship Id="rId357" Type="http://schemas.openxmlformats.org/officeDocument/2006/relationships/oleObject" Target="embeddings/oleObject184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9.wmf"/><Relationship Id="rId217" Type="http://schemas.openxmlformats.org/officeDocument/2006/relationships/image" Target="media/image131.png"/><Relationship Id="rId399" Type="http://schemas.openxmlformats.org/officeDocument/2006/relationships/oleObject" Target="embeddings/oleObject226.bin"/><Relationship Id="rId259" Type="http://schemas.openxmlformats.org/officeDocument/2006/relationships/oleObject" Target="embeddings/oleObject91.bin"/><Relationship Id="rId424" Type="http://schemas.openxmlformats.org/officeDocument/2006/relationships/oleObject" Target="embeddings/oleObject251.bin"/><Relationship Id="rId466" Type="http://schemas.openxmlformats.org/officeDocument/2006/relationships/oleObject" Target="embeddings/oleObject293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02.bin"/><Relationship Id="rId326" Type="http://schemas.openxmlformats.org/officeDocument/2006/relationships/oleObject" Target="embeddings/oleObject158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95.bin"/><Relationship Id="rId172" Type="http://schemas.openxmlformats.org/officeDocument/2006/relationships/image" Target="media/image86.png"/><Relationship Id="rId228" Type="http://schemas.openxmlformats.org/officeDocument/2006/relationships/image" Target="media/image142.png"/><Relationship Id="rId435" Type="http://schemas.openxmlformats.org/officeDocument/2006/relationships/oleObject" Target="embeddings/oleObject262.bin"/><Relationship Id="rId477" Type="http://schemas.openxmlformats.org/officeDocument/2006/relationships/oleObject" Target="embeddings/oleObject304.bin"/><Relationship Id="rId281" Type="http://schemas.openxmlformats.org/officeDocument/2006/relationships/oleObject" Target="embeddings/oleObject113.bin"/><Relationship Id="rId337" Type="http://schemas.openxmlformats.org/officeDocument/2006/relationships/oleObject" Target="embeddings/oleObject164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206.bin"/><Relationship Id="rId7" Type="http://schemas.openxmlformats.org/officeDocument/2006/relationships/image" Target="media/image1.png"/><Relationship Id="rId183" Type="http://schemas.openxmlformats.org/officeDocument/2006/relationships/image" Target="media/image97.png"/><Relationship Id="rId239" Type="http://schemas.openxmlformats.org/officeDocument/2006/relationships/image" Target="media/image153.png"/><Relationship Id="rId390" Type="http://schemas.openxmlformats.org/officeDocument/2006/relationships/oleObject" Target="embeddings/oleObject217.bin"/><Relationship Id="rId404" Type="http://schemas.openxmlformats.org/officeDocument/2006/relationships/oleObject" Target="embeddings/oleObject231.bin"/><Relationship Id="rId446" Type="http://schemas.openxmlformats.org/officeDocument/2006/relationships/oleObject" Target="embeddings/oleObject273.bin"/><Relationship Id="rId250" Type="http://schemas.openxmlformats.org/officeDocument/2006/relationships/oleObject" Target="embeddings/oleObject82.bin"/><Relationship Id="rId292" Type="http://schemas.openxmlformats.org/officeDocument/2006/relationships/oleObject" Target="embeddings/oleObject124.bin"/><Relationship Id="rId306" Type="http://schemas.openxmlformats.org/officeDocument/2006/relationships/oleObject" Target="embeddings/oleObject138.bin"/><Relationship Id="rId488" Type="http://schemas.openxmlformats.org/officeDocument/2006/relationships/oleObject" Target="embeddings/oleObject315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5.bin"/><Relationship Id="rId152" Type="http://schemas.openxmlformats.org/officeDocument/2006/relationships/oleObject" Target="embeddings/oleObject72.bin"/><Relationship Id="rId194" Type="http://schemas.openxmlformats.org/officeDocument/2006/relationships/image" Target="media/image108.png"/><Relationship Id="rId208" Type="http://schemas.openxmlformats.org/officeDocument/2006/relationships/image" Target="media/image122.png"/><Relationship Id="rId415" Type="http://schemas.openxmlformats.org/officeDocument/2006/relationships/oleObject" Target="embeddings/oleObject242.bin"/><Relationship Id="rId457" Type="http://schemas.openxmlformats.org/officeDocument/2006/relationships/oleObject" Target="embeddings/oleObject284.bin"/><Relationship Id="rId261" Type="http://schemas.openxmlformats.org/officeDocument/2006/relationships/oleObject" Target="embeddings/oleObject93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49.bin"/><Relationship Id="rId359" Type="http://schemas.openxmlformats.org/officeDocument/2006/relationships/oleObject" Target="embeddings/oleObject186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image" Target="media/image133.png"/><Relationship Id="rId370" Type="http://schemas.openxmlformats.org/officeDocument/2006/relationships/oleObject" Target="embeddings/oleObject197.bin"/><Relationship Id="rId426" Type="http://schemas.openxmlformats.org/officeDocument/2006/relationships/oleObject" Target="embeddings/oleObject253.bin"/><Relationship Id="rId230" Type="http://schemas.openxmlformats.org/officeDocument/2006/relationships/image" Target="media/image144.png"/><Relationship Id="rId468" Type="http://schemas.openxmlformats.org/officeDocument/2006/relationships/oleObject" Target="embeddings/oleObject295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04.bin"/><Relationship Id="rId328" Type="http://schemas.openxmlformats.org/officeDocument/2006/relationships/oleObject" Target="embeddings/oleObject160.bin"/><Relationship Id="rId132" Type="http://schemas.openxmlformats.org/officeDocument/2006/relationships/oleObject" Target="embeddings/oleObject62.bin"/><Relationship Id="rId174" Type="http://schemas.openxmlformats.org/officeDocument/2006/relationships/image" Target="media/image88.png"/><Relationship Id="rId381" Type="http://schemas.openxmlformats.org/officeDocument/2006/relationships/oleObject" Target="embeddings/oleObject208.bin"/><Relationship Id="rId241" Type="http://schemas.openxmlformats.org/officeDocument/2006/relationships/image" Target="media/image155.png"/><Relationship Id="rId437" Type="http://schemas.openxmlformats.org/officeDocument/2006/relationships/oleObject" Target="embeddings/oleObject264.bin"/><Relationship Id="rId479" Type="http://schemas.openxmlformats.org/officeDocument/2006/relationships/oleObject" Target="embeddings/oleObject306.bin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15.bin"/><Relationship Id="rId339" Type="http://schemas.openxmlformats.org/officeDocument/2006/relationships/oleObject" Target="embeddings/oleObject166.bin"/><Relationship Id="rId490" Type="http://schemas.openxmlformats.org/officeDocument/2006/relationships/oleObject" Target="embeddings/oleObject317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image" Target="media/image99.png"/><Relationship Id="rId350" Type="http://schemas.openxmlformats.org/officeDocument/2006/relationships/oleObject" Target="embeddings/oleObject177.bin"/><Relationship Id="rId406" Type="http://schemas.openxmlformats.org/officeDocument/2006/relationships/oleObject" Target="embeddings/oleObject233.bin"/><Relationship Id="rId9" Type="http://schemas.openxmlformats.org/officeDocument/2006/relationships/image" Target="media/image3.wmf"/><Relationship Id="rId210" Type="http://schemas.openxmlformats.org/officeDocument/2006/relationships/image" Target="media/image124.png"/><Relationship Id="rId392" Type="http://schemas.openxmlformats.org/officeDocument/2006/relationships/oleObject" Target="embeddings/oleObject219.bin"/><Relationship Id="rId448" Type="http://schemas.openxmlformats.org/officeDocument/2006/relationships/oleObject" Target="embeddings/oleObject275.bin"/><Relationship Id="rId252" Type="http://schemas.openxmlformats.org/officeDocument/2006/relationships/oleObject" Target="embeddings/oleObject84.bin"/><Relationship Id="rId294" Type="http://schemas.openxmlformats.org/officeDocument/2006/relationships/oleObject" Target="embeddings/oleObject126.bin"/><Relationship Id="rId308" Type="http://schemas.openxmlformats.org/officeDocument/2006/relationships/oleObject" Target="embeddings/oleObject140.bin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88.bin"/><Relationship Id="rId196" Type="http://schemas.openxmlformats.org/officeDocument/2006/relationships/image" Target="media/image110.png"/><Relationship Id="rId417" Type="http://schemas.openxmlformats.org/officeDocument/2006/relationships/oleObject" Target="embeddings/oleObject244.bin"/><Relationship Id="rId459" Type="http://schemas.openxmlformats.org/officeDocument/2006/relationships/oleObject" Target="embeddings/oleObject286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35.png"/><Relationship Id="rId263" Type="http://schemas.openxmlformats.org/officeDocument/2006/relationships/oleObject" Target="embeddings/oleObject95.bin"/><Relationship Id="rId319" Type="http://schemas.openxmlformats.org/officeDocument/2006/relationships/oleObject" Target="embeddings/oleObject151.bin"/><Relationship Id="rId470" Type="http://schemas.openxmlformats.org/officeDocument/2006/relationships/oleObject" Target="embeddings/oleObject297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60.wmf"/><Relationship Id="rId330" Type="http://schemas.openxmlformats.org/officeDocument/2006/relationships/image" Target="media/image164.png"/><Relationship Id="rId165" Type="http://schemas.openxmlformats.org/officeDocument/2006/relationships/image" Target="media/image81.wmf"/><Relationship Id="rId372" Type="http://schemas.openxmlformats.org/officeDocument/2006/relationships/oleObject" Target="embeddings/oleObject199.bin"/><Relationship Id="rId428" Type="http://schemas.openxmlformats.org/officeDocument/2006/relationships/oleObject" Target="embeddings/oleObject255.bin"/><Relationship Id="rId232" Type="http://schemas.openxmlformats.org/officeDocument/2006/relationships/image" Target="media/image146.png"/><Relationship Id="rId274" Type="http://schemas.openxmlformats.org/officeDocument/2006/relationships/oleObject" Target="embeddings/oleObject106.bin"/><Relationship Id="rId481" Type="http://schemas.openxmlformats.org/officeDocument/2006/relationships/oleObject" Target="embeddings/oleObject308.bin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76" Type="http://schemas.openxmlformats.org/officeDocument/2006/relationships/image" Target="media/image90.png"/><Relationship Id="rId341" Type="http://schemas.openxmlformats.org/officeDocument/2006/relationships/oleObject" Target="embeddings/oleObject168.bin"/><Relationship Id="rId383" Type="http://schemas.openxmlformats.org/officeDocument/2006/relationships/oleObject" Target="embeddings/oleObject210.bin"/><Relationship Id="rId439" Type="http://schemas.openxmlformats.org/officeDocument/2006/relationships/oleObject" Target="embeddings/oleObject266.bin"/><Relationship Id="rId201" Type="http://schemas.openxmlformats.org/officeDocument/2006/relationships/image" Target="media/image115.png"/><Relationship Id="rId243" Type="http://schemas.openxmlformats.org/officeDocument/2006/relationships/image" Target="media/image157.png"/><Relationship Id="rId285" Type="http://schemas.openxmlformats.org/officeDocument/2006/relationships/oleObject" Target="embeddings/oleObject117.bin"/><Relationship Id="rId450" Type="http://schemas.openxmlformats.org/officeDocument/2006/relationships/oleObject" Target="embeddings/oleObject277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42.bin"/><Relationship Id="rId492" Type="http://schemas.openxmlformats.org/officeDocument/2006/relationships/oleObject" Target="embeddings/oleObject319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image" Target="media/image101.png"/><Relationship Id="rId352" Type="http://schemas.openxmlformats.org/officeDocument/2006/relationships/oleObject" Target="embeddings/oleObject179.bin"/><Relationship Id="rId394" Type="http://schemas.openxmlformats.org/officeDocument/2006/relationships/oleObject" Target="embeddings/oleObject221.bin"/><Relationship Id="rId408" Type="http://schemas.openxmlformats.org/officeDocument/2006/relationships/oleObject" Target="embeddings/oleObject235.bin"/><Relationship Id="rId212" Type="http://schemas.openxmlformats.org/officeDocument/2006/relationships/image" Target="media/image126.png"/><Relationship Id="rId254" Type="http://schemas.openxmlformats.org/officeDocument/2006/relationships/oleObject" Target="embeddings/oleObject86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28.bin"/><Relationship Id="rId461" Type="http://schemas.openxmlformats.org/officeDocument/2006/relationships/oleObject" Target="embeddings/oleObject288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198" Type="http://schemas.openxmlformats.org/officeDocument/2006/relationships/image" Target="media/image112.png"/><Relationship Id="rId321" Type="http://schemas.openxmlformats.org/officeDocument/2006/relationships/oleObject" Target="embeddings/oleObject153.bin"/><Relationship Id="rId363" Type="http://schemas.openxmlformats.org/officeDocument/2006/relationships/oleObject" Target="embeddings/oleObject190.bin"/><Relationship Id="rId419" Type="http://schemas.openxmlformats.org/officeDocument/2006/relationships/oleObject" Target="embeddings/oleObject246.bin"/><Relationship Id="rId223" Type="http://schemas.openxmlformats.org/officeDocument/2006/relationships/image" Target="media/image137.png"/><Relationship Id="rId430" Type="http://schemas.openxmlformats.org/officeDocument/2006/relationships/oleObject" Target="embeddings/oleObject257.bin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97.bin"/><Relationship Id="rId472" Type="http://schemas.openxmlformats.org/officeDocument/2006/relationships/oleObject" Target="embeddings/oleObject299.bin"/><Relationship Id="rId125" Type="http://schemas.openxmlformats.org/officeDocument/2006/relationships/image" Target="media/image61.wmf"/><Relationship Id="rId167" Type="http://schemas.openxmlformats.org/officeDocument/2006/relationships/image" Target="media/image82.wmf"/><Relationship Id="rId332" Type="http://schemas.openxmlformats.org/officeDocument/2006/relationships/image" Target="media/image166.png"/><Relationship Id="rId374" Type="http://schemas.openxmlformats.org/officeDocument/2006/relationships/oleObject" Target="embeddings/oleObject201.bin"/><Relationship Id="rId71" Type="http://schemas.openxmlformats.org/officeDocument/2006/relationships/image" Target="media/image34.wmf"/><Relationship Id="rId234" Type="http://schemas.openxmlformats.org/officeDocument/2006/relationships/image" Target="media/image148.png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08.bin"/><Relationship Id="rId441" Type="http://schemas.openxmlformats.org/officeDocument/2006/relationships/oleObject" Target="embeddings/oleObject268.bin"/><Relationship Id="rId483" Type="http://schemas.openxmlformats.org/officeDocument/2006/relationships/oleObject" Target="embeddings/oleObject310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image" Target="media/image92.png"/><Relationship Id="rId301" Type="http://schemas.openxmlformats.org/officeDocument/2006/relationships/oleObject" Target="embeddings/oleObject133.bin"/><Relationship Id="rId343" Type="http://schemas.openxmlformats.org/officeDocument/2006/relationships/oleObject" Target="embeddings/oleObject170.bin"/><Relationship Id="rId82" Type="http://schemas.openxmlformats.org/officeDocument/2006/relationships/oleObject" Target="embeddings/oleObject37.bin"/><Relationship Id="rId203" Type="http://schemas.openxmlformats.org/officeDocument/2006/relationships/image" Target="media/image117.png"/><Relationship Id="rId385" Type="http://schemas.openxmlformats.org/officeDocument/2006/relationships/oleObject" Target="embeddings/oleObject212.bin"/><Relationship Id="rId245" Type="http://schemas.openxmlformats.org/officeDocument/2006/relationships/image" Target="media/image159.png"/><Relationship Id="rId287" Type="http://schemas.openxmlformats.org/officeDocument/2006/relationships/oleObject" Target="embeddings/oleObject119.bin"/><Relationship Id="rId410" Type="http://schemas.openxmlformats.org/officeDocument/2006/relationships/oleObject" Target="embeddings/oleObject237.bin"/><Relationship Id="rId452" Type="http://schemas.openxmlformats.org/officeDocument/2006/relationships/oleObject" Target="embeddings/oleObject279.bin"/><Relationship Id="rId494" Type="http://schemas.openxmlformats.org/officeDocument/2006/relationships/fontTable" Target="fontTable.xml"/><Relationship Id="rId105" Type="http://schemas.openxmlformats.org/officeDocument/2006/relationships/image" Target="media/image51.wmf"/><Relationship Id="rId147" Type="http://schemas.openxmlformats.org/officeDocument/2006/relationships/image" Target="media/image72.wmf"/><Relationship Id="rId312" Type="http://schemas.openxmlformats.org/officeDocument/2006/relationships/oleObject" Target="embeddings/oleObject144.bin"/><Relationship Id="rId354" Type="http://schemas.openxmlformats.org/officeDocument/2006/relationships/oleObject" Target="embeddings/oleObject181.bin"/><Relationship Id="rId51" Type="http://schemas.openxmlformats.org/officeDocument/2006/relationships/image" Target="media/image24.wmf"/><Relationship Id="rId93" Type="http://schemas.openxmlformats.org/officeDocument/2006/relationships/image" Target="media/image45.wmf"/><Relationship Id="rId189" Type="http://schemas.openxmlformats.org/officeDocument/2006/relationships/image" Target="media/image103.png"/><Relationship Id="rId396" Type="http://schemas.openxmlformats.org/officeDocument/2006/relationships/oleObject" Target="embeddings/oleObject223.bin"/><Relationship Id="rId214" Type="http://schemas.openxmlformats.org/officeDocument/2006/relationships/image" Target="media/image128.png"/><Relationship Id="rId256" Type="http://schemas.openxmlformats.org/officeDocument/2006/relationships/oleObject" Target="embeddings/oleObject88.bin"/><Relationship Id="rId298" Type="http://schemas.openxmlformats.org/officeDocument/2006/relationships/oleObject" Target="embeddings/oleObject130.bin"/><Relationship Id="rId421" Type="http://schemas.openxmlformats.org/officeDocument/2006/relationships/oleObject" Target="embeddings/oleObject248.bin"/><Relationship Id="rId463" Type="http://schemas.openxmlformats.org/officeDocument/2006/relationships/oleObject" Target="embeddings/oleObject290.bin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55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92.bin"/><Relationship Id="rId190" Type="http://schemas.openxmlformats.org/officeDocument/2006/relationships/image" Target="media/image104.png"/><Relationship Id="rId204" Type="http://schemas.openxmlformats.org/officeDocument/2006/relationships/image" Target="media/image118.png"/><Relationship Id="rId225" Type="http://schemas.openxmlformats.org/officeDocument/2006/relationships/image" Target="media/image139.png"/><Relationship Id="rId246" Type="http://schemas.openxmlformats.org/officeDocument/2006/relationships/image" Target="media/image160.png"/><Relationship Id="rId267" Type="http://schemas.openxmlformats.org/officeDocument/2006/relationships/oleObject" Target="embeddings/oleObject99.bin"/><Relationship Id="rId288" Type="http://schemas.openxmlformats.org/officeDocument/2006/relationships/oleObject" Target="embeddings/oleObject120.bin"/><Relationship Id="rId411" Type="http://schemas.openxmlformats.org/officeDocument/2006/relationships/oleObject" Target="embeddings/oleObject238.bin"/><Relationship Id="rId432" Type="http://schemas.openxmlformats.org/officeDocument/2006/relationships/oleObject" Target="embeddings/oleObject259.bin"/><Relationship Id="rId453" Type="http://schemas.openxmlformats.org/officeDocument/2006/relationships/oleObject" Target="embeddings/oleObject280.bin"/><Relationship Id="rId474" Type="http://schemas.openxmlformats.org/officeDocument/2006/relationships/oleObject" Target="embeddings/oleObject301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45.bin"/><Relationship Id="rId495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3.png"/><Relationship Id="rId334" Type="http://schemas.openxmlformats.org/officeDocument/2006/relationships/oleObject" Target="embeddings/oleObject161.bin"/><Relationship Id="rId355" Type="http://schemas.openxmlformats.org/officeDocument/2006/relationships/oleObject" Target="embeddings/oleObject182.bin"/><Relationship Id="rId376" Type="http://schemas.openxmlformats.org/officeDocument/2006/relationships/oleObject" Target="embeddings/oleObject203.bin"/><Relationship Id="rId397" Type="http://schemas.openxmlformats.org/officeDocument/2006/relationships/oleObject" Target="embeddings/oleObject224.bin"/><Relationship Id="rId4" Type="http://schemas.openxmlformats.org/officeDocument/2006/relationships/webSettings" Target="webSettings.xml"/><Relationship Id="rId180" Type="http://schemas.openxmlformats.org/officeDocument/2006/relationships/image" Target="media/image94.png"/><Relationship Id="rId215" Type="http://schemas.openxmlformats.org/officeDocument/2006/relationships/image" Target="media/image129.png"/><Relationship Id="rId236" Type="http://schemas.openxmlformats.org/officeDocument/2006/relationships/image" Target="media/image150.png"/><Relationship Id="rId257" Type="http://schemas.openxmlformats.org/officeDocument/2006/relationships/oleObject" Target="embeddings/oleObject89.bin"/><Relationship Id="rId278" Type="http://schemas.openxmlformats.org/officeDocument/2006/relationships/oleObject" Target="embeddings/oleObject110.bin"/><Relationship Id="rId401" Type="http://schemas.openxmlformats.org/officeDocument/2006/relationships/oleObject" Target="embeddings/oleObject228.bin"/><Relationship Id="rId422" Type="http://schemas.openxmlformats.org/officeDocument/2006/relationships/oleObject" Target="embeddings/oleObject249.bin"/><Relationship Id="rId443" Type="http://schemas.openxmlformats.org/officeDocument/2006/relationships/oleObject" Target="embeddings/oleObject270.bin"/><Relationship Id="rId464" Type="http://schemas.openxmlformats.org/officeDocument/2006/relationships/oleObject" Target="embeddings/oleObject291.bin"/><Relationship Id="rId303" Type="http://schemas.openxmlformats.org/officeDocument/2006/relationships/oleObject" Target="embeddings/oleObject135.bin"/><Relationship Id="rId485" Type="http://schemas.openxmlformats.org/officeDocument/2006/relationships/oleObject" Target="embeddings/oleObject312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2.bin"/><Relationship Id="rId387" Type="http://schemas.openxmlformats.org/officeDocument/2006/relationships/oleObject" Target="embeddings/oleObject214.bin"/><Relationship Id="rId191" Type="http://schemas.openxmlformats.org/officeDocument/2006/relationships/image" Target="media/image105.png"/><Relationship Id="rId205" Type="http://schemas.openxmlformats.org/officeDocument/2006/relationships/image" Target="media/image119.png"/><Relationship Id="rId247" Type="http://schemas.openxmlformats.org/officeDocument/2006/relationships/image" Target="media/image161.png"/><Relationship Id="rId412" Type="http://schemas.openxmlformats.org/officeDocument/2006/relationships/oleObject" Target="embeddings/oleObject239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21.bin"/><Relationship Id="rId454" Type="http://schemas.openxmlformats.org/officeDocument/2006/relationships/oleObject" Target="embeddings/oleObject281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46.bin"/><Relationship Id="rId356" Type="http://schemas.openxmlformats.org/officeDocument/2006/relationships/oleObject" Target="embeddings/oleObject183.bin"/><Relationship Id="rId398" Type="http://schemas.openxmlformats.org/officeDocument/2006/relationships/oleObject" Target="embeddings/oleObject225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30.png"/><Relationship Id="rId423" Type="http://schemas.openxmlformats.org/officeDocument/2006/relationships/oleObject" Target="embeddings/oleObject250.bin"/><Relationship Id="rId258" Type="http://schemas.openxmlformats.org/officeDocument/2006/relationships/oleObject" Target="embeddings/oleObject90.bin"/><Relationship Id="rId465" Type="http://schemas.openxmlformats.org/officeDocument/2006/relationships/oleObject" Target="embeddings/oleObject292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7.bin"/><Relationship Id="rId367" Type="http://schemas.openxmlformats.org/officeDocument/2006/relationships/oleObject" Target="embeddings/oleObject194.bin"/><Relationship Id="rId171" Type="http://schemas.openxmlformats.org/officeDocument/2006/relationships/image" Target="media/image85.png"/><Relationship Id="rId227" Type="http://schemas.openxmlformats.org/officeDocument/2006/relationships/image" Target="media/image141.png"/><Relationship Id="rId269" Type="http://schemas.openxmlformats.org/officeDocument/2006/relationships/oleObject" Target="embeddings/oleObject101.bin"/><Relationship Id="rId434" Type="http://schemas.openxmlformats.org/officeDocument/2006/relationships/oleObject" Target="embeddings/oleObject261.bin"/><Relationship Id="rId476" Type="http://schemas.openxmlformats.org/officeDocument/2006/relationships/oleObject" Target="embeddings/oleObject303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12.bin"/><Relationship Id="rId336" Type="http://schemas.openxmlformats.org/officeDocument/2006/relationships/oleObject" Target="embeddings/oleObject163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6.bin"/><Relationship Id="rId182" Type="http://schemas.openxmlformats.org/officeDocument/2006/relationships/image" Target="media/image96.png"/><Relationship Id="rId378" Type="http://schemas.openxmlformats.org/officeDocument/2006/relationships/oleObject" Target="embeddings/oleObject205.bin"/><Relationship Id="rId403" Type="http://schemas.openxmlformats.org/officeDocument/2006/relationships/oleObject" Target="embeddings/oleObject230.bin"/><Relationship Id="rId6" Type="http://schemas.openxmlformats.org/officeDocument/2006/relationships/endnotes" Target="endnotes.xml"/><Relationship Id="rId238" Type="http://schemas.openxmlformats.org/officeDocument/2006/relationships/image" Target="media/image152.png"/><Relationship Id="rId445" Type="http://schemas.openxmlformats.org/officeDocument/2006/relationships/oleObject" Target="embeddings/oleObject272.bin"/><Relationship Id="rId487" Type="http://schemas.openxmlformats.org/officeDocument/2006/relationships/oleObject" Target="embeddings/oleObject314.bin"/><Relationship Id="rId291" Type="http://schemas.openxmlformats.org/officeDocument/2006/relationships/oleObject" Target="embeddings/oleObject123.bin"/><Relationship Id="rId305" Type="http://schemas.openxmlformats.org/officeDocument/2006/relationships/oleObject" Target="embeddings/oleObject137.bin"/><Relationship Id="rId347" Type="http://schemas.openxmlformats.org/officeDocument/2006/relationships/oleObject" Target="embeddings/oleObject174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216.bin"/><Relationship Id="rId193" Type="http://schemas.openxmlformats.org/officeDocument/2006/relationships/image" Target="media/image107.png"/><Relationship Id="rId207" Type="http://schemas.openxmlformats.org/officeDocument/2006/relationships/image" Target="media/image121.png"/><Relationship Id="rId249" Type="http://schemas.openxmlformats.org/officeDocument/2006/relationships/oleObject" Target="embeddings/oleObject81.bin"/><Relationship Id="rId414" Type="http://schemas.openxmlformats.org/officeDocument/2006/relationships/oleObject" Target="embeddings/oleObject241.bin"/><Relationship Id="rId456" Type="http://schemas.openxmlformats.org/officeDocument/2006/relationships/oleObject" Target="embeddings/oleObject283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92.bin"/><Relationship Id="rId316" Type="http://schemas.openxmlformats.org/officeDocument/2006/relationships/oleObject" Target="embeddings/oleObject148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85.bin"/><Relationship Id="rId162" Type="http://schemas.openxmlformats.org/officeDocument/2006/relationships/oleObject" Target="embeddings/oleObject77.bin"/><Relationship Id="rId218" Type="http://schemas.openxmlformats.org/officeDocument/2006/relationships/image" Target="media/image132.png"/><Relationship Id="rId425" Type="http://schemas.openxmlformats.org/officeDocument/2006/relationships/oleObject" Target="embeddings/oleObject252.bin"/><Relationship Id="rId467" Type="http://schemas.openxmlformats.org/officeDocument/2006/relationships/oleObject" Target="embeddings/oleObject294.bin"/><Relationship Id="rId271" Type="http://schemas.openxmlformats.org/officeDocument/2006/relationships/oleObject" Target="embeddings/oleObject103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96.bin"/><Relationship Id="rId173" Type="http://schemas.openxmlformats.org/officeDocument/2006/relationships/image" Target="media/image87.png"/><Relationship Id="rId229" Type="http://schemas.openxmlformats.org/officeDocument/2006/relationships/image" Target="media/image143.png"/><Relationship Id="rId380" Type="http://schemas.openxmlformats.org/officeDocument/2006/relationships/oleObject" Target="embeddings/oleObject207.bin"/><Relationship Id="rId436" Type="http://schemas.openxmlformats.org/officeDocument/2006/relationships/oleObject" Target="embeddings/oleObject263.bin"/><Relationship Id="rId240" Type="http://schemas.openxmlformats.org/officeDocument/2006/relationships/image" Target="media/image154.png"/><Relationship Id="rId478" Type="http://schemas.openxmlformats.org/officeDocument/2006/relationships/oleObject" Target="embeddings/oleObject305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14.bin"/><Relationship Id="rId338" Type="http://schemas.openxmlformats.org/officeDocument/2006/relationships/oleObject" Target="embeddings/oleObject165.bin"/><Relationship Id="rId8" Type="http://schemas.openxmlformats.org/officeDocument/2006/relationships/image" Target="media/image2.png"/><Relationship Id="rId142" Type="http://schemas.openxmlformats.org/officeDocument/2006/relationships/oleObject" Target="embeddings/oleObject67.bin"/><Relationship Id="rId184" Type="http://schemas.openxmlformats.org/officeDocument/2006/relationships/image" Target="media/image98.png"/><Relationship Id="rId391" Type="http://schemas.openxmlformats.org/officeDocument/2006/relationships/oleObject" Target="embeddings/oleObject218.bin"/><Relationship Id="rId405" Type="http://schemas.openxmlformats.org/officeDocument/2006/relationships/oleObject" Target="embeddings/oleObject232.bin"/><Relationship Id="rId447" Type="http://schemas.openxmlformats.org/officeDocument/2006/relationships/oleObject" Target="embeddings/oleObject274.bin"/><Relationship Id="rId251" Type="http://schemas.openxmlformats.org/officeDocument/2006/relationships/oleObject" Target="embeddings/oleObject83.bin"/><Relationship Id="rId489" Type="http://schemas.openxmlformats.org/officeDocument/2006/relationships/oleObject" Target="embeddings/oleObject316.bin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25.bin"/><Relationship Id="rId307" Type="http://schemas.openxmlformats.org/officeDocument/2006/relationships/oleObject" Target="embeddings/oleObject139.bin"/><Relationship Id="rId349" Type="http://schemas.openxmlformats.org/officeDocument/2006/relationships/oleObject" Target="embeddings/oleObject176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109.png"/><Relationship Id="rId209" Type="http://schemas.openxmlformats.org/officeDocument/2006/relationships/image" Target="media/image123.png"/><Relationship Id="rId360" Type="http://schemas.openxmlformats.org/officeDocument/2006/relationships/oleObject" Target="embeddings/oleObject187.bin"/><Relationship Id="rId416" Type="http://schemas.openxmlformats.org/officeDocument/2006/relationships/oleObject" Target="embeddings/oleObject243.bin"/><Relationship Id="rId220" Type="http://schemas.openxmlformats.org/officeDocument/2006/relationships/image" Target="media/image134.png"/><Relationship Id="rId458" Type="http://schemas.openxmlformats.org/officeDocument/2006/relationships/oleObject" Target="embeddings/oleObject285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94.bin"/><Relationship Id="rId318" Type="http://schemas.openxmlformats.org/officeDocument/2006/relationships/oleObject" Target="embeddings/oleObject150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98.bin"/><Relationship Id="rId427" Type="http://schemas.openxmlformats.org/officeDocument/2006/relationships/oleObject" Target="embeddings/oleObject254.bin"/><Relationship Id="rId469" Type="http://schemas.openxmlformats.org/officeDocument/2006/relationships/oleObject" Target="embeddings/oleObject296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45.png"/><Relationship Id="rId273" Type="http://schemas.openxmlformats.org/officeDocument/2006/relationships/oleObject" Target="embeddings/oleObject105.bin"/><Relationship Id="rId329" Type="http://schemas.openxmlformats.org/officeDocument/2006/relationships/image" Target="media/image163.png"/><Relationship Id="rId480" Type="http://schemas.openxmlformats.org/officeDocument/2006/relationships/oleObject" Target="embeddings/oleObject307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5.wmf"/><Relationship Id="rId175" Type="http://schemas.openxmlformats.org/officeDocument/2006/relationships/image" Target="media/image89.png"/><Relationship Id="rId340" Type="http://schemas.openxmlformats.org/officeDocument/2006/relationships/oleObject" Target="embeddings/oleObject167.bin"/><Relationship Id="rId200" Type="http://schemas.openxmlformats.org/officeDocument/2006/relationships/image" Target="media/image114.png"/><Relationship Id="rId382" Type="http://schemas.openxmlformats.org/officeDocument/2006/relationships/oleObject" Target="embeddings/oleObject209.bin"/><Relationship Id="rId438" Type="http://schemas.openxmlformats.org/officeDocument/2006/relationships/oleObject" Target="embeddings/oleObject265.bin"/><Relationship Id="rId242" Type="http://schemas.openxmlformats.org/officeDocument/2006/relationships/image" Target="media/image156.png"/><Relationship Id="rId284" Type="http://schemas.openxmlformats.org/officeDocument/2006/relationships/oleObject" Target="embeddings/oleObject116.bin"/><Relationship Id="rId491" Type="http://schemas.openxmlformats.org/officeDocument/2006/relationships/oleObject" Target="embeddings/oleObject318.bin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86" Type="http://schemas.openxmlformats.org/officeDocument/2006/relationships/image" Target="media/image100.png"/><Relationship Id="rId351" Type="http://schemas.openxmlformats.org/officeDocument/2006/relationships/oleObject" Target="embeddings/oleObject178.bin"/><Relationship Id="rId393" Type="http://schemas.openxmlformats.org/officeDocument/2006/relationships/oleObject" Target="embeddings/oleObject220.bin"/><Relationship Id="rId407" Type="http://schemas.openxmlformats.org/officeDocument/2006/relationships/oleObject" Target="embeddings/oleObject234.bin"/><Relationship Id="rId449" Type="http://schemas.openxmlformats.org/officeDocument/2006/relationships/oleObject" Target="embeddings/oleObject276.bin"/><Relationship Id="rId211" Type="http://schemas.openxmlformats.org/officeDocument/2006/relationships/image" Target="media/image125.png"/><Relationship Id="rId253" Type="http://schemas.openxmlformats.org/officeDocument/2006/relationships/oleObject" Target="embeddings/oleObject85.bin"/><Relationship Id="rId295" Type="http://schemas.openxmlformats.org/officeDocument/2006/relationships/oleObject" Target="embeddings/oleObject127.bin"/><Relationship Id="rId309" Type="http://schemas.openxmlformats.org/officeDocument/2006/relationships/oleObject" Target="embeddings/oleObject141.bin"/><Relationship Id="rId460" Type="http://schemas.openxmlformats.org/officeDocument/2006/relationships/oleObject" Target="embeddings/oleObject287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2.bin"/><Relationship Id="rId155" Type="http://schemas.openxmlformats.org/officeDocument/2006/relationships/image" Target="media/image76.wmf"/><Relationship Id="rId197" Type="http://schemas.openxmlformats.org/officeDocument/2006/relationships/image" Target="media/image111.png"/><Relationship Id="rId362" Type="http://schemas.openxmlformats.org/officeDocument/2006/relationships/oleObject" Target="embeddings/oleObject189.bin"/><Relationship Id="rId418" Type="http://schemas.openxmlformats.org/officeDocument/2006/relationships/oleObject" Target="embeddings/oleObject245.bin"/><Relationship Id="rId222" Type="http://schemas.openxmlformats.org/officeDocument/2006/relationships/image" Target="media/image136.png"/><Relationship Id="rId264" Type="http://schemas.openxmlformats.org/officeDocument/2006/relationships/oleObject" Target="embeddings/oleObject96.bin"/><Relationship Id="rId471" Type="http://schemas.openxmlformats.org/officeDocument/2006/relationships/oleObject" Target="embeddings/oleObject298.bin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image" Target="media/image165.png"/><Relationship Id="rId373" Type="http://schemas.openxmlformats.org/officeDocument/2006/relationships/oleObject" Target="embeddings/oleObject200.bin"/><Relationship Id="rId429" Type="http://schemas.openxmlformats.org/officeDocument/2006/relationships/oleObject" Target="embeddings/oleObject256.bin"/><Relationship Id="rId1" Type="http://schemas.openxmlformats.org/officeDocument/2006/relationships/customXml" Target="../customXml/item1.xml"/><Relationship Id="rId233" Type="http://schemas.openxmlformats.org/officeDocument/2006/relationships/image" Target="media/image147.png"/><Relationship Id="rId440" Type="http://schemas.openxmlformats.org/officeDocument/2006/relationships/oleObject" Target="embeddings/oleObject267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07.bin"/><Relationship Id="rId300" Type="http://schemas.openxmlformats.org/officeDocument/2006/relationships/oleObject" Target="embeddings/oleObject132.bin"/><Relationship Id="rId482" Type="http://schemas.openxmlformats.org/officeDocument/2006/relationships/oleObject" Target="embeddings/oleObject309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image" Target="media/image91.png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211.bin"/><Relationship Id="rId202" Type="http://schemas.openxmlformats.org/officeDocument/2006/relationships/image" Target="media/image116.png"/><Relationship Id="rId244" Type="http://schemas.openxmlformats.org/officeDocument/2006/relationships/image" Target="media/image158.png"/><Relationship Id="rId39" Type="http://schemas.openxmlformats.org/officeDocument/2006/relationships/image" Target="media/image18.wmf"/><Relationship Id="rId286" Type="http://schemas.openxmlformats.org/officeDocument/2006/relationships/oleObject" Target="embeddings/oleObject118.bin"/><Relationship Id="rId451" Type="http://schemas.openxmlformats.org/officeDocument/2006/relationships/oleObject" Target="embeddings/oleObject278.bin"/><Relationship Id="rId493" Type="http://schemas.openxmlformats.org/officeDocument/2006/relationships/oleObject" Target="embeddings/oleObject320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image" Target="media/image102.png"/><Relationship Id="rId311" Type="http://schemas.openxmlformats.org/officeDocument/2006/relationships/oleObject" Target="embeddings/oleObject143.bin"/><Relationship Id="rId353" Type="http://schemas.openxmlformats.org/officeDocument/2006/relationships/oleObject" Target="embeddings/oleObject180.bin"/><Relationship Id="rId395" Type="http://schemas.openxmlformats.org/officeDocument/2006/relationships/oleObject" Target="embeddings/oleObject222.bin"/><Relationship Id="rId409" Type="http://schemas.openxmlformats.org/officeDocument/2006/relationships/oleObject" Target="embeddings/oleObject236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27.png"/><Relationship Id="rId420" Type="http://schemas.openxmlformats.org/officeDocument/2006/relationships/oleObject" Target="embeddings/oleObject247.bin"/><Relationship Id="rId255" Type="http://schemas.openxmlformats.org/officeDocument/2006/relationships/oleObject" Target="embeddings/oleObject87.bin"/><Relationship Id="rId297" Type="http://schemas.openxmlformats.org/officeDocument/2006/relationships/oleObject" Target="embeddings/oleObject129.bin"/><Relationship Id="rId462" Type="http://schemas.openxmlformats.org/officeDocument/2006/relationships/oleObject" Target="embeddings/oleObject289.bin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154.bin"/><Relationship Id="rId364" Type="http://schemas.openxmlformats.org/officeDocument/2006/relationships/oleObject" Target="embeddings/oleObject191.bin"/><Relationship Id="rId61" Type="http://schemas.openxmlformats.org/officeDocument/2006/relationships/image" Target="media/image29.wmf"/><Relationship Id="rId199" Type="http://schemas.openxmlformats.org/officeDocument/2006/relationships/image" Target="media/image113.png"/><Relationship Id="rId19" Type="http://schemas.openxmlformats.org/officeDocument/2006/relationships/image" Target="media/image8.wmf"/><Relationship Id="rId224" Type="http://schemas.openxmlformats.org/officeDocument/2006/relationships/image" Target="media/image138.png"/><Relationship Id="rId266" Type="http://schemas.openxmlformats.org/officeDocument/2006/relationships/oleObject" Target="embeddings/oleObject98.bin"/><Relationship Id="rId431" Type="http://schemas.openxmlformats.org/officeDocument/2006/relationships/oleObject" Target="embeddings/oleObject258.bin"/><Relationship Id="rId473" Type="http://schemas.openxmlformats.org/officeDocument/2006/relationships/oleObject" Target="embeddings/oleObject300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image" Target="media/image167.png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202.bin"/><Relationship Id="rId3" Type="http://schemas.openxmlformats.org/officeDocument/2006/relationships/settings" Target="settings.xml"/><Relationship Id="rId235" Type="http://schemas.openxmlformats.org/officeDocument/2006/relationships/image" Target="media/image149.png"/><Relationship Id="rId277" Type="http://schemas.openxmlformats.org/officeDocument/2006/relationships/oleObject" Target="embeddings/oleObject109.bin"/><Relationship Id="rId400" Type="http://schemas.openxmlformats.org/officeDocument/2006/relationships/oleObject" Target="embeddings/oleObject227.bin"/><Relationship Id="rId442" Type="http://schemas.openxmlformats.org/officeDocument/2006/relationships/oleObject" Target="embeddings/oleObject269.bin"/><Relationship Id="rId484" Type="http://schemas.openxmlformats.org/officeDocument/2006/relationships/oleObject" Target="embeddings/oleObject311.bin"/><Relationship Id="rId137" Type="http://schemas.openxmlformats.org/officeDocument/2006/relationships/image" Target="media/image67.wmf"/><Relationship Id="rId302" Type="http://schemas.openxmlformats.org/officeDocument/2006/relationships/oleObject" Target="embeddings/oleObject134.bin"/><Relationship Id="rId344" Type="http://schemas.openxmlformats.org/officeDocument/2006/relationships/oleObject" Target="embeddings/oleObject171.bin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image" Target="media/image93.png"/><Relationship Id="rId386" Type="http://schemas.openxmlformats.org/officeDocument/2006/relationships/oleObject" Target="embeddings/oleObject2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10C98F-0AF5-4F2E-B891-3C2860D5CF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74</TotalTime>
  <Pages>33</Pages>
  <Words>21883</Words>
  <Characters>12474</Characters>
  <Application>Microsoft Office Word</Application>
  <DocSecurity>0</DocSecurity>
  <Lines>103</Lines>
  <Paragraphs>68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42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я</cp:lastModifiedBy>
  <cp:revision>273</cp:revision>
  <cp:lastPrinted>2024-08-12T04:37:00Z</cp:lastPrinted>
  <dcterms:created xsi:type="dcterms:W3CDTF">2023-06-20T11:55:00Z</dcterms:created>
  <dcterms:modified xsi:type="dcterms:W3CDTF">2025-03-12T2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